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69"/>
  </p:notesMasterIdLst>
  <p:sldIdLst>
    <p:sldId id="256" r:id="rId2"/>
    <p:sldId id="266"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07" r:id="rId44"/>
    <p:sldId id="308" r:id="rId45"/>
    <p:sldId id="309" r:id="rId46"/>
    <p:sldId id="310" r:id="rId47"/>
    <p:sldId id="311" r:id="rId48"/>
    <p:sldId id="312" r:id="rId49"/>
    <p:sldId id="313" r:id="rId50"/>
    <p:sldId id="314" r:id="rId51"/>
    <p:sldId id="315" r:id="rId52"/>
    <p:sldId id="316" r:id="rId53"/>
    <p:sldId id="317" r:id="rId54"/>
    <p:sldId id="318" r:id="rId55"/>
    <p:sldId id="319" r:id="rId56"/>
    <p:sldId id="320" r:id="rId57"/>
    <p:sldId id="321" r:id="rId58"/>
    <p:sldId id="322" r:id="rId59"/>
    <p:sldId id="323" r:id="rId60"/>
    <p:sldId id="324" r:id="rId61"/>
    <p:sldId id="325" r:id="rId62"/>
    <p:sldId id="326" r:id="rId63"/>
    <p:sldId id="327" r:id="rId64"/>
    <p:sldId id="328" r:id="rId65"/>
    <p:sldId id="329" r:id="rId66"/>
    <p:sldId id="330" r:id="rId67"/>
    <p:sldId id="331"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10101"/>
    <a:srgbClr val="04628A"/>
    <a:srgbClr val="EF8468"/>
    <a:srgbClr val="9EC7EB"/>
    <a:srgbClr val="F5876A"/>
    <a:srgbClr val="0D6A91"/>
    <a:srgbClr val="82CBDD"/>
    <a:srgbClr val="211105"/>
    <a:srgbClr val="16161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77" autoAdjust="0"/>
    <p:restoredTop sz="89796" autoAdjust="0"/>
  </p:normalViewPr>
  <p:slideViewPr>
    <p:cSldViewPr snapToGrid="0">
      <p:cViewPr varScale="1">
        <p:scale>
          <a:sx n="66" d="100"/>
          <a:sy n="66" d="100"/>
        </p:scale>
        <p:origin x="1308"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emf"/><Relationship Id="rId1" Type="http://schemas.openxmlformats.org/officeDocument/2006/relationships/image" Target="../media/image116.wmf"/><Relationship Id="rId4" Type="http://schemas.openxmlformats.org/officeDocument/2006/relationships/image" Target="../media/image11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image" Target="../media/image127.wmf"/><Relationship Id="rId7"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emf"/><Relationship Id="rId1" Type="http://schemas.openxmlformats.org/officeDocument/2006/relationships/image" Target="../media/image116.wmf"/><Relationship Id="rId6" Type="http://schemas.openxmlformats.org/officeDocument/2006/relationships/image" Target="../media/image136.emf"/><Relationship Id="rId5" Type="http://schemas.openxmlformats.org/officeDocument/2006/relationships/image" Target="../media/image135.wmf"/><Relationship Id="rId4" Type="http://schemas.openxmlformats.org/officeDocument/2006/relationships/image" Target="../media/image13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17.emf"/><Relationship Id="rId7" Type="http://schemas.openxmlformats.org/officeDocument/2006/relationships/image" Target="../media/image140.wmf"/><Relationship Id="rId2" Type="http://schemas.openxmlformats.org/officeDocument/2006/relationships/image" Target="../media/image116.wmf"/><Relationship Id="rId1" Type="http://schemas.openxmlformats.org/officeDocument/2006/relationships/image" Target="../media/image138.emf"/><Relationship Id="rId6" Type="http://schemas.openxmlformats.org/officeDocument/2006/relationships/image" Target="../media/image139.wmf"/><Relationship Id="rId5" Type="http://schemas.openxmlformats.org/officeDocument/2006/relationships/image" Target="../media/image134.emf"/><Relationship Id="rId4" Type="http://schemas.openxmlformats.org/officeDocument/2006/relationships/image" Target="../media/image118.wmf"/><Relationship Id="rId9" Type="http://schemas.openxmlformats.org/officeDocument/2006/relationships/image" Target="../media/image14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emf"/><Relationship Id="rId7" Type="http://schemas.openxmlformats.org/officeDocument/2006/relationships/image" Target="../media/image179.wmf"/><Relationship Id="rId2" Type="http://schemas.openxmlformats.org/officeDocument/2006/relationships/image" Target="../media/image174.e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4" Type="http://schemas.openxmlformats.org/officeDocument/2006/relationships/image" Target="../media/image3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image" Target="../media/image223.wmf"/><Relationship Id="rId7" Type="http://schemas.openxmlformats.org/officeDocument/2006/relationships/image" Target="../media/image227.wmf"/><Relationship Id="rId2" Type="http://schemas.openxmlformats.org/officeDocument/2006/relationships/image" Target="../media/image222.wmf"/><Relationship Id="rId1" Type="http://schemas.openxmlformats.org/officeDocument/2006/relationships/image" Target="../media/image221.wmf"/><Relationship Id="rId6" Type="http://schemas.openxmlformats.org/officeDocument/2006/relationships/image" Target="../media/image226.wmf"/><Relationship Id="rId5" Type="http://schemas.openxmlformats.org/officeDocument/2006/relationships/image" Target="../media/image225.wmf"/><Relationship Id="rId4" Type="http://schemas.openxmlformats.org/officeDocument/2006/relationships/image" Target="../media/image22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21/08/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playground is the ball-game z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playground is the quiet z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o we have equal part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n order to add a number of things with different names together,</a:t>
                </a:r>
              </a:p>
              <a:p>
                <a:r>
                  <a:rPr lang="en-GB" sz="1200" i="1" kern="1200" dirty="0">
                    <a:solidFill>
                      <a:schemeClr val="tx1"/>
                    </a:solidFill>
                    <a:effectLst/>
                    <a:latin typeface="+mn-lt"/>
                    <a:ea typeface="+mn-ea"/>
                    <a:cs typeface="+mn-cs"/>
                  </a:rPr>
                  <a:t>it is necessary to find a name that is common to both things. </a:t>
                </a: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1262924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20600227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42025795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40146613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33240000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263105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13064281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34177566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an you explain Hannah’s mistake?</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15594474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 following sentences.</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Ahmed is partly correct in that ___.</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Ahmed is partly wrong in that____.</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3665006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ill writes this calculation: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r>
                      <a:rPr lang="en-GB" sz="1200" i="1" kern="120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9</m:t>
                        </m:r>
                      </m:den>
                    </m:f>
                  </m:oMath>
                </a14:m>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lla writes this calculation: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9</m:t>
                        </m:r>
                      </m:den>
                    </m:f>
                    <m:r>
                      <a:rPr lang="en-GB" sz="1200" i="1" kern="120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9</m:t>
                        </m:r>
                      </m:den>
                    </m:f>
                  </m:oMath>
                </a14:m>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ose calculation is correct? Can you explain your thoughts, using the diagram to help you?</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14306917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34851082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How could we rewrite one-third so that the denominators of both fractions in our calculation are the same?</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33553239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6953445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29931103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33008548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23532058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26628845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13088116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11747124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2301526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2789882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i="1" kern="1200" dirty="0">
                    <a:solidFill>
                      <a:schemeClr val="tx1"/>
                    </a:solidFill>
                    <a:effectLst/>
                    <a:latin typeface="+mn-lt"/>
                    <a:ea typeface="+mn-ea"/>
                    <a:cs typeface="+mn-cs"/>
                  </a:rPr>
                  <a:t>Write the calculation represented by the bar model.</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1994596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makes a chocolate cake. When Sam gets home from school there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of the cake left. Sam eats a piece and there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left. How much has Sam eaten?</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27297477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ind the value of the missing part.</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13941277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an you see the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an you see the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16</m:t>
                        </m:r>
                      </m:den>
                    </m:f>
                    <m:r>
                      <a:rPr lang="en-GB" sz="1200" i="1" kern="1200">
                        <a:solidFill>
                          <a:schemeClr val="tx1"/>
                        </a:solidFill>
                        <a:effectLst/>
                        <a:latin typeface="Cambria Math" panose="02040503050406030204" pitchFamily="18" charset="0"/>
                        <a:ea typeface="+mn-ea"/>
                        <a:cs typeface="+mn-cs"/>
                      </a:rPr>
                      <m:t>?</m:t>
                    </m:r>
                  </m:oMath>
                </a14:m>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o we have equal part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18165231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3628720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10225997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m calculate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7</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and go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6</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as his answer.</a:t>
                </a:r>
                <a:endParaRPr lang="en-GB" sz="1200" kern="1200" dirty="0">
                  <a:solidFill>
                    <a:schemeClr val="tx1"/>
                  </a:solidFill>
                  <a:effectLst/>
                  <a:latin typeface="+mn-lt"/>
                  <a:ea typeface="+mn-ea"/>
                  <a:cs typeface="+mn-cs"/>
                </a:endParaRPr>
              </a:p>
              <a:p>
                <a:r>
                  <a:rPr lang="en-US" sz="1200" i="1" kern="1200" dirty="0">
                    <a:solidFill>
                      <a:schemeClr val="tx1"/>
                    </a:solidFill>
                    <a:effectLst/>
                    <a:latin typeface="+mn-lt"/>
                    <a:ea typeface="+mn-ea"/>
                    <a:cs typeface="+mn-cs"/>
                  </a:rPr>
                  <a:t>Maisa calculate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7</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 and got </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1</m:t>
                    </m:r>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as her answe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ose answer is correc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the same about both answers? What is differ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has Maisa done to her answer?</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22479986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i="1" kern="1200" dirty="0">
                    <a:solidFill>
                      <a:schemeClr val="tx1"/>
                    </a:solidFill>
                    <a:effectLst/>
                    <a:latin typeface="+mn-lt"/>
                    <a:ea typeface="+mn-ea"/>
                    <a:cs typeface="+mn-cs"/>
                  </a:rPr>
                  <a:t>Class 5</a:t>
                </a:r>
                <a:r>
                  <a:rPr lang="en-GB" sz="1200" i="1" kern="1200" dirty="0">
                    <a:solidFill>
                      <a:schemeClr val="tx1"/>
                    </a:solidFill>
                    <a:effectLst/>
                    <a:latin typeface="+mn-lt"/>
                    <a:ea typeface="+mn-ea"/>
                    <a:cs typeface="+mn-cs"/>
                  </a:rPr>
                  <a:t> conducted a survey to find out the different ways pupils travel to school. Here is a pie chart of their findings. What fraction of the children walk to school?</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5085677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i="1" kern="1200" dirty="0">
                    <a:solidFill>
                      <a:schemeClr val="tx1"/>
                    </a:solidFill>
                    <a:effectLst/>
                    <a:latin typeface="+mn-lt"/>
                    <a:ea typeface="+mn-ea"/>
                    <a:cs typeface="+mn-cs"/>
                  </a:rPr>
                  <a:t>Farmer Nishi grows fruit and vegetables on her farm. What fraction of the farm is used to grow apple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381923874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i="1" kern="1200" dirty="0">
                    <a:solidFill>
                      <a:schemeClr val="tx1"/>
                    </a:solidFill>
                    <a:effectLst/>
                    <a:latin typeface="+mn-lt"/>
                    <a:ea typeface="+mn-ea"/>
                    <a:cs typeface="+mn-cs"/>
                  </a:rPr>
                  <a:t>Find the mid-points of these pairs of number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spTree>
    <p:extLst>
      <p:ext uri="{BB962C8B-B14F-4D97-AF65-F5344CB8AC3E}">
        <p14:creationId xmlns:p14="http://schemas.microsoft.com/office/powerpoint/2010/main" val="1876195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whole does each of the shaded parts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an we say what fraction of the whole is shaded altogethe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an we also say that five-sixteenths of the first diagram is shaded?</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13229785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ill has made a pie chart to show how he spends his free time in a week. In total, what fraction of the week does Will spend playing computer games and watching TV?</a:t>
                </a:r>
                <a:r>
                  <a:rPr lang="en-GB" sz="1200" kern="1200" dirty="0">
                    <a:solidFill>
                      <a:schemeClr val="tx1"/>
                    </a:solidFill>
                    <a:effectLst/>
                    <a:latin typeface="+mn-lt"/>
                    <a:ea typeface="+mn-ea"/>
                    <a:cs typeface="+mn-cs"/>
                  </a:rPr>
                  <a:t> </a:t>
                </a:r>
              </a:p>
              <a:p>
                <a:pPr marL="171450" lvl="0" indent="-171450">
                  <a:buFont typeface="Arial" panose="020B0604020202020204" pitchFamily="34" charset="0"/>
                  <a:buChar char="•"/>
                </a:pPr>
                <a:r>
                  <a:rPr lang="en-GB" sz="1200" i="1" kern="1200" dirty="0">
                    <a:solidFill>
                      <a:schemeClr val="tx1"/>
                    </a:solidFill>
                    <a:effectLst/>
                    <a:latin typeface="+mn-lt"/>
                    <a:ea typeface="+mn-ea"/>
                    <a:cs typeface="+mn-cs"/>
                  </a:rPr>
                  <a:t>What do you think of Will’s answer?</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GB" sz="1200" i="1" kern="1200" dirty="0">
                    <a:solidFill>
                      <a:schemeClr val="tx1"/>
                    </a:solidFill>
                    <a:effectLst/>
                    <a:latin typeface="+mn-lt"/>
                    <a:ea typeface="+mn-ea"/>
                    <a:cs typeface="+mn-cs"/>
                  </a:rPr>
                  <a:t>Can you convince me that Will’s answer is wrong?</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GB" sz="1200" i="1" kern="1200" dirty="0">
                    <a:solidFill>
                      <a:schemeClr val="tx1"/>
                    </a:solidFill>
                    <a:effectLst/>
                    <a:latin typeface="+mn-lt"/>
                    <a:ea typeface="+mn-ea"/>
                    <a:cs typeface="+mn-cs"/>
                  </a:rPr>
                  <a:t>What would a reasonable answer be?</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spTree>
    <p:extLst>
      <p:ext uri="{BB962C8B-B14F-4D97-AF65-F5344CB8AC3E}">
        <p14:creationId xmlns:p14="http://schemas.microsoft.com/office/powerpoint/2010/main" val="41697589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spTree>
    <p:extLst>
      <p:ext uri="{BB962C8B-B14F-4D97-AF65-F5344CB8AC3E}">
        <p14:creationId xmlns:p14="http://schemas.microsoft.com/office/powerpoint/2010/main" val="39427880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spTree>
    <p:extLst>
      <p:ext uri="{BB962C8B-B14F-4D97-AF65-F5344CB8AC3E}">
        <p14:creationId xmlns:p14="http://schemas.microsoft.com/office/powerpoint/2010/main" val="21059549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5</a:t>
            </a:fld>
            <a:endParaRPr lang="en-US" dirty="0"/>
          </a:p>
        </p:txBody>
      </p:sp>
    </p:spTree>
    <p:extLst>
      <p:ext uri="{BB962C8B-B14F-4D97-AF65-F5344CB8AC3E}">
        <p14:creationId xmlns:p14="http://schemas.microsoft.com/office/powerpoint/2010/main" val="13677991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e buy two equal-sized boxes of cereal. In one week, my family eat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of the box of Weet-o-flakes and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the box of Corn Puffs for breakfast. How many boxes of cereal do we eat in total in one week?</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For additional support you can use the stem sentenc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___ equal parts, and we have eaten ___ of them.</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6</a:t>
            </a:fld>
            <a:endParaRPr lang="en-US" dirty="0"/>
          </a:p>
        </p:txBody>
      </p:sp>
    </p:spTree>
    <p:extLst>
      <p:ext uri="{BB962C8B-B14F-4D97-AF65-F5344CB8AC3E}">
        <p14:creationId xmlns:p14="http://schemas.microsoft.com/office/powerpoint/2010/main" val="308918655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spTree>
    <p:extLst>
      <p:ext uri="{BB962C8B-B14F-4D97-AF65-F5344CB8AC3E}">
        <p14:creationId xmlns:p14="http://schemas.microsoft.com/office/powerpoint/2010/main" val="30198928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You can’t add fractions with different denominators. Discuss whether you agree or disagre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You can add fractions with different denominators, but you need to convert to a common denominator in order to do thi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spTree>
    <p:extLst>
      <p:ext uri="{BB962C8B-B14F-4D97-AF65-F5344CB8AC3E}">
        <p14:creationId xmlns:p14="http://schemas.microsoft.com/office/powerpoint/2010/main" val="32673313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 have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of a tank of petrol in my car. I use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a tank driving to see my friend. What fraction of a tank of petrol remain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spTree>
    <p:extLst>
      <p:ext uri="{BB962C8B-B14F-4D97-AF65-F5344CB8AC3E}">
        <p14:creationId xmlns:p14="http://schemas.microsoft.com/office/powerpoint/2010/main" val="13608152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add or subtract fractions with different denominators, first convert to fractions with a common denominator.</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0</a:t>
            </a:fld>
            <a:endParaRPr lang="en-US" dirty="0"/>
          </a:p>
        </p:txBody>
      </p:sp>
    </p:spTree>
    <p:extLst>
      <p:ext uri="{BB962C8B-B14F-4D97-AF65-F5344CB8AC3E}">
        <p14:creationId xmlns:p14="http://schemas.microsoft.com/office/powerpoint/2010/main" val="28636186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pie chart shows how much of the evening viewing time is spent on different types of programme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of the viewing time was spent on new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1</a:t>
            </a:fld>
            <a:endParaRPr lang="en-US" dirty="0"/>
          </a:p>
        </p:txBody>
      </p:sp>
    </p:spTree>
    <p:extLst>
      <p:ext uri="{BB962C8B-B14F-4D97-AF65-F5344CB8AC3E}">
        <p14:creationId xmlns:p14="http://schemas.microsoft.com/office/powerpoint/2010/main" val="1042438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26110436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2</m:t>
                        </m:r>
                      </m:num>
                      <m:den>
                        <m:r>
                          <a:rPr lang="en-GB" sz="1200" i="1" kern="120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the wall are blue tile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of the wall are red tiles and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of the wall are yellow tiles, what fraction of the wall are white tile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spTree>
    <p:extLst>
      <p:ext uri="{BB962C8B-B14F-4D97-AF65-F5344CB8AC3E}">
        <p14:creationId xmlns:p14="http://schemas.microsoft.com/office/powerpoint/2010/main" val="11402772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Jack and Jane are tiling identical sized wall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ack has tiled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0</m:t>
                        </m:r>
                      </m:num>
                      <m:den>
                        <m:r>
                          <a:rPr lang="en-GB" sz="1200" i="1" kern="1200">
                            <a:solidFill>
                              <a:schemeClr val="tx1"/>
                            </a:solidFill>
                            <a:effectLst/>
                            <a:latin typeface="Cambria Math" panose="02040503050406030204" pitchFamily="18" charset="0"/>
                            <a:ea typeface="+mn-ea"/>
                            <a:cs typeface="+mn-cs"/>
                          </a:rPr>
                          <m:t>15</m:t>
                        </m:r>
                      </m:den>
                    </m:f>
                  </m:oMath>
                </a14:m>
                <a:r>
                  <a:rPr lang="en-GB" sz="1200" i="1" kern="1200" dirty="0">
                    <a:solidFill>
                      <a:schemeClr val="tx1"/>
                    </a:solidFill>
                    <a:effectLst/>
                    <a:latin typeface="+mn-lt"/>
                    <a:ea typeface="+mn-ea"/>
                    <a:cs typeface="+mn-cs"/>
                  </a:rPr>
                  <a:t> of his wall and Jane has tiled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9</m:t>
                        </m:r>
                      </m:num>
                      <m:den>
                        <m:r>
                          <a:rPr lang="en-GB" sz="1200" i="1" kern="1200">
                            <a:solidFill>
                              <a:schemeClr val="tx1"/>
                            </a:solidFill>
                            <a:effectLst/>
                            <a:latin typeface="Cambria Math" panose="02040503050406030204" pitchFamily="18" charset="0"/>
                            <a:ea typeface="+mn-ea"/>
                            <a:cs typeface="+mn-cs"/>
                          </a:rPr>
                          <m:t>15</m:t>
                        </m:r>
                      </m:den>
                    </m:f>
                  </m:oMath>
                </a14:m>
                <a:r>
                  <a:rPr lang="en-GB" sz="1200" i="1" kern="1200" dirty="0">
                    <a:solidFill>
                      <a:schemeClr val="tx1"/>
                    </a:solidFill>
                    <a:effectLst/>
                    <a:latin typeface="+mn-lt"/>
                    <a:ea typeface="+mn-ea"/>
                    <a:cs typeface="+mn-cs"/>
                  </a:rPr>
                  <a:t> of her wal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o has tiled the larger area?</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3</a:t>
            </a:fld>
            <a:endParaRPr lang="en-US" dirty="0"/>
          </a:p>
        </p:txBody>
      </p:sp>
    </p:spTree>
    <p:extLst>
      <p:ext uri="{BB962C8B-B14F-4D97-AF65-F5344CB8AC3E}">
        <p14:creationId xmlns:p14="http://schemas.microsoft.com/office/powerpoint/2010/main" val="26015843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re Jack’s and Jane’s claims correct?</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4</a:t>
            </a:fld>
            <a:endParaRPr lang="en-US" dirty="0"/>
          </a:p>
        </p:txBody>
      </p:sp>
    </p:spTree>
    <p:extLst>
      <p:ext uri="{BB962C8B-B14F-4D97-AF65-F5344CB8AC3E}">
        <p14:creationId xmlns:p14="http://schemas.microsoft.com/office/powerpoint/2010/main" val="33557548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o, which is larger, two-thirds or three-fifth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spTree>
    <p:extLst>
      <p:ext uri="{BB962C8B-B14F-4D97-AF65-F5344CB8AC3E}">
        <p14:creationId xmlns:p14="http://schemas.microsoft.com/office/powerpoint/2010/main" val="32596827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o, which is larger, two-thirds or three-fifths?</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spTree>
    <p:extLst>
      <p:ext uri="{BB962C8B-B14F-4D97-AF65-F5344CB8AC3E}">
        <p14:creationId xmlns:p14="http://schemas.microsoft.com/office/powerpoint/2010/main" val="32061130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f the walls that Jack and Jane were tiling were different sizes? Who has tiled the larger share now?</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7</a:t>
            </a:fld>
            <a:endParaRPr lang="en-US" dirty="0"/>
          </a:p>
        </p:txBody>
      </p:sp>
    </p:spTree>
    <p:extLst>
      <p:ext uri="{BB962C8B-B14F-4D97-AF65-F5344CB8AC3E}">
        <p14:creationId xmlns:p14="http://schemas.microsoft.com/office/powerpoint/2010/main" val="26603005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8</a:t>
            </a:fld>
            <a:endParaRPr lang="en-US" dirty="0"/>
          </a:p>
        </p:txBody>
      </p:sp>
    </p:spTree>
    <p:extLst>
      <p:ext uri="{BB962C8B-B14F-4D97-AF65-F5344CB8AC3E}">
        <p14:creationId xmlns:p14="http://schemas.microsoft.com/office/powerpoint/2010/main" val="357401357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9</a:t>
            </a:fld>
            <a:endParaRPr lang="en-US" dirty="0"/>
          </a:p>
        </p:txBody>
      </p:sp>
    </p:spTree>
    <p:extLst>
      <p:ext uri="{BB962C8B-B14F-4D97-AF65-F5344CB8AC3E}">
        <p14:creationId xmlns:p14="http://schemas.microsoft.com/office/powerpoint/2010/main" val="274760030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id converting to a common denominator help us compare? </a:t>
                </a:r>
              </a:p>
              <a:p>
                <a:r>
                  <a:rPr lang="en-GB" sz="1200" i="1" kern="1200" dirty="0">
                    <a:solidFill>
                      <a:schemeClr val="tx1"/>
                    </a:solidFill>
                    <a:effectLst/>
                    <a:latin typeface="+mn-lt"/>
                    <a:ea typeface="+mn-ea"/>
                    <a:cs typeface="+mn-cs"/>
                  </a:rPr>
                  <a:t>Did using reasoning by drawing and placing on a number line help us compare? </a:t>
                </a:r>
              </a:p>
              <a:p>
                <a:r>
                  <a:rPr lang="en-GB" sz="1200" i="1" kern="1200" dirty="0">
                    <a:solidFill>
                      <a:schemeClr val="tx1"/>
                    </a:solidFill>
                    <a:effectLst/>
                    <a:latin typeface="+mn-lt"/>
                    <a:ea typeface="+mn-ea"/>
                    <a:cs typeface="+mn-cs"/>
                  </a:rPr>
                  <a:t>Which strategy is best here?</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0</a:t>
            </a:fld>
            <a:endParaRPr lang="en-US" dirty="0"/>
          </a:p>
        </p:txBody>
      </p:sp>
    </p:spTree>
    <p:extLst>
      <p:ext uri="{BB962C8B-B14F-4D97-AF65-F5344CB8AC3E}">
        <p14:creationId xmlns:p14="http://schemas.microsoft.com/office/powerpoint/2010/main" val="353880777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1</a:t>
            </a:fld>
            <a:endParaRPr lang="en-US" dirty="0"/>
          </a:p>
        </p:txBody>
      </p:sp>
    </p:spTree>
    <p:extLst>
      <p:ext uri="{BB962C8B-B14F-4D97-AF65-F5344CB8AC3E}">
        <p14:creationId xmlns:p14="http://schemas.microsoft.com/office/powerpoint/2010/main" val="38632821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Related fractions have denominators where one denominator is a multiple of the other.</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783687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are the fraction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a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Which is greater?</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2</a:t>
            </a:fld>
            <a:endParaRPr lang="en-US" dirty="0"/>
          </a:p>
        </p:txBody>
      </p:sp>
    </p:spTree>
    <p:extLst>
      <p:ext uri="{BB962C8B-B14F-4D97-AF65-F5344CB8AC3E}">
        <p14:creationId xmlns:p14="http://schemas.microsoft.com/office/powerpoint/2010/main" val="161805747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nny and Dev had identical bottles of juice. Danny drank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4</m:t>
                        </m:r>
                      </m:num>
                      <m:den>
                        <m:r>
                          <a:rPr lang="en-GB" sz="1200" i="1" kern="120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of his juice. Dev drank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of his juice. Who drank more of their juice?</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3</a:t>
            </a:fld>
            <a:endParaRPr lang="en-US" dirty="0"/>
          </a:p>
        </p:txBody>
      </p:sp>
    </p:spTree>
    <p:extLst>
      <p:ext uri="{BB962C8B-B14F-4D97-AF65-F5344CB8AC3E}">
        <p14:creationId xmlns:p14="http://schemas.microsoft.com/office/powerpoint/2010/main" val="147773572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ort the pairs of equations according to the method you would use to compare them.</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4</a:t>
            </a:fld>
            <a:endParaRPr lang="en-US" dirty="0"/>
          </a:p>
        </p:txBody>
      </p:sp>
    </p:spTree>
    <p:extLst>
      <p:ext uri="{BB962C8B-B14F-4D97-AF65-F5344CB8AC3E}">
        <p14:creationId xmlns:p14="http://schemas.microsoft.com/office/powerpoint/2010/main" val="20235071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ich side of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2</m:t>
                        </m:r>
                      </m:den>
                    </m:f>
                  </m:oMath>
                </a14:m>
                <a:r>
                  <a:rPr lang="en-GB" sz="1200" i="1" kern="1200" dirty="0">
                    <a:solidFill>
                      <a:schemeClr val="tx1"/>
                    </a:solidFill>
                    <a:effectLst/>
                    <a:latin typeface="+mn-lt"/>
                    <a:ea typeface="+mn-ea"/>
                    <a:cs typeface="+mn-cs"/>
                  </a:rPr>
                  <a:t> does the fraction sit?</a:t>
                </a:r>
              </a:p>
              <a:p>
                <a:r>
                  <a:rPr lang="en-GB" sz="1200" i="1" kern="1200" dirty="0">
                    <a:solidFill>
                      <a:schemeClr val="tx1"/>
                    </a:solidFill>
                    <a:effectLst/>
                    <a:latin typeface="+mn-lt"/>
                    <a:ea typeface="+mn-ea"/>
                    <a:cs typeface="+mn-cs"/>
                  </a:rPr>
                  <a:t>How much of the whole is this? Is it the large part or the small par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s it quite a big part of the whole or quite a small part of the whole?</a:t>
                </a:r>
              </a:p>
              <a:p>
                <a:r>
                  <a:rPr lang="en-GB" sz="1200" i="1" kern="1200" dirty="0">
                    <a:solidFill>
                      <a:schemeClr val="tx1"/>
                    </a:solidFill>
                    <a:effectLst/>
                    <a:latin typeface="+mn-lt"/>
                    <a:ea typeface="+mn-ea"/>
                    <a:cs typeface="+mn-cs"/>
                  </a:rPr>
                  <a:t>How far away from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2</m:t>
                        </m:r>
                      </m:den>
                    </m:f>
                  </m:oMath>
                </a14:m>
                <a:r>
                  <a:rPr lang="en-GB" sz="1200" i="1" kern="1200" dirty="0">
                    <a:solidFill>
                      <a:schemeClr val="tx1"/>
                    </a:solidFill>
                    <a:effectLst/>
                    <a:latin typeface="+mn-lt"/>
                    <a:ea typeface="+mn-ea"/>
                    <a:cs typeface="+mn-cs"/>
                  </a:rPr>
                  <a:t> is the fraction?</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5</a:t>
            </a:fld>
            <a:endParaRPr lang="en-US" dirty="0"/>
          </a:p>
        </p:txBody>
      </p:sp>
    </p:spTree>
    <p:extLst>
      <p:ext uri="{BB962C8B-B14F-4D97-AF65-F5344CB8AC3E}">
        <p14:creationId xmlns:p14="http://schemas.microsoft.com/office/powerpoint/2010/main" val="181421093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or each sequence, tick the correct box to show if the fractions in each pattern are increasing, decreasing or neither.</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6</a:t>
            </a:fld>
            <a:endParaRPr lang="en-US" dirty="0"/>
          </a:p>
        </p:txBody>
      </p:sp>
    </p:spTree>
    <p:extLst>
      <p:ext uri="{BB962C8B-B14F-4D97-AF65-F5344CB8AC3E}">
        <p14:creationId xmlns:p14="http://schemas.microsoft.com/office/powerpoint/2010/main" val="395187950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se number cards to make two different fractions that complete the inequality statement. </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7</a:t>
            </a:fld>
            <a:endParaRPr lang="en-US" dirty="0"/>
          </a:p>
        </p:txBody>
      </p:sp>
    </p:spTree>
    <p:extLst>
      <p:ext uri="{BB962C8B-B14F-4D97-AF65-F5344CB8AC3E}">
        <p14:creationId xmlns:p14="http://schemas.microsoft.com/office/powerpoint/2010/main" val="1240293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Related fractions have denominators where one denominator is a multiple of the other.</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24765094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16</m:t>
                        </m:r>
                      </m:den>
                    </m:f>
                  </m:oMath>
                </a14:m>
                <a:r>
                  <a:rPr lang="en-GB" sz="1200" i="1" kern="1200" dirty="0">
                    <a:solidFill>
                      <a:schemeClr val="tx1"/>
                    </a:solidFill>
                    <a:effectLst/>
                    <a:latin typeface="+mn-lt"/>
                    <a:ea typeface="+mn-ea"/>
                    <a:cs typeface="+mn-cs"/>
                  </a:rPr>
                  <a:t> a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are related fractions because the denominator, ’16’, is a multiple of the other denominator, ‘4.’</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19242239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n order to add a number of things with different names together,</a:t>
                </a:r>
              </a:p>
              <a:p>
                <a:r>
                  <a:rPr lang="en-GB" sz="1200" i="1" kern="1200" dirty="0">
                    <a:solidFill>
                      <a:schemeClr val="tx1"/>
                    </a:solidFill>
                    <a:effectLst/>
                    <a:latin typeface="+mn-lt"/>
                    <a:ea typeface="+mn-ea"/>
                    <a:cs typeface="+mn-cs"/>
                  </a:rPr>
                  <a:t>it is necessary to find a name that is common to both things. </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9445265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484496794"/>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2225510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275868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oleObject" Target="../embeddings/oleObject12.bin"/><Relationship Id="rId12" Type="http://schemas.openxmlformats.org/officeDocument/2006/relationships/image" Target="../media/image36.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35.wmf"/><Relationship Id="rId4" Type="http://schemas.openxmlformats.org/officeDocument/2006/relationships/image" Target="../media/image38.png"/><Relationship Id="rId9" Type="http://schemas.openxmlformats.org/officeDocument/2006/relationships/oleObject" Target="../embeddings/oleObject13.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6.bin"/><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0.xml"/><Relationship Id="rId7"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3.png"/><Relationship Id="rId5" Type="http://schemas.openxmlformats.org/officeDocument/2006/relationships/image" Target="../media/image41.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9.wmf"/><Relationship Id="rId3" Type="http://schemas.openxmlformats.org/officeDocument/2006/relationships/notesSlide" Target="../notesSlides/notesSlide12.xml"/><Relationship Id="rId7" Type="http://schemas.openxmlformats.org/officeDocument/2006/relationships/image" Target="../media/image46.wmf"/><Relationship Id="rId12" Type="http://schemas.openxmlformats.org/officeDocument/2006/relationships/oleObject" Target="../embeddings/oleObject22.bin"/><Relationship Id="rId17" Type="http://schemas.openxmlformats.org/officeDocument/2006/relationships/image" Target="../media/image51.wmf"/><Relationship Id="rId2" Type="http://schemas.openxmlformats.org/officeDocument/2006/relationships/slideLayout" Target="../slideLayouts/slideLayout14.xml"/><Relationship Id="rId16"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48.wmf"/><Relationship Id="rId5" Type="http://schemas.openxmlformats.org/officeDocument/2006/relationships/image" Target="../media/image52.png"/><Relationship Id="rId15" Type="http://schemas.openxmlformats.org/officeDocument/2006/relationships/image" Target="../media/image50.wmf"/><Relationship Id="rId10" Type="http://schemas.openxmlformats.org/officeDocument/2006/relationships/oleObject" Target="../embeddings/oleObject21.bin"/><Relationship Id="rId4" Type="http://schemas.openxmlformats.org/officeDocument/2006/relationships/image" Target="../media/image45.png"/><Relationship Id="rId9" Type="http://schemas.openxmlformats.org/officeDocument/2006/relationships/image" Target="../media/image47.wmf"/><Relationship Id="rId1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5.wmf"/><Relationship Id="rId3" Type="http://schemas.openxmlformats.org/officeDocument/2006/relationships/notesSlide" Target="../notesSlides/notesSlide13.xml"/><Relationship Id="rId7" Type="http://schemas.openxmlformats.org/officeDocument/2006/relationships/image" Target="../media/image53.wmf"/><Relationship Id="rId12" Type="http://schemas.openxmlformats.org/officeDocument/2006/relationships/oleObject" Target="../embeddings/oleObject28.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50.wmf"/><Relationship Id="rId5" Type="http://schemas.openxmlformats.org/officeDocument/2006/relationships/image" Target="../media/image57.png"/><Relationship Id="rId10" Type="http://schemas.openxmlformats.org/officeDocument/2006/relationships/oleObject" Target="../embeddings/oleObject27.bin"/><Relationship Id="rId4" Type="http://schemas.openxmlformats.org/officeDocument/2006/relationships/image" Target="../media/image56.png"/><Relationship Id="rId9"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3.bin"/><Relationship Id="rId18" Type="http://schemas.openxmlformats.org/officeDocument/2006/relationships/oleObject" Target="../embeddings/oleObject35.bin"/><Relationship Id="rId3" Type="http://schemas.openxmlformats.org/officeDocument/2006/relationships/notesSlide" Target="../notesSlides/notesSlide14.xml"/><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61.wmf"/><Relationship Id="rId17" Type="http://schemas.openxmlformats.org/officeDocument/2006/relationships/image" Target="../media/image67.png"/><Relationship Id="rId2" Type="http://schemas.openxmlformats.org/officeDocument/2006/relationships/slideLayout" Target="../slideLayouts/slideLayout14.xml"/><Relationship Id="rId16" Type="http://schemas.openxmlformats.org/officeDocument/2006/relationships/image" Target="../media/image63.wmf"/><Relationship Id="rId20"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32.bin"/><Relationship Id="rId24" Type="http://schemas.openxmlformats.org/officeDocument/2006/relationships/image" Target="../media/image69.png"/><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image" Target="../media/image68.png"/><Relationship Id="rId10" Type="http://schemas.openxmlformats.org/officeDocument/2006/relationships/image" Target="../media/image60.wmf"/><Relationship Id="rId19" Type="http://schemas.openxmlformats.org/officeDocument/2006/relationships/image" Target="../media/image64.wmf"/><Relationship Id="rId4" Type="http://schemas.openxmlformats.org/officeDocument/2006/relationships/image" Target="../media/image66.png"/><Relationship Id="rId9" Type="http://schemas.openxmlformats.org/officeDocument/2006/relationships/oleObject" Target="../embeddings/oleObject31.bin"/><Relationship Id="rId14" Type="http://schemas.openxmlformats.org/officeDocument/2006/relationships/image" Target="../media/image62.wmf"/><Relationship Id="rId22" Type="http://schemas.openxmlformats.org/officeDocument/2006/relationships/image" Target="../media/image6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3.wmf"/><Relationship Id="rId18" Type="http://schemas.openxmlformats.org/officeDocument/2006/relationships/image" Target="../media/image78.png"/><Relationship Id="rId3" Type="http://schemas.openxmlformats.org/officeDocument/2006/relationships/notesSlide" Target="../notesSlides/notesSlide15.xml"/><Relationship Id="rId7" Type="http://schemas.openxmlformats.org/officeDocument/2006/relationships/image" Target="../media/image70.wmf"/><Relationship Id="rId12" Type="http://schemas.openxmlformats.org/officeDocument/2006/relationships/oleObject" Target="../embeddings/oleObject41.bin"/><Relationship Id="rId17" Type="http://schemas.openxmlformats.org/officeDocument/2006/relationships/image" Target="../media/image75.wmf"/><Relationship Id="rId2" Type="http://schemas.openxmlformats.org/officeDocument/2006/relationships/slideLayout" Target="../slideLayouts/slideLayout14.xml"/><Relationship Id="rId16" Type="http://schemas.openxmlformats.org/officeDocument/2006/relationships/oleObject" Target="../embeddings/oleObject43.bin"/><Relationship Id="rId20" Type="http://schemas.openxmlformats.org/officeDocument/2006/relationships/image" Target="../media/image80.png"/><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72.wmf"/><Relationship Id="rId5" Type="http://schemas.openxmlformats.org/officeDocument/2006/relationships/image" Target="../media/image77.png"/><Relationship Id="rId15" Type="http://schemas.openxmlformats.org/officeDocument/2006/relationships/image" Target="../media/image74.wmf"/><Relationship Id="rId10" Type="http://schemas.openxmlformats.org/officeDocument/2006/relationships/oleObject" Target="../embeddings/oleObject40.bin"/><Relationship Id="rId19"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image" Target="../media/image71.wmf"/><Relationship Id="rId1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8.bin"/><Relationship Id="rId18" Type="http://schemas.openxmlformats.org/officeDocument/2006/relationships/oleObject" Target="../embeddings/oleObject52.bin"/><Relationship Id="rId3" Type="http://schemas.openxmlformats.org/officeDocument/2006/relationships/notesSlide" Target="../notesSlides/notesSlide16.xml"/><Relationship Id="rId21" Type="http://schemas.openxmlformats.org/officeDocument/2006/relationships/oleObject" Target="../embeddings/oleObject54.bin"/><Relationship Id="rId7" Type="http://schemas.openxmlformats.org/officeDocument/2006/relationships/oleObject" Target="../embeddings/oleObject45.bin"/><Relationship Id="rId12" Type="http://schemas.openxmlformats.org/officeDocument/2006/relationships/image" Target="../media/image84.wmf"/><Relationship Id="rId17" Type="http://schemas.openxmlformats.org/officeDocument/2006/relationships/image" Target="../media/image85.wmf"/><Relationship Id="rId2" Type="http://schemas.openxmlformats.org/officeDocument/2006/relationships/slideLayout" Target="../slideLayouts/slideLayout14.xml"/><Relationship Id="rId16" Type="http://schemas.openxmlformats.org/officeDocument/2006/relationships/oleObject" Target="../embeddings/oleObject51.bin"/><Relationship Id="rId20" Type="http://schemas.openxmlformats.org/officeDocument/2006/relationships/image" Target="../media/image86.wmf"/><Relationship Id="rId1" Type="http://schemas.openxmlformats.org/officeDocument/2006/relationships/vmlDrawing" Target="../drawings/vmlDrawing11.vml"/><Relationship Id="rId6" Type="http://schemas.openxmlformats.org/officeDocument/2006/relationships/image" Target="../media/image81.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50.bin"/><Relationship Id="rId10" Type="http://schemas.openxmlformats.org/officeDocument/2006/relationships/image" Target="../media/image83.wmf"/><Relationship Id="rId19" Type="http://schemas.openxmlformats.org/officeDocument/2006/relationships/oleObject" Target="../embeddings/oleObject53.bin"/><Relationship Id="rId4" Type="http://schemas.openxmlformats.org/officeDocument/2006/relationships/image" Target="../media/image88.png"/><Relationship Id="rId9" Type="http://schemas.openxmlformats.org/officeDocument/2006/relationships/oleObject" Target="../embeddings/oleObject46.bin"/><Relationship Id="rId14" Type="http://schemas.openxmlformats.org/officeDocument/2006/relationships/oleObject" Target="../embeddings/oleObject49.bin"/><Relationship Id="rId22" Type="http://schemas.openxmlformats.org/officeDocument/2006/relationships/image" Target="../media/image87.wmf"/></Relationships>
</file>

<file path=ppt/slides/_rels/slide19.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notesSlide" Target="../notesSlides/notesSlide17.xml"/><Relationship Id="rId7" Type="http://schemas.openxmlformats.org/officeDocument/2006/relationships/oleObject" Target="../embeddings/oleObject56.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89.wmf"/><Relationship Id="rId5" Type="http://schemas.openxmlformats.org/officeDocument/2006/relationships/oleObject" Target="../embeddings/oleObject55.bin"/><Relationship Id="rId4" Type="http://schemas.openxmlformats.org/officeDocument/2006/relationships/image" Target="../media/image9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openxmlformats.org/officeDocument/2006/relationships/image" Target="../media/image96.png"/><Relationship Id="rId4" Type="http://schemas.openxmlformats.org/officeDocument/2006/relationships/image" Target="../media/image9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99.png"/><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97.wmf"/><Relationship Id="rId5" Type="http://schemas.openxmlformats.org/officeDocument/2006/relationships/oleObject" Target="../embeddings/oleObject57.bin"/><Relationship Id="rId4" Type="http://schemas.openxmlformats.org/officeDocument/2006/relationships/image" Target="../media/image98.png"/></Relationships>
</file>

<file path=ppt/slides/_rels/slide24.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notesSlide" Target="../notesSlides/notesSlide22.xml"/><Relationship Id="rId7" Type="http://schemas.openxmlformats.org/officeDocument/2006/relationships/image" Target="../media/image102.png"/><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101.png"/><Relationship Id="rId5" Type="http://schemas.openxmlformats.org/officeDocument/2006/relationships/image" Target="../media/image100.wmf"/><Relationship Id="rId4" Type="http://schemas.openxmlformats.org/officeDocument/2006/relationships/oleObject" Target="../embeddings/oleObject58.bin"/><Relationship Id="rId9" Type="http://schemas.openxmlformats.org/officeDocument/2006/relationships/image" Target="../media/image104.png"/></Relationships>
</file>

<file path=ppt/slides/_rels/slide25.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notesSlide" Target="../notesSlides/notesSlide23.xml"/><Relationship Id="rId7" Type="http://schemas.openxmlformats.org/officeDocument/2006/relationships/image" Target="../media/image105.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59.bin"/><Relationship Id="rId5"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10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60.bin"/><Relationship Id="rId4" Type="http://schemas.openxmlformats.org/officeDocument/2006/relationships/image" Target="../media/image111.png"/></Relationships>
</file>

<file path=ppt/slides/_rels/slide2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23.png"/><Relationship Id="rId3" Type="http://schemas.openxmlformats.org/officeDocument/2006/relationships/notesSlide" Target="../notesSlides/notesSlide26.xml"/><Relationship Id="rId7" Type="http://schemas.openxmlformats.org/officeDocument/2006/relationships/image" Target="../media/image116.wmf"/><Relationship Id="rId12" Type="http://schemas.openxmlformats.org/officeDocument/2006/relationships/image" Target="../media/image122.png"/><Relationship Id="rId2" Type="http://schemas.openxmlformats.org/officeDocument/2006/relationships/slideLayout" Target="../slideLayouts/slideLayout14.xml"/><Relationship Id="rId16" Type="http://schemas.openxmlformats.org/officeDocument/2006/relationships/image" Target="../media/image124.png"/><Relationship Id="rId1" Type="http://schemas.openxmlformats.org/officeDocument/2006/relationships/vmlDrawing" Target="../drawings/vmlDrawing17.vml"/><Relationship Id="rId6" Type="http://schemas.openxmlformats.org/officeDocument/2006/relationships/oleObject" Target="../embeddings/oleObject61.bin"/><Relationship Id="rId11" Type="http://schemas.openxmlformats.org/officeDocument/2006/relationships/image" Target="../media/image118.wmf"/><Relationship Id="rId5" Type="http://schemas.openxmlformats.org/officeDocument/2006/relationships/image" Target="../media/image121.png"/><Relationship Id="rId15" Type="http://schemas.openxmlformats.org/officeDocument/2006/relationships/image" Target="../media/image119.wmf"/><Relationship Id="rId10" Type="http://schemas.openxmlformats.org/officeDocument/2006/relationships/oleObject" Target="../embeddings/oleObject63.bin"/><Relationship Id="rId4" Type="http://schemas.openxmlformats.org/officeDocument/2006/relationships/image" Target="../media/image120.png"/><Relationship Id="rId9" Type="http://schemas.openxmlformats.org/officeDocument/2006/relationships/image" Target="../media/image117.emf"/><Relationship Id="rId14" Type="http://schemas.openxmlformats.org/officeDocument/2006/relationships/oleObject" Target="../embeddings/oleObject64.bin"/></Relationships>
</file>

<file path=ppt/slides/_rels/slide29.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69.bin"/><Relationship Id="rId18" Type="http://schemas.openxmlformats.org/officeDocument/2006/relationships/oleObject" Target="../embeddings/oleObject71.bin"/><Relationship Id="rId3" Type="http://schemas.openxmlformats.org/officeDocument/2006/relationships/notesSlide" Target="../notesSlides/notesSlide27.xml"/><Relationship Id="rId21" Type="http://schemas.openxmlformats.org/officeDocument/2006/relationships/oleObject" Target="../embeddings/oleObject72.bin"/><Relationship Id="rId7" Type="http://schemas.openxmlformats.org/officeDocument/2006/relationships/oleObject" Target="../embeddings/oleObject66.bin"/><Relationship Id="rId12" Type="http://schemas.openxmlformats.org/officeDocument/2006/relationships/image" Target="../media/image128.wmf"/><Relationship Id="rId17" Type="http://schemas.openxmlformats.org/officeDocument/2006/relationships/image" Target="../media/image67.png"/><Relationship Id="rId2" Type="http://schemas.openxmlformats.org/officeDocument/2006/relationships/slideLayout" Target="../slideLayouts/slideLayout14.xml"/><Relationship Id="rId16" Type="http://schemas.openxmlformats.org/officeDocument/2006/relationships/image" Target="../media/image130.wmf"/><Relationship Id="rId20" Type="http://schemas.openxmlformats.org/officeDocument/2006/relationships/image" Target="../media/image123.png"/><Relationship Id="rId1" Type="http://schemas.openxmlformats.org/officeDocument/2006/relationships/vmlDrawing" Target="../drawings/vmlDrawing18.vml"/><Relationship Id="rId6" Type="http://schemas.openxmlformats.org/officeDocument/2006/relationships/image" Target="../media/image125.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127.wmf"/><Relationship Id="rId19" Type="http://schemas.openxmlformats.org/officeDocument/2006/relationships/image" Target="../media/image131.wmf"/><Relationship Id="rId4" Type="http://schemas.openxmlformats.org/officeDocument/2006/relationships/image" Target="../media/image133.png"/><Relationship Id="rId9" Type="http://schemas.openxmlformats.org/officeDocument/2006/relationships/oleObject" Target="../embeddings/oleObject67.bin"/><Relationship Id="rId14" Type="http://schemas.openxmlformats.org/officeDocument/2006/relationships/image" Target="../media/image129.wmf"/><Relationship Id="rId22" Type="http://schemas.openxmlformats.org/officeDocument/2006/relationships/image" Target="../media/image132.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117.emf"/><Relationship Id="rId13" Type="http://schemas.openxmlformats.org/officeDocument/2006/relationships/oleObject" Target="../embeddings/oleObject77.bin"/><Relationship Id="rId3" Type="http://schemas.openxmlformats.org/officeDocument/2006/relationships/notesSlide" Target="../notesSlides/notesSlide28.xml"/><Relationship Id="rId7" Type="http://schemas.openxmlformats.org/officeDocument/2006/relationships/oleObject" Target="../embeddings/oleObject74.bin"/><Relationship Id="rId12" Type="http://schemas.openxmlformats.org/officeDocument/2006/relationships/image" Target="../media/image134.emf"/><Relationship Id="rId2" Type="http://schemas.openxmlformats.org/officeDocument/2006/relationships/slideLayout" Target="../slideLayouts/slideLayout14.xml"/><Relationship Id="rId16" Type="http://schemas.openxmlformats.org/officeDocument/2006/relationships/image" Target="../media/image136.emf"/><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118.wmf"/><Relationship Id="rId4" Type="http://schemas.openxmlformats.org/officeDocument/2006/relationships/image" Target="../media/image137.png"/><Relationship Id="rId9" Type="http://schemas.openxmlformats.org/officeDocument/2006/relationships/oleObject" Target="../embeddings/oleObject75.bin"/><Relationship Id="rId14" Type="http://schemas.openxmlformats.org/officeDocument/2006/relationships/image" Target="../media/image135.wmf"/></Relationships>
</file>

<file path=ppt/slides/_rels/slide31.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83.bin"/><Relationship Id="rId18" Type="http://schemas.openxmlformats.org/officeDocument/2006/relationships/image" Target="../media/image140.wmf"/><Relationship Id="rId3" Type="http://schemas.openxmlformats.org/officeDocument/2006/relationships/notesSlide" Target="../notesSlides/notesSlide29.xml"/><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118.wmf"/><Relationship Id="rId17" Type="http://schemas.openxmlformats.org/officeDocument/2006/relationships/oleObject" Target="../embeddings/oleObject85.bin"/><Relationship Id="rId2" Type="http://schemas.openxmlformats.org/officeDocument/2006/relationships/slideLayout" Target="../slideLayouts/slideLayout14.xml"/><Relationship Id="rId16" Type="http://schemas.openxmlformats.org/officeDocument/2006/relationships/image" Target="../media/image139.wmf"/><Relationship Id="rId20" Type="http://schemas.openxmlformats.org/officeDocument/2006/relationships/image" Target="../media/image141.wmf"/><Relationship Id="rId1" Type="http://schemas.openxmlformats.org/officeDocument/2006/relationships/vmlDrawing" Target="../drawings/vmlDrawing20.vml"/><Relationship Id="rId6" Type="http://schemas.openxmlformats.org/officeDocument/2006/relationships/image" Target="../media/image138.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117.emf"/><Relationship Id="rId19" Type="http://schemas.openxmlformats.org/officeDocument/2006/relationships/oleObject" Target="../embeddings/oleObject86.bin"/><Relationship Id="rId4" Type="http://schemas.openxmlformats.org/officeDocument/2006/relationships/image" Target="../media/image143.png"/><Relationship Id="rId9" Type="http://schemas.openxmlformats.org/officeDocument/2006/relationships/oleObject" Target="../embeddings/oleObject81.bin"/><Relationship Id="rId14" Type="http://schemas.openxmlformats.org/officeDocument/2006/relationships/image" Target="../media/image134.emf"/><Relationship Id="rId22" Type="http://schemas.openxmlformats.org/officeDocument/2006/relationships/image" Target="../media/image142.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144.wmf"/><Relationship Id="rId5" Type="http://schemas.openxmlformats.org/officeDocument/2006/relationships/oleObject" Target="../embeddings/oleObject88.bin"/><Relationship Id="rId4" Type="http://schemas.openxmlformats.org/officeDocument/2006/relationships/image" Target="../media/image145.png"/></Relationships>
</file>

<file path=ppt/slides/_rels/slide3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147.wmf"/><Relationship Id="rId5" Type="http://schemas.openxmlformats.org/officeDocument/2006/relationships/oleObject" Target="../embeddings/oleObject89.bin"/><Relationship Id="rId4" Type="http://schemas.openxmlformats.org/officeDocument/2006/relationships/image" Target="../media/image148.png"/></Relationships>
</file>

<file path=ppt/slides/_rels/slide3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33.xml"/><Relationship Id="rId1" Type="http://schemas.openxmlformats.org/officeDocument/2006/relationships/slideLayout" Target="../slideLayouts/slideLayout14.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153.wmf"/><Relationship Id="rId5" Type="http://schemas.openxmlformats.org/officeDocument/2006/relationships/oleObject" Target="../embeddings/oleObject90.bin"/><Relationship Id="rId4" Type="http://schemas.openxmlformats.org/officeDocument/2006/relationships/image" Target="../media/image154.png"/></Relationships>
</file>

<file path=ppt/slides/_rels/slide37.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35.xml"/><Relationship Id="rId1" Type="http://schemas.openxmlformats.org/officeDocument/2006/relationships/slideLayout" Target="../slideLayouts/slideLayout14.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38.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160.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161.wmf"/><Relationship Id="rId5" Type="http://schemas.openxmlformats.org/officeDocument/2006/relationships/oleObject" Target="../embeddings/oleObject91.bin"/><Relationship Id="rId4" Type="http://schemas.openxmlformats.org/officeDocument/2006/relationships/image" Target="../media/image162.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163.wmf"/><Relationship Id="rId5" Type="http://schemas.openxmlformats.org/officeDocument/2006/relationships/oleObject" Target="../embeddings/oleObject92.bin"/><Relationship Id="rId4" Type="http://schemas.openxmlformats.org/officeDocument/2006/relationships/image" Target="../media/image164.png"/></Relationships>
</file>

<file path=ppt/slides/_rels/slide41.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notesSlide" Target="../notesSlides/notesSlide39.xml"/><Relationship Id="rId7" Type="http://schemas.openxmlformats.org/officeDocument/2006/relationships/oleObject" Target="../embeddings/oleObject94.bin"/><Relationship Id="rId12" Type="http://schemas.openxmlformats.org/officeDocument/2006/relationships/image" Target="../media/image168.wmf"/><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165.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67.wmf"/><Relationship Id="rId4" Type="http://schemas.openxmlformats.org/officeDocument/2006/relationships/image" Target="../media/image169.png"/><Relationship Id="rId9" Type="http://schemas.openxmlformats.org/officeDocument/2006/relationships/oleObject" Target="../embeddings/oleObject9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72.png"/><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170.wmf"/><Relationship Id="rId5" Type="http://schemas.openxmlformats.org/officeDocument/2006/relationships/oleObject" Target="../embeddings/oleObject97.bin"/><Relationship Id="rId4" Type="http://schemas.openxmlformats.org/officeDocument/2006/relationships/image" Target="../media/image171.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77.wmf"/><Relationship Id="rId18" Type="http://schemas.openxmlformats.org/officeDocument/2006/relationships/oleObject" Target="../embeddings/oleObject105.bin"/><Relationship Id="rId3" Type="http://schemas.openxmlformats.org/officeDocument/2006/relationships/notesSlide" Target="../notesSlides/notesSlide41.xml"/><Relationship Id="rId7" Type="http://schemas.openxmlformats.org/officeDocument/2006/relationships/image" Target="../media/image174.emf"/><Relationship Id="rId12" Type="http://schemas.openxmlformats.org/officeDocument/2006/relationships/oleObject" Target="../embeddings/oleObject102.bin"/><Relationship Id="rId17" Type="http://schemas.openxmlformats.org/officeDocument/2006/relationships/image" Target="../media/image179.wmf"/><Relationship Id="rId2" Type="http://schemas.openxmlformats.org/officeDocument/2006/relationships/slideLayout" Target="../slideLayouts/slideLayout14.xml"/><Relationship Id="rId16" Type="http://schemas.openxmlformats.org/officeDocument/2006/relationships/oleObject" Target="../embeddings/oleObject104.bin"/><Relationship Id="rId20" Type="http://schemas.openxmlformats.org/officeDocument/2006/relationships/image" Target="../media/image181.png"/><Relationship Id="rId1" Type="http://schemas.openxmlformats.org/officeDocument/2006/relationships/vmlDrawing" Target="../drawings/vmlDrawing28.vml"/><Relationship Id="rId6" Type="http://schemas.openxmlformats.org/officeDocument/2006/relationships/oleObject" Target="../embeddings/oleObject99.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01.bin"/><Relationship Id="rId19" Type="http://schemas.openxmlformats.org/officeDocument/2006/relationships/image" Target="../media/image180.wmf"/><Relationship Id="rId4" Type="http://schemas.openxmlformats.org/officeDocument/2006/relationships/oleObject" Target="../embeddings/oleObject98.bin"/><Relationship Id="rId9" Type="http://schemas.openxmlformats.org/officeDocument/2006/relationships/image" Target="../media/image175.emf"/><Relationship Id="rId14" Type="http://schemas.openxmlformats.org/officeDocument/2006/relationships/oleObject" Target="../embeddings/oleObject10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182.wmf"/><Relationship Id="rId5" Type="http://schemas.openxmlformats.org/officeDocument/2006/relationships/oleObject" Target="../embeddings/oleObject106.bin"/><Relationship Id="rId4" Type="http://schemas.openxmlformats.org/officeDocument/2006/relationships/image" Target="../media/image183.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84.png"/><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171.png"/><Relationship Id="rId5" Type="http://schemas.openxmlformats.org/officeDocument/2006/relationships/image" Target="../media/image170.wmf"/><Relationship Id="rId4" Type="http://schemas.openxmlformats.org/officeDocument/2006/relationships/oleObject" Target="../embeddings/oleObject107.bin"/></Relationships>
</file>

<file path=ppt/slides/_rels/slide46.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notesSlide" Target="../notesSlides/notesSlide44.xml"/><Relationship Id="rId7" Type="http://schemas.openxmlformats.org/officeDocument/2006/relationships/oleObject" Target="../embeddings/oleObject109.bin"/><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185.wmf"/><Relationship Id="rId11" Type="http://schemas.openxmlformats.org/officeDocument/2006/relationships/image" Target="../media/image189.png"/><Relationship Id="rId5" Type="http://schemas.openxmlformats.org/officeDocument/2006/relationships/oleObject" Target="../embeddings/oleObject108.bin"/><Relationship Id="rId10" Type="http://schemas.openxmlformats.org/officeDocument/2006/relationships/image" Target="../media/image187.wmf"/><Relationship Id="rId4" Type="http://schemas.openxmlformats.org/officeDocument/2006/relationships/image" Target="../media/image188.png"/><Relationship Id="rId9" Type="http://schemas.openxmlformats.org/officeDocument/2006/relationships/oleObject" Target="../embeddings/oleObject110.bin"/></Relationships>
</file>

<file path=ppt/slides/_rels/slide4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191.png"/></Relationships>
</file>

<file path=ppt/slides/_rels/slide48.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notesSlide" Target="../notesSlides/notesSlide46.xml"/><Relationship Id="rId7" Type="http://schemas.openxmlformats.org/officeDocument/2006/relationships/oleObject" Target="../embeddings/oleObject111.bin"/><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104.png"/><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196.wmf"/><Relationship Id="rId5" Type="http://schemas.openxmlformats.org/officeDocument/2006/relationships/oleObject" Target="../embeddings/oleObject112.bin"/><Relationship Id="rId4" Type="http://schemas.openxmlformats.org/officeDocument/2006/relationships/image" Target="../media/image197.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198.wmf"/><Relationship Id="rId5" Type="http://schemas.openxmlformats.org/officeDocument/2006/relationships/oleObject" Target="../embeddings/oleObject113.bin"/><Relationship Id="rId4" Type="http://schemas.openxmlformats.org/officeDocument/2006/relationships/image" Target="../media/image199.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200.wmf"/><Relationship Id="rId5" Type="http://schemas.openxmlformats.org/officeDocument/2006/relationships/oleObject" Target="../embeddings/oleObject114.bin"/><Relationship Id="rId4" Type="http://schemas.openxmlformats.org/officeDocument/2006/relationships/image" Target="../media/image201.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202.wmf"/><Relationship Id="rId5" Type="http://schemas.openxmlformats.org/officeDocument/2006/relationships/oleObject" Target="../embeddings/oleObject115.bin"/><Relationship Id="rId4" Type="http://schemas.openxmlformats.org/officeDocument/2006/relationships/image" Target="../media/image203.png"/></Relationships>
</file>

<file path=ppt/slides/_rels/slide53.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51.xml"/><Relationship Id="rId1" Type="http://schemas.openxmlformats.org/officeDocument/2006/relationships/slideLayout" Target="../slideLayouts/slideLayout14.xml"/><Relationship Id="rId4" Type="http://schemas.openxmlformats.org/officeDocument/2006/relationships/image" Target="../media/image205.png"/></Relationships>
</file>

<file path=ppt/slides/_rels/slide5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52.xml"/><Relationship Id="rId1" Type="http://schemas.openxmlformats.org/officeDocument/2006/relationships/slideLayout" Target="../slideLayouts/slideLayout14.xml"/><Relationship Id="rId5" Type="http://schemas.openxmlformats.org/officeDocument/2006/relationships/image" Target="../media/image208.png"/><Relationship Id="rId4" Type="http://schemas.openxmlformats.org/officeDocument/2006/relationships/image" Target="../media/image207.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181.png"/><Relationship Id="rId5" Type="http://schemas.openxmlformats.org/officeDocument/2006/relationships/image" Target="../media/image209.wmf"/><Relationship Id="rId4" Type="http://schemas.openxmlformats.org/officeDocument/2006/relationships/oleObject" Target="../embeddings/oleObject116.bin"/></Relationships>
</file>

<file path=ppt/slides/_rels/slide56.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55.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56.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57.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7.png"/><Relationship Id="rId10" Type="http://schemas.openxmlformats.org/officeDocument/2006/relationships/image" Target="../media/image20.png"/><Relationship Id="rId4" Type="http://schemas.openxmlformats.org/officeDocument/2006/relationships/image" Target="../media/image16.png"/><Relationship Id="rId9" Type="http://schemas.openxmlformats.org/officeDocument/2006/relationships/image" Target="../media/image19.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181.png"/><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214.wmf"/><Relationship Id="rId5" Type="http://schemas.openxmlformats.org/officeDocument/2006/relationships/oleObject" Target="../embeddings/oleObject117.bin"/><Relationship Id="rId4" Type="http://schemas.openxmlformats.org/officeDocument/2006/relationships/image" Target="../media/image215.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216.png"/><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181.png"/><Relationship Id="rId5" Type="http://schemas.openxmlformats.org/officeDocument/2006/relationships/image" Target="../media/image214.wmf"/><Relationship Id="rId4" Type="http://schemas.openxmlformats.org/officeDocument/2006/relationships/oleObject" Target="../embeddings/oleObject118.bin"/></Relationships>
</file>

<file path=ppt/slides/_rels/slide62.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61.xml"/><Relationship Id="rId1" Type="http://schemas.openxmlformats.org/officeDocument/2006/relationships/slideLayout" Target="../slideLayouts/slideLayout14.xml"/><Relationship Id="rId5" Type="http://schemas.openxmlformats.org/officeDocument/2006/relationships/image" Target="../media/image220.png"/><Relationship Id="rId4" Type="http://schemas.openxmlformats.org/officeDocument/2006/relationships/image" Target="../media/image219.png"/></Relationships>
</file>

<file path=ppt/slides/_rels/slide64.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123.bin"/><Relationship Id="rId18" Type="http://schemas.openxmlformats.org/officeDocument/2006/relationships/image" Target="../media/image227.wmf"/><Relationship Id="rId3" Type="http://schemas.openxmlformats.org/officeDocument/2006/relationships/notesSlide" Target="../notesSlides/notesSlide62.xml"/><Relationship Id="rId7" Type="http://schemas.openxmlformats.org/officeDocument/2006/relationships/oleObject" Target="../embeddings/oleObject120.bin"/><Relationship Id="rId12" Type="http://schemas.openxmlformats.org/officeDocument/2006/relationships/image" Target="../media/image224.wmf"/><Relationship Id="rId17" Type="http://schemas.openxmlformats.org/officeDocument/2006/relationships/oleObject" Target="../embeddings/oleObject125.bin"/><Relationship Id="rId2" Type="http://schemas.openxmlformats.org/officeDocument/2006/relationships/slideLayout" Target="../slideLayouts/slideLayout14.xml"/><Relationship Id="rId16" Type="http://schemas.openxmlformats.org/officeDocument/2006/relationships/image" Target="../media/image226.wmf"/><Relationship Id="rId20" Type="http://schemas.openxmlformats.org/officeDocument/2006/relationships/image" Target="../media/image228.wmf"/><Relationship Id="rId1" Type="http://schemas.openxmlformats.org/officeDocument/2006/relationships/vmlDrawing" Target="../drawings/vmlDrawing40.vml"/><Relationship Id="rId6" Type="http://schemas.openxmlformats.org/officeDocument/2006/relationships/image" Target="../media/image221.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223.wmf"/><Relationship Id="rId19" Type="http://schemas.openxmlformats.org/officeDocument/2006/relationships/oleObject" Target="../embeddings/oleObject126.bin"/><Relationship Id="rId4" Type="http://schemas.openxmlformats.org/officeDocument/2006/relationships/image" Target="../media/image229.png"/><Relationship Id="rId9" Type="http://schemas.openxmlformats.org/officeDocument/2006/relationships/oleObject" Target="../embeddings/oleObject121.bin"/><Relationship Id="rId14" Type="http://schemas.openxmlformats.org/officeDocument/2006/relationships/image" Target="../media/image225.wmf"/></Relationships>
</file>

<file path=ppt/slides/_rels/slide65.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63.xml"/><Relationship Id="rId1" Type="http://schemas.openxmlformats.org/officeDocument/2006/relationships/slideLayout" Target="../slideLayouts/slideLayout14.xml"/><Relationship Id="rId5" Type="http://schemas.openxmlformats.org/officeDocument/2006/relationships/image" Target="../media/image232.png"/><Relationship Id="rId4" Type="http://schemas.openxmlformats.org/officeDocument/2006/relationships/image" Target="../media/image231.png"/></Relationships>
</file>

<file path=ppt/slides/_rels/slide66.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64.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181.png"/><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234.wmf"/><Relationship Id="rId5" Type="http://schemas.openxmlformats.org/officeDocument/2006/relationships/oleObject" Target="../embeddings/oleObject127.bin"/><Relationship Id="rId4" Type="http://schemas.openxmlformats.org/officeDocument/2006/relationships/image" Target="../media/image235.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9.wmf"/><Relationship Id="rId3" Type="http://schemas.openxmlformats.org/officeDocument/2006/relationships/notesSlide" Target="../notesSlides/notesSlide6.xml"/><Relationship Id="rId7" Type="http://schemas.openxmlformats.org/officeDocument/2006/relationships/image" Target="../media/image26.wmf"/><Relationship Id="rId12"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2.wmf"/><Relationship Id="rId3" Type="http://schemas.openxmlformats.org/officeDocument/2006/relationships/notesSlide" Target="../notesSlides/notesSlide7.xml"/><Relationship Id="rId7" Type="http://schemas.openxmlformats.org/officeDocument/2006/relationships/image" Target="../media/image8.png"/><Relationship Id="rId12"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image" Target="../media/image31.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7.png"/><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a:xfrm>
            <a:off x="2483768" y="2638211"/>
            <a:ext cx="6279232" cy="1299182"/>
          </a:xfrm>
        </p:spPr>
        <p:txBody>
          <a:bodyPr>
            <a:normAutofit/>
          </a:bodyPr>
          <a:lstStyle/>
          <a:p>
            <a:r>
              <a:rPr lang="en-GB" dirty="0"/>
              <a:t>3.8 Common denomination: </a:t>
            </a:r>
            <a:br>
              <a:rPr lang="en-GB" dirty="0"/>
            </a:br>
            <a:r>
              <a:rPr lang="en-GB" dirty="0"/>
              <a:t>more adding and subtracting</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5</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8</a:t>
            </a:r>
          </a:p>
        </p:txBody>
      </p:sp>
      <p:pic>
        <p:nvPicPr>
          <p:cNvPr id="5" name="Picture 4">
            <a:extLst>
              <a:ext uri="{FF2B5EF4-FFF2-40B4-BE49-F238E27FC236}">
                <a16:creationId xmlns:a16="http://schemas.microsoft.com/office/drawing/2014/main" id="{A735E069-070D-4385-87E7-CA3E2D2E283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415142" y="1534581"/>
            <a:ext cx="3715657" cy="3934437"/>
          </a:xfrm>
          <a:prstGeom prst="rect">
            <a:avLst/>
          </a:prstGeom>
        </p:spPr>
      </p:pic>
      <p:graphicFrame>
        <p:nvGraphicFramePr>
          <p:cNvPr id="8" name="Object 7">
            <a:extLst>
              <a:ext uri="{FF2B5EF4-FFF2-40B4-BE49-F238E27FC236}">
                <a16:creationId xmlns:a16="http://schemas.microsoft.com/office/drawing/2014/main" id="{20457A38-7A51-4645-8111-0A60037EF2E8}"/>
              </a:ext>
            </a:extLst>
          </p:cNvPr>
          <p:cNvGraphicFramePr>
            <a:graphicFrameLocks noChangeAspect="1"/>
          </p:cNvGraphicFramePr>
          <p:nvPr>
            <p:extLst>
              <p:ext uri="{D42A27DB-BD31-4B8C-83A1-F6EECF244321}">
                <p14:modId xmlns:p14="http://schemas.microsoft.com/office/powerpoint/2010/main" val="286500890"/>
              </p:ext>
            </p:extLst>
          </p:nvPr>
        </p:nvGraphicFramePr>
        <p:xfrm>
          <a:off x="5802993" y="1948543"/>
          <a:ext cx="977900" cy="736600"/>
        </p:xfrm>
        <a:graphic>
          <a:graphicData uri="http://schemas.openxmlformats.org/presentationml/2006/ole">
            <mc:AlternateContent xmlns:mc="http://schemas.openxmlformats.org/markup-compatibility/2006">
              <mc:Choice xmlns:v="urn:schemas-microsoft-com:vml" Requires="v">
                <p:oleObj spid="_x0000_s4098" name="Equation" r:id="rId5" imgW="977760" imgH="736560" progId="Equation.DSMT4">
                  <p:embed/>
                </p:oleObj>
              </mc:Choice>
              <mc:Fallback>
                <p:oleObj name="Equation" r:id="rId5" imgW="977760" imgH="736560" progId="Equation.DSMT4">
                  <p:embed/>
                  <p:pic>
                    <p:nvPicPr>
                      <p:cNvPr id="8" name="Object 7">
                        <a:extLst>
                          <a:ext uri="{FF2B5EF4-FFF2-40B4-BE49-F238E27FC236}">
                            <a16:creationId xmlns:a16="http://schemas.microsoft.com/office/drawing/2014/main" id="{20457A38-7A51-4645-8111-0A60037EF2E8}"/>
                          </a:ext>
                        </a:extLst>
                      </p:cNvPr>
                      <p:cNvPicPr/>
                      <p:nvPr/>
                    </p:nvPicPr>
                    <p:blipFill>
                      <a:blip r:embed="rId6"/>
                      <a:stretch>
                        <a:fillRect/>
                      </a:stretch>
                    </p:blipFill>
                    <p:spPr>
                      <a:xfrm>
                        <a:off x="5802993" y="1948543"/>
                        <a:ext cx="977900" cy="7366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2BBD78E5-C32B-42FA-809B-C9208BF1EBF8}"/>
              </a:ext>
            </a:extLst>
          </p:cNvPr>
          <p:cNvSpPr/>
          <p:nvPr/>
        </p:nvSpPr>
        <p:spPr>
          <a:xfrm>
            <a:off x="5829300" y="2364012"/>
            <a:ext cx="348343"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3D927D25-50F4-4931-A1BB-C96F0929EA6D}"/>
              </a:ext>
            </a:extLst>
          </p:cNvPr>
          <p:cNvSpPr/>
          <p:nvPr/>
        </p:nvSpPr>
        <p:spPr>
          <a:xfrm>
            <a:off x="6482443" y="2410584"/>
            <a:ext cx="348343"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3" name="Object 12">
            <a:extLst>
              <a:ext uri="{FF2B5EF4-FFF2-40B4-BE49-F238E27FC236}">
                <a16:creationId xmlns:a16="http://schemas.microsoft.com/office/drawing/2014/main" id="{8F422BB7-3854-4716-8B2C-6F3A42A23F96}"/>
              </a:ext>
            </a:extLst>
          </p:cNvPr>
          <p:cNvGraphicFramePr>
            <a:graphicFrameLocks noChangeAspect="1"/>
          </p:cNvGraphicFramePr>
          <p:nvPr>
            <p:extLst>
              <p:ext uri="{D42A27DB-BD31-4B8C-83A1-F6EECF244321}">
                <p14:modId xmlns:p14="http://schemas.microsoft.com/office/powerpoint/2010/main" val="1476897727"/>
              </p:ext>
            </p:extLst>
          </p:nvPr>
        </p:nvGraphicFramePr>
        <p:xfrm>
          <a:off x="5826466" y="2403362"/>
          <a:ext cx="330200" cy="279400"/>
        </p:xfrm>
        <a:graphic>
          <a:graphicData uri="http://schemas.openxmlformats.org/presentationml/2006/ole">
            <mc:AlternateContent xmlns:mc="http://schemas.openxmlformats.org/markup-compatibility/2006">
              <mc:Choice xmlns:v="urn:schemas-microsoft-com:vml" Requires="v">
                <p:oleObj spid="_x0000_s4099" name="Equation" r:id="rId7" imgW="330120" imgH="279360" progId="Equation.DSMT4">
                  <p:embed/>
                </p:oleObj>
              </mc:Choice>
              <mc:Fallback>
                <p:oleObj name="Equation" r:id="rId7" imgW="330120" imgH="279360" progId="Equation.DSMT4">
                  <p:embed/>
                  <p:pic>
                    <p:nvPicPr>
                      <p:cNvPr id="13" name="Object 12">
                        <a:extLst>
                          <a:ext uri="{FF2B5EF4-FFF2-40B4-BE49-F238E27FC236}">
                            <a16:creationId xmlns:a16="http://schemas.microsoft.com/office/drawing/2014/main" id="{8F422BB7-3854-4716-8B2C-6F3A42A23F96}"/>
                          </a:ext>
                        </a:extLst>
                      </p:cNvPr>
                      <p:cNvPicPr/>
                      <p:nvPr/>
                    </p:nvPicPr>
                    <p:blipFill>
                      <a:blip r:embed="rId8"/>
                      <a:stretch>
                        <a:fillRect/>
                      </a:stretch>
                    </p:blipFill>
                    <p:spPr>
                      <a:xfrm>
                        <a:off x="5826466" y="2403362"/>
                        <a:ext cx="330200" cy="279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57FE4F6-6FBD-497B-90BB-9ACEAC93C549}"/>
              </a:ext>
            </a:extLst>
          </p:cNvPr>
          <p:cNvGraphicFramePr>
            <a:graphicFrameLocks noChangeAspect="1"/>
          </p:cNvGraphicFramePr>
          <p:nvPr>
            <p:extLst>
              <p:ext uri="{D42A27DB-BD31-4B8C-83A1-F6EECF244321}">
                <p14:modId xmlns:p14="http://schemas.microsoft.com/office/powerpoint/2010/main" val="3096080554"/>
              </p:ext>
            </p:extLst>
          </p:nvPr>
        </p:nvGraphicFramePr>
        <p:xfrm>
          <a:off x="6545261" y="2416062"/>
          <a:ext cx="203200" cy="254000"/>
        </p:xfrm>
        <a:graphic>
          <a:graphicData uri="http://schemas.openxmlformats.org/presentationml/2006/ole">
            <mc:AlternateContent xmlns:mc="http://schemas.openxmlformats.org/markup-compatibility/2006">
              <mc:Choice xmlns:v="urn:schemas-microsoft-com:vml" Requires="v">
                <p:oleObj spid="_x0000_s4100" name="Equation" r:id="rId9" imgW="203040" imgH="253800" progId="Equation.DSMT4">
                  <p:embed/>
                </p:oleObj>
              </mc:Choice>
              <mc:Fallback>
                <p:oleObj name="Equation" r:id="rId9" imgW="203040" imgH="253800" progId="Equation.DSMT4">
                  <p:embed/>
                  <p:pic>
                    <p:nvPicPr>
                      <p:cNvPr id="18" name="Object 17">
                        <a:extLst>
                          <a:ext uri="{FF2B5EF4-FFF2-40B4-BE49-F238E27FC236}">
                            <a16:creationId xmlns:a16="http://schemas.microsoft.com/office/drawing/2014/main" id="{957FE4F6-6FBD-497B-90BB-9ACEAC93C549}"/>
                          </a:ext>
                        </a:extLst>
                      </p:cNvPr>
                      <p:cNvPicPr/>
                      <p:nvPr/>
                    </p:nvPicPr>
                    <p:blipFill>
                      <a:blip r:embed="rId10"/>
                      <a:stretch>
                        <a:fillRect/>
                      </a:stretch>
                    </p:blipFill>
                    <p:spPr>
                      <a:xfrm>
                        <a:off x="6545261" y="2416062"/>
                        <a:ext cx="203200" cy="254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D586021-E1CD-4E61-BDB5-462D4FAD9D75}"/>
              </a:ext>
            </a:extLst>
          </p:cNvPr>
          <p:cNvGraphicFramePr>
            <a:graphicFrameLocks noChangeAspect="1"/>
          </p:cNvGraphicFramePr>
          <p:nvPr>
            <p:extLst>
              <p:ext uri="{D42A27DB-BD31-4B8C-83A1-F6EECF244321}">
                <p14:modId xmlns:p14="http://schemas.microsoft.com/office/powerpoint/2010/main" val="2156805333"/>
              </p:ext>
            </p:extLst>
          </p:nvPr>
        </p:nvGraphicFramePr>
        <p:xfrm>
          <a:off x="5802993" y="2994012"/>
          <a:ext cx="1816100" cy="736600"/>
        </p:xfrm>
        <a:graphic>
          <a:graphicData uri="http://schemas.openxmlformats.org/presentationml/2006/ole">
            <mc:AlternateContent xmlns:mc="http://schemas.openxmlformats.org/markup-compatibility/2006">
              <mc:Choice xmlns:v="urn:schemas-microsoft-com:vml" Requires="v">
                <p:oleObj spid="_x0000_s4101" name="Equation" r:id="rId11" imgW="1815840" imgH="736560" progId="Equation.DSMT4">
                  <p:embed/>
                </p:oleObj>
              </mc:Choice>
              <mc:Fallback>
                <p:oleObj name="Equation" r:id="rId11" imgW="1815840" imgH="736560" progId="Equation.DSMT4">
                  <p:embed/>
                  <p:pic>
                    <p:nvPicPr>
                      <p:cNvPr id="21" name="Object 20">
                        <a:extLst>
                          <a:ext uri="{FF2B5EF4-FFF2-40B4-BE49-F238E27FC236}">
                            <a16:creationId xmlns:a16="http://schemas.microsoft.com/office/drawing/2014/main" id="{CD586021-E1CD-4E61-BDB5-462D4FAD9D75}"/>
                          </a:ext>
                        </a:extLst>
                      </p:cNvPr>
                      <p:cNvPicPr/>
                      <p:nvPr/>
                    </p:nvPicPr>
                    <p:blipFill>
                      <a:blip r:embed="rId12"/>
                      <a:stretch>
                        <a:fillRect/>
                      </a:stretch>
                    </p:blipFill>
                    <p:spPr>
                      <a:xfrm>
                        <a:off x="5802993" y="2994012"/>
                        <a:ext cx="1816100" cy="736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6A0F729-1354-4559-9F2E-6F0E9F678660}"/>
              </a:ext>
            </a:extLst>
          </p:cNvPr>
          <p:cNvGraphicFramePr>
            <a:graphicFrameLocks noChangeAspect="1"/>
          </p:cNvGraphicFramePr>
          <p:nvPr>
            <p:extLst>
              <p:ext uri="{D42A27DB-BD31-4B8C-83A1-F6EECF244321}">
                <p14:modId xmlns:p14="http://schemas.microsoft.com/office/powerpoint/2010/main" val="1608639738"/>
              </p:ext>
            </p:extLst>
          </p:nvPr>
        </p:nvGraphicFramePr>
        <p:xfrm>
          <a:off x="5828847" y="4039481"/>
          <a:ext cx="1689100" cy="736600"/>
        </p:xfrm>
        <a:graphic>
          <a:graphicData uri="http://schemas.openxmlformats.org/presentationml/2006/ole">
            <mc:AlternateContent xmlns:mc="http://schemas.openxmlformats.org/markup-compatibility/2006">
              <mc:Choice xmlns:v="urn:schemas-microsoft-com:vml" Requires="v">
                <p:oleObj spid="_x0000_s4102" name="Equation" r:id="rId13" imgW="1688760" imgH="736560" progId="Equation.DSMT4">
                  <p:embed/>
                </p:oleObj>
              </mc:Choice>
              <mc:Fallback>
                <p:oleObj name="Equation" r:id="rId13" imgW="1688760" imgH="736560" progId="Equation.DSMT4">
                  <p:embed/>
                  <p:pic>
                    <p:nvPicPr>
                      <p:cNvPr id="23" name="Object 22">
                        <a:extLst>
                          <a:ext uri="{FF2B5EF4-FFF2-40B4-BE49-F238E27FC236}">
                            <a16:creationId xmlns:a16="http://schemas.microsoft.com/office/drawing/2014/main" id="{56A0F729-1354-4559-9F2E-6F0E9F678660}"/>
                          </a:ext>
                        </a:extLst>
                      </p:cNvPr>
                      <p:cNvPicPr/>
                      <p:nvPr/>
                    </p:nvPicPr>
                    <p:blipFill>
                      <a:blip r:embed="rId14"/>
                      <a:stretch>
                        <a:fillRect/>
                      </a:stretch>
                    </p:blipFill>
                    <p:spPr>
                      <a:xfrm>
                        <a:off x="5828847" y="4039481"/>
                        <a:ext cx="1689100" cy="736600"/>
                      </a:xfrm>
                      <a:prstGeom prst="rect">
                        <a:avLst/>
                      </a:prstGeom>
                    </p:spPr>
                  </p:pic>
                </p:oleObj>
              </mc:Fallback>
            </mc:AlternateContent>
          </a:graphicData>
        </a:graphic>
      </p:graphicFrame>
    </p:spTree>
    <p:extLst>
      <p:ext uri="{BB962C8B-B14F-4D97-AF65-F5344CB8AC3E}">
        <p14:creationId xmlns:p14="http://schemas.microsoft.com/office/powerpoint/2010/main" val="313563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par>
                          <p:cTn id="17" fill="hold">
                            <p:stCondLst>
                              <p:cond delay="500"/>
                            </p:stCondLst>
                            <p:childTnLst>
                              <p:par>
                                <p:cTn id="18" presetID="26" presetClass="emph" presetSubtype="0" fill="hold" nodeType="afterEffect">
                                  <p:stCondLst>
                                    <p:cond delay="0"/>
                                  </p:stCondLst>
                                  <p:childTnLst>
                                    <p:animEffect transition="out" filter="fade">
                                      <p:cBhvr>
                                        <p:cTn id="19" dur="500" tmFilter="0, 0; .2, .5; .8, .5; 1, 0"/>
                                        <p:tgtEl>
                                          <p:spTgt spid="13"/>
                                        </p:tgtEl>
                                      </p:cBhvr>
                                    </p:animEffect>
                                    <p:animScale>
                                      <p:cBhvr>
                                        <p:cTn id="20" dur="250" autoRev="1" fill="hold"/>
                                        <p:tgtEl>
                                          <p:spTgt spid="13"/>
                                        </p:tgtEl>
                                      </p:cBhvr>
                                      <p:by x="105000" y="105000"/>
                                    </p:animScale>
                                  </p:childTnLst>
                                </p:cTn>
                              </p:par>
                              <p:par>
                                <p:cTn id="21" presetID="26" presetClass="emph" presetSubtype="0" fill="hold" nodeType="withEffect">
                                  <p:stCondLst>
                                    <p:cond delay="0"/>
                                  </p:stCondLst>
                                  <p:childTnLst>
                                    <p:animEffect transition="out" filter="fade">
                                      <p:cBhvr>
                                        <p:cTn id="22" dur="500" tmFilter="0, 0; .2, .5; .8, .5; 1, 0"/>
                                        <p:tgtEl>
                                          <p:spTgt spid="18"/>
                                        </p:tgtEl>
                                      </p:cBhvr>
                                    </p:animEffect>
                                    <p:animScale>
                                      <p:cBhvr>
                                        <p:cTn id="23" dur="250" autoRev="1" fill="hold"/>
                                        <p:tgtEl>
                                          <p:spTgt spid="18"/>
                                        </p:tgtEl>
                                      </p:cBhvr>
                                      <p:by x="105000" y="105000"/>
                                    </p:animScale>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6F1CEDF-E6A7-46CB-8E8E-E3876359BCC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320029"/>
            <a:ext cx="7907446" cy="221794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9</a:t>
            </a:r>
          </a:p>
        </p:txBody>
      </p:sp>
      <p:graphicFrame>
        <p:nvGraphicFramePr>
          <p:cNvPr id="17" name="Object 16">
            <a:extLst>
              <a:ext uri="{FF2B5EF4-FFF2-40B4-BE49-F238E27FC236}">
                <a16:creationId xmlns:a16="http://schemas.microsoft.com/office/drawing/2014/main" id="{A1943352-AD2F-4E91-8E7F-CE7BB3D05538}"/>
              </a:ext>
            </a:extLst>
          </p:cNvPr>
          <p:cNvGraphicFramePr>
            <a:graphicFrameLocks noChangeAspect="1"/>
          </p:cNvGraphicFramePr>
          <p:nvPr>
            <p:extLst>
              <p:ext uri="{D42A27DB-BD31-4B8C-83A1-F6EECF244321}">
                <p14:modId xmlns:p14="http://schemas.microsoft.com/office/powerpoint/2010/main" val="1422594524"/>
              </p:ext>
            </p:extLst>
          </p:nvPr>
        </p:nvGraphicFramePr>
        <p:xfrm>
          <a:off x="3143250" y="5228908"/>
          <a:ext cx="2857500" cy="279400"/>
        </p:xfrm>
        <a:graphic>
          <a:graphicData uri="http://schemas.openxmlformats.org/presentationml/2006/ole">
            <mc:AlternateContent xmlns:mc="http://schemas.openxmlformats.org/markup-compatibility/2006">
              <mc:Choice xmlns:v="urn:schemas-microsoft-com:vml" Requires="v">
                <p:oleObj spid="_x0000_s5122" name="Equation" r:id="rId5" imgW="2857320" imgH="279360" progId="Equation.DSMT4">
                  <p:embed/>
                </p:oleObj>
              </mc:Choice>
              <mc:Fallback>
                <p:oleObj name="Equation" r:id="rId5" imgW="2857320" imgH="279360" progId="Equation.DSMT4">
                  <p:embed/>
                  <p:pic>
                    <p:nvPicPr>
                      <p:cNvPr id="17" name="Object 16">
                        <a:extLst>
                          <a:ext uri="{FF2B5EF4-FFF2-40B4-BE49-F238E27FC236}">
                            <a16:creationId xmlns:a16="http://schemas.microsoft.com/office/drawing/2014/main" id="{A1943352-AD2F-4E91-8E7F-CE7BB3D05538}"/>
                          </a:ext>
                        </a:extLst>
                      </p:cNvPr>
                      <p:cNvPicPr/>
                      <p:nvPr/>
                    </p:nvPicPr>
                    <p:blipFill>
                      <a:blip r:embed="rId6"/>
                      <a:stretch>
                        <a:fillRect/>
                      </a:stretch>
                    </p:blipFill>
                    <p:spPr>
                      <a:xfrm>
                        <a:off x="3143250" y="5228908"/>
                        <a:ext cx="2857500" cy="279400"/>
                      </a:xfrm>
                      <a:prstGeom prst="rect">
                        <a:avLst/>
                      </a:prstGeom>
                    </p:spPr>
                  </p:pic>
                </p:oleObj>
              </mc:Fallback>
            </mc:AlternateContent>
          </a:graphicData>
        </a:graphic>
      </p:graphicFrame>
    </p:spTree>
    <p:extLst>
      <p:ext uri="{BB962C8B-B14F-4D97-AF65-F5344CB8AC3E}">
        <p14:creationId xmlns:p14="http://schemas.microsoft.com/office/powerpoint/2010/main" val="1547822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9</a:t>
            </a:r>
          </a:p>
        </p:txBody>
      </p:sp>
      <p:graphicFrame>
        <p:nvGraphicFramePr>
          <p:cNvPr id="17" name="Object 16">
            <a:extLst>
              <a:ext uri="{FF2B5EF4-FFF2-40B4-BE49-F238E27FC236}">
                <a16:creationId xmlns:a16="http://schemas.microsoft.com/office/drawing/2014/main" id="{A1943352-AD2F-4E91-8E7F-CE7BB3D05538}"/>
              </a:ext>
            </a:extLst>
          </p:cNvPr>
          <p:cNvGraphicFramePr>
            <a:graphicFrameLocks noChangeAspect="1"/>
          </p:cNvGraphicFramePr>
          <p:nvPr>
            <p:extLst>
              <p:ext uri="{D42A27DB-BD31-4B8C-83A1-F6EECF244321}">
                <p14:modId xmlns:p14="http://schemas.microsoft.com/office/powerpoint/2010/main" val="1870804595"/>
              </p:ext>
            </p:extLst>
          </p:nvPr>
        </p:nvGraphicFramePr>
        <p:xfrm>
          <a:off x="3086100" y="5203825"/>
          <a:ext cx="2971800" cy="330200"/>
        </p:xfrm>
        <a:graphic>
          <a:graphicData uri="http://schemas.openxmlformats.org/presentationml/2006/ole">
            <mc:AlternateContent xmlns:mc="http://schemas.openxmlformats.org/markup-compatibility/2006">
              <mc:Choice xmlns:v="urn:schemas-microsoft-com:vml" Requires="v">
                <p:oleObj spid="_x0000_s6146" name="Equation" r:id="rId4" imgW="2971800" imgH="330120" progId="Equation.DSMT4">
                  <p:embed/>
                </p:oleObj>
              </mc:Choice>
              <mc:Fallback>
                <p:oleObj name="Equation" r:id="rId4" imgW="2971800" imgH="330120" progId="Equation.DSMT4">
                  <p:embed/>
                  <p:pic>
                    <p:nvPicPr>
                      <p:cNvPr id="17" name="Object 16">
                        <a:extLst>
                          <a:ext uri="{FF2B5EF4-FFF2-40B4-BE49-F238E27FC236}">
                            <a16:creationId xmlns:a16="http://schemas.microsoft.com/office/drawing/2014/main" id="{A1943352-AD2F-4E91-8E7F-CE7BB3D05538}"/>
                          </a:ext>
                        </a:extLst>
                      </p:cNvPr>
                      <p:cNvPicPr/>
                      <p:nvPr/>
                    </p:nvPicPr>
                    <p:blipFill>
                      <a:blip r:embed="rId5"/>
                      <a:stretch>
                        <a:fillRect/>
                      </a:stretch>
                    </p:blipFill>
                    <p:spPr>
                      <a:xfrm>
                        <a:off x="3086100" y="5203825"/>
                        <a:ext cx="2971800" cy="3302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32670DED-C640-43BF-89D7-9ACCE1CDE54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1905711"/>
            <a:ext cx="7907446" cy="2680818"/>
          </a:xfrm>
          <a:prstGeom prst="rect">
            <a:avLst/>
          </a:prstGeom>
        </p:spPr>
      </p:pic>
      <p:graphicFrame>
        <p:nvGraphicFramePr>
          <p:cNvPr id="5" name="Object 4">
            <a:extLst>
              <a:ext uri="{FF2B5EF4-FFF2-40B4-BE49-F238E27FC236}">
                <a16:creationId xmlns:a16="http://schemas.microsoft.com/office/drawing/2014/main" id="{2FC0A40F-5452-40D4-A55E-E3292CC99840}"/>
              </a:ext>
            </a:extLst>
          </p:cNvPr>
          <p:cNvGraphicFramePr>
            <a:graphicFrameLocks noChangeAspect="1"/>
          </p:cNvGraphicFramePr>
          <p:nvPr>
            <p:extLst>
              <p:ext uri="{D42A27DB-BD31-4B8C-83A1-F6EECF244321}">
                <p14:modId xmlns:p14="http://schemas.microsoft.com/office/powerpoint/2010/main" val="900653800"/>
              </p:ext>
            </p:extLst>
          </p:nvPr>
        </p:nvGraphicFramePr>
        <p:xfrm>
          <a:off x="2432050" y="5203825"/>
          <a:ext cx="4279900" cy="279400"/>
        </p:xfrm>
        <a:graphic>
          <a:graphicData uri="http://schemas.openxmlformats.org/presentationml/2006/ole">
            <mc:AlternateContent xmlns:mc="http://schemas.openxmlformats.org/markup-compatibility/2006">
              <mc:Choice xmlns:v="urn:schemas-microsoft-com:vml" Requires="v">
                <p:oleObj spid="_x0000_s6147" name="Equation" r:id="rId7" imgW="4279680" imgH="279360" progId="Equation.DSMT4">
                  <p:embed/>
                </p:oleObj>
              </mc:Choice>
              <mc:Fallback>
                <p:oleObj name="Equation" r:id="rId7" imgW="4279680" imgH="279360" progId="Equation.DSMT4">
                  <p:embed/>
                  <p:pic>
                    <p:nvPicPr>
                      <p:cNvPr id="5" name="Object 4">
                        <a:extLst>
                          <a:ext uri="{FF2B5EF4-FFF2-40B4-BE49-F238E27FC236}">
                            <a16:creationId xmlns:a16="http://schemas.microsoft.com/office/drawing/2014/main" id="{2FC0A40F-5452-40D4-A55E-E3292CC99840}"/>
                          </a:ext>
                        </a:extLst>
                      </p:cNvPr>
                      <p:cNvPicPr/>
                      <p:nvPr/>
                    </p:nvPicPr>
                    <p:blipFill>
                      <a:blip r:embed="rId8"/>
                      <a:stretch>
                        <a:fillRect/>
                      </a:stretch>
                    </p:blipFill>
                    <p:spPr>
                      <a:xfrm>
                        <a:off x="2432050" y="5203825"/>
                        <a:ext cx="4279900" cy="279400"/>
                      </a:xfrm>
                      <a:prstGeom prst="rect">
                        <a:avLst/>
                      </a:prstGeom>
                    </p:spPr>
                  </p:pic>
                </p:oleObj>
              </mc:Fallback>
            </mc:AlternateContent>
          </a:graphicData>
        </a:graphic>
      </p:graphicFrame>
    </p:spTree>
    <p:extLst>
      <p:ext uri="{BB962C8B-B14F-4D97-AF65-F5344CB8AC3E}">
        <p14:creationId xmlns:p14="http://schemas.microsoft.com/office/powerpoint/2010/main" val="565215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2</a:t>
            </a:r>
          </a:p>
        </p:txBody>
      </p:sp>
      <p:pic>
        <p:nvPicPr>
          <p:cNvPr id="7" name="Picture 6">
            <a:extLst>
              <a:ext uri="{FF2B5EF4-FFF2-40B4-BE49-F238E27FC236}">
                <a16:creationId xmlns:a16="http://schemas.microsoft.com/office/drawing/2014/main" id="{4C696F43-4472-4005-B672-B27BC9BC02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8344" y="1109637"/>
            <a:ext cx="6135088" cy="4638726"/>
          </a:xfrm>
          <a:prstGeom prst="rect">
            <a:avLst/>
          </a:prstGeom>
        </p:spPr>
      </p:pic>
      <p:sp>
        <p:nvSpPr>
          <p:cNvPr id="8" name="Rectangle 7">
            <a:extLst>
              <a:ext uri="{FF2B5EF4-FFF2-40B4-BE49-F238E27FC236}">
                <a16:creationId xmlns:a16="http://schemas.microsoft.com/office/drawing/2014/main" id="{EA159DC5-3B26-409F-9D9F-701FBF97B406}"/>
              </a:ext>
            </a:extLst>
          </p:cNvPr>
          <p:cNvSpPr/>
          <p:nvPr/>
        </p:nvSpPr>
        <p:spPr>
          <a:xfrm>
            <a:off x="3358608" y="1844040"/>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0B7A705D-F01E-4409-A451-CF37565ECC34}"/>
              </a:ext>
            </a:extLst>
          </p:cNvPr>
          <p:cNvSpPr/>
          <p:nvPr/>
        </p:nvSpPr>
        <p:spPr>
          <a:xfrm>
            <a:off x="3358608" y="3140881"/>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6BB4F1F0-DA0B-472D-B027-63F06B0C9BB0}"/>
              </a:ext>
            </a:extLst>
          </p:cNvPr>
          <p:cNvSpPr/>
          <p:nvPr/>
        </p:nvSpPr>
        <p:spPr>
          <a:xfrm>
            <a:off x="3693888" y="3376439"/>
            <a:ext cx="457200" cy="2978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B7452ABB-B988-458B-9D26-CFBD34BDC1E5}"/>
              </a:ext>
            </a:extLst>
          </p:cNvPr>
          <p:cNvSpPr/>
          <p:nvPr/>
        </p:nvSpPr>
        <p:spPr>
          <a:xfrm>
            <a:off x="4217765" y="3429000"/>
            <a:ext cx="457200" cy="388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2C087069-0FBF-43E3-A295-12EA5875DF94}"/>
              </a:ext>
            </a:extLst>
          </p:cNvPr>
          <p:cNvSpPr/>
          <p:nvPr/>
        </p:nvSpPr>
        <p:spPr>
          <a:xfrm>
            <a:off x="3367181" y="3857262"/>
            <a:ext cx="1146812" cy="3599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F46EF3A5-F87A-45DB-B820-7B0717D3E084}"/>
              </a:ext>
            </a:extLst>
          </p:cNvPr>
          <p:cNvSpPr/>
          <p:nvPr/>
        </p:nvSpPr>
        <p:spPr>
          <a:xfrm>
            <a:off x="3419564" y="4249167"/>
            <a:ext cx="1146812" cy="336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D5852266-6304-4DD5-8866-E582DCAD1138}"/>
              </a:ext>
            </a:extLst>
          </p:cNvPr>
          <p:cNvSpPr/>
          <p:nvPr/>
        </p:nvSpPr>
        <p:spPr>
          <a:xfrm>
            <a:off x="3309078" y="2681987"/>
            <a:ext cx="1146812" cy="457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26CD58C7-CE12-4229-AD6F-08F814DC55F3}"/>
              </a:ext>
            </a:extLst>
          </p:cNvPr>
          <p:cNvSpPr/>
          <p:nvPr/>
        </p:nvSpPr>
        <p:spPr>
          <a:xfrm>
            <a:off x="3291933" y="2343945"/>
            <a:ext cx="1146812" cy="336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4F402FF5-03D9-41A7-961C-5FB9680190FF}"/>
              </a:ext>
            </a:extLst>
          </p:cNvPr>
          <p:cNvSpPr/>
          <p:nvPr/>
        </p:nvSpPr>
        <p:spPr>
          <a:xfrm>
            <a:off x="4217765" y="3139188"/>
            <a:ext cx="457200" cy="2497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88F25A15-8519-4BFA-AAC2-8CFD460B215C}"/>
              </a:ext>
            </a:extLst>
          </p:cNvPr>
          <p:cNvSpPr/>
          <p:nvPr/>
        </p:nvSpPr>
        <p:spPr>
          <a:xfrm>
            <a:off x="3291933" y="4822793"/>
            <a:ext cx="1706880" cy="9255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66647BD4-6098-4D46-8C65-5C8D4A283DCB}"/>
              </a:ext>
            </a:extLst>
          </p:cNvPr>
          <p:cNvSpPr/>
          <p:nvPr/>
        </p:nvSpPr>
        <p:spPr>
          <a:xfrm>
            <a:off x="5120733" y="4822793"/>
            <a:ext cx="1706880" cy="9255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0" name="Picture 29">
            <a:extLst>
              <a:ext uri="{FF2B5EF4-FFF2-40B4-BE49-F238E27FC236}">
                <a16:creationId xmlns:a16="http://schemas.microsoft.com/office/drawing/2014/main" id="{34E6675C-68DC-41BD-A2E2-22CFF489A31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196118" y="889420"/>
            <a:ext cx="478973" cy="1077970"/>
          </a:xfrm>
          <a:prstGeom prst="rect">
            <a:avLst/>
          </a:prstGeom>
        </p:spPr>
      </p:pic>
    </p:spTree>
    <p:extLst>
      <p:ext uri="{BB962C8B-B14F-4D97-AF65-F5344CB8AC3E}">
        <p14:creationId xmlns:p14="http://schemas.microsoft.com/office/powerpoint/2010/main" val="301385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8" fill="hold" grpId="0" nodeType="clickEffect">
                                  <p:stCondLst>
                                    <p:cond delay="0"/>
                                  </p:stCondLst>
                                  <p:childTnLst>
                                    <p:animEffect transition="out" filter="wipe(left)">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20"/>
                                        </p:tgtEl>
                                      </p:cBhvr>
                                    </p:animEffect>
                                    <p:set>
                                      <p:cBhvr>
                                        <p:cTn id="32" dur="1" fill="hold">
                                          <p:stCondLst>
                                            <p:cond delay="499"/>
                                          </p:stCondLst>
                                        </p:cTn>
                                        <p:tgtEl>
                                          <p:spTgt spid="20"/>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24"/>
                                        </p:tgtEl>
                                      </p:cBhvr>
                                    </p:animEffect>
                                    <p:set>
                                      <p:cBhvr>
                                        <p:cTn id="40" dur="1" fill="hold">
                                          <p:stCondLst>
                                            <p:cond delay="499"/>
                                          </p:stCondLst>
                                        </p:cTn>
                                        <p:tgtEl>
                                          <p:spTgt spid="2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26"/>
                                        </p:tgtEl>
                                      </p:cBhvr>
                                    </p:animEffect>
                                    <p:set>
                                      <p:cBhvr>
                                        <p:cTn id="45" dur="1" fill="hold">
                                          <p:stCondLst>
                                            <p:cond delay="499"/>
                                          </p:stCondLst>
                                        </p:cTn>
                                        <p:tgtEl>
                                          <p:spTgt spid="26"/>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28"/>
                                        </p:tgtEl>
                                      </p:cBhvr>
                                    </p:animEffect>
                                    <p:set>
                                      <p:cBhvr>
                                        <p:cTn id="50" dur="1" fill="hold">
                                          <p:stCondLst>
                                            <p:cond delay="499"/>
                                          </p:stCondLst>
                                        </p:cTn>
                                        <p:tgtEl>
                                          <p:spTgt spid="28"/>
                                        </p:tgtEl>
                                        <p:attrNameLst>
                                          <p:attrName>style.visibility</p:attrName>
                                        </p:attrNameLst>
                                      </p:cBhvr>
                                      <p:to>
                                        <p:strVal val="hidden"/>
                                      </p:to>
                                    </p:set>
                                  </p:childTnLst>
                                </p:cTn>
                              </p:par>
                              <p:par>
                                <p:cTn id="51" presetID="10"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9" grpId="0" animBg="1"/>
      <p:bldP spid="13" grpId="0" animBg="1"/>
      <p:bldP spid="15" grpId="0" animBg="1"/>
      <p:bldP spid="18" grpId="0" animBg="1"/>
      <p:bldP spid="20" grpId="0" animBg="1"/>
      <p:bldP spid="21" grpId="0" animBg="1"/>
      <p:bldP spid="24" grpId="0" animBg="1"/>
      <p:bldP spid="26" grpId="0" animBg="1"/>
      <p:bldP spid="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3</a:t>
            </a:r>
          </a:p>
        </p:txBody>
      </p:sp>
      <p:pic>
        <p:nvPicPr>
          <p:cNvPr id="30" name="Picture 29">
            <a:extLst>
              <a:ext uri="{FF2B5EF4-FFF2-40B4-BE49-F238E27FC236}">
                <a16:creationId xmlns:a16="http://schemas.microsoft.com/office/drawing/2014/main" id="{34E6675C-68DC-41BD-A2E2-22CFF489A31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196118" y="889420"/>
            <a:ext cx="478973" cy="1077970"/>
          </a:xfrm>
          <a:prstGeom prst="rect">
            <a:avLst/>
          </a:prstGeom>
        </p:spPr>
      </p:pic>
      <p:pic>
        <p:nvPicPr>
          <p:cNvPr id="4" name="Picture 3">
            <a:extLst>
              <a:ext uri="{FF2B5EF4-FFF2-40B4-BE49-F238E27FC236}">
                <a16:creationId xmlns:a16="http://schemas.microsoft.com/office/drawing/2014/main" id="{35474685-CBDB-4BEF-BFC5-FEB22B0C8B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88344" y="1102447"/>
            <a:ext cx="6135088" cy="5117562"/>
          </a:xfrm>
          <a:prstGeom prst="rect">
            <a:avLst/>
          </a:prstGeom>
        </p:spPr>
      </p:pic>
      <p:sp>
        <p:nvSpPr>
          <p:cNvPr id="19" name="Rectangle 18">
            <a:extLst>
              <a:ext uri="{FF2B5EF4-FFF2-40B4-BE49-F238E27FC236}">
                <a16:creationId xmlns:a16="http://schemas.microsoft.com/office/drawing/2014/main" id="{BAD8668E-3E0B-4D33-BD94-9AECD44EC721}"/>
              </a:ext>
            </a:extLst>
          </p:cNvPr>
          <p:cNvSpPr/>
          <p:nvPr/>
        </p:nvSpPr>
        <p:spPr>
          <a:xfrm>
            <a:off x="3358608" y="1844040"/>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3" name="Object 22">
            <a:extLst>
              <a:ext uri="{FF2B5EF4-FFF2-40B4-BE49-F238E27FC236}">
                <a16:creationId xmlns:a16="http://schemas.microsoft.com/office/drawing/2014/main" id="{A7EFD98A-24F7-448F-8C73-9B8549F74590}"/>
              </a:ext>
            </a:extLst>
          </p:cNvPr>
          <p:cNvGraphicFramePr>
            <a:graphicFrameLocks noChangeAspect="1"/>
          </p:cNvGraphicFramePr>
          <p:nvPr>
            <p:extLst>
              <p:ext uri="{D42A27DB-BD31-4B8C-83A1-F6EECF244321}">
                <p14:modId xmlns:p14="http://schemas.microsoft.com/office/powerpoint/2010/main" val="874869286"/>
              </p:ext>
            </p:extLst>
          </p:nvPr>
        </p:nvGraphicFramePr>
        <p:xfrm>
          <a:off x="4013137" y="2453640"/>
          <a:ext cx="190500" cy="266700"/>
        </p:xfrm>
        <a:graphic>
          <a:graphicData uri="http://schemas.openxmlformats.org/presentationml/2006/ole">
            <mc:AlternateContent xmlns:mc="http://schemas.openxmlformats.org/markup-compatibility/2006">
              <mc:Choice xmlns:v="urn:schemas-microsoft-com:vml" Requires="v">
                <p:oleObj spid="_x0000_s7170" name="Equation" r:id="rId6" imgW="190440" imgH="266400" progId="Equation.DSMT4">
                  <p:embed/>
                </p:oleObj>
              </mc:Choice>
              <mc:Fallback>
                <p:oleObj name="Equation" r:id="rId6" imgW="190440" imgH="266400" progId="Equation.DSMT4">
                  <p:embed/>
                  <p:pic>
                    <p:nvPicPr>
                      <p:cNvPr id="23" name="Object 22">
                        <a:extLst>
                          <a:ext uri="{FF2B5EF4-FFF2-40B4-BE49-F238E27FC236}">
                            <a16:creationId xmlns:a16="http://schemas.microsoft.com/office/drawing/2014/main" id="{A7EFD98A-24F7-448F-8C73-9B8549F74590}"/>
                          </a:ext>
                        </a:extLst>
                      </p:cNvPr>
                      <p:cNvPicPr/>
                      <p:nvPr/>
                    </p:nvPicPr>
                    <p:blipFill>
                      <a:blip r:embed="rId7"/>
                      <a:stretch>
                        <a:fillRect/>
                      </a:stretch>
                    </p:blipFill>
                    <p:spPr>
                      <a:xfrm>
                        <a:off x="4013137" y="2453640"/>
                        <a:ext cx="190500" cy="266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3018582-A831-48C3-9FBF-387D27A3A290}"/>
              </a:ext>
            </a:extLst>
          </p:cNvPr>
          <p:cNvGraphicFramePr>
            <a:graphicFrameLocks noChangeAspect="1"/>
          </p:cNvGraphicFramePr>
          <p:nvPr>
            <p:extLst>
              <p:ext uri="{D42A27DB-BD31-4B8C-83A1-F6EECF244321}">
                <p14:modId xmlns:p14="http://schemas.microsoft.com/office/powerpoint/2010/main" val="2442265003"/>
              </p:ext>
            </p:extLst>
          </p:nvPr>
        </p:nvGraphicFramePr>
        <p:xfrm>
          <a:off x="4008438" y="4667250"/>
          <a:ext cx="190500" cy="266700"/>
        </p:xfrm>
        <a:graphic>
          <a:graphicData uri="http://schemas.openxmlformats.org/presentationml/2006/ole">
            <mc:AlternateContent xmlns:mc="http://schemas.openxmlformats.org/markup-compatibility/2006">
              <mc:Choice xmlns:v="urn:schemas-microsoft-com:vml" Requires="v">
                <p:oleObj spid="_x0000_s7171" name="Equation" r:id="rId8" imgW="190440" imgH="266400" progId="Equation.DSMT4">
                  <p:embed/>
                </p:oleObj>
              </mc:Choice>
              <mc:Fallback>
                <p:oleObj name="Equation" r:id="rId8" imgW="190440" imgH="266400" progId="Equation.DSMT4">
                  <p:embed/>
                  <p:pic>
                    <p:nvPicPr>
                      <p:cNvPr id="12" name="Object 11">
                        <a:extLst>
                          <a:ext uri="{FF2B5EF4-FFF2-40B4-BE49-F238E27FC236}">
                            <a16:creationId xmlns:a16="http://schemas.microsoft.com/office/drawing/2014/main" id="{C3018582-A831-48C3-9FBF-387D27A3A290}"/>
                          </a:ext>
                        </a:extLst>
                      </p:cNvPr>
                      <p:cNvPicPr/>
                      <p:nvPr/>
                    </p:nvPicPr>
                    <p:blipFill>
                      <a:blip r:embed="rId9"/>
                      <a:stretch>
                        <a:fillRect/>
                      </a:stretch>
                    </p:blipFill>
                    <p:spPr>
                      <a:xfrm>
                        <a:off x="4008438" y="4667250"/>
                        <a:ext cx="190500" cy="266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57D051D-8EF7-4282-ADF9-3D1D15CB00A9}"/>
              </a:ext>
            </a:extLst>
          </p:cNvPr>
          <p:cNvGraphicFramePr>
            <a:graphicFrameLocks noChangeAspect="1"/>
          </p:cNvGraphicFramePr>
          <p:nvPr>
            <p:extLst>
              <p:ext uri="{D42A27DB-BD31-4B8C-83A1-F6EECF244321}">
                <p14:modId xmlns:p14="http://schemas.microsoft.com/office/powerpoint/2010/main" val="2607669910"/>
              </p:ext>
            </p:extLst>
          </p:nvPr>
        </p:nvGraphicFramePr>
        <p:xfrm>
          <a:off x="3416300" y="5373688"/>
          <a:ext cx="190500" cy="266700"/>
        </p:xfrm>
        <a:graphic>
          <a:graphicData uri="http://schemas.openxmlformats.org/presentationml/2006/ole">
            <mc:AlternateContent xmlns:mc="http://schemas.openxmlformats.org/markup-compatibility/2006">
              <mc:Choice xmlns:v="urn:schemas-microsoft-com:vml" Requires="v">
                <p:oleObj spid="_x0000_s7172" name="Equation" r:id="rId10" imgW="190440" imgH="266400" progId="Equation.DSMT4">
                  <p:embed/>
                </p:oleObj>
              </mc:Choice>
              <mc:Fallback>
                <p:oleObj name="Equation" r:id="rId10" imgW="190440" imgH="266400" progId="Equation.DSMT4">
                  <p:embed/>
                  <p:pic>
                    <p:nvPicPr>
                      <p:cNvPr id="16" name="Object 15">
                        <a:extLst>
                          <a:ext uri="{FF2B5EF4-FFF2-40B4-BE49-F238E27FC236}">
                            <a16:creationId xmlns:a16="http://schemas.microsoft.com/office/drawing/2014/main" id="{B57D051D-8EF7-4282-ADF9-3D1D15CB00A9}"/>
                          </a:ext>
                        </a:extLst>
                      </p:cNvPr>
                      <p:cNvPicPr/>
                      <p:nvPr/>
                    </p:nvPicPr>
                    <p:blipFill>
                      <a:blip r:embed="rId11"/>
                      <a:stretch>
                        <a:fillRect/>
                      </a:stretch>
                    </p:blipFill>
                    <p:spPr>
                      <a:xfrm>
                        <a:off x="3416300" y="5373688"/>
                        <a:ext cx="190500" cy="2667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8991B9D-E0A7-4C92-8D4B-F18E8405E70A}"/>
              </a:ext>
            </a:extLst>
          </p:cNvPr>
          <p:cNvGraphicFramePr>
            <a:graphicFrameLocks noChangeAspect="1"/>
          </p:cNvGraphicFramePr>
          <p:nvPr>
            <p:extLst>
              <p:ext uri="{D42A27DB-BD31-4B8C-83A1-F6EECF244321}">
                <p14:modId xmlns:p14="http://schemas.microsoft.com/office/powerpoint/2010/main" val="769646262"/>
              </p:ext>
            </p:extLst>
          </p:nvPr>
        </p:nvGraphicFramePr>
        <p:xfrm>
          <a:off x="5276850" y="5381625"/>
          <a:ext cx="177800" cy="279400"/>
        </p:xfrm>
        <a:graphic>
          <a:graphicData uri="http://schemas.openxmlformats.org/presentationml/2006/ole">
            <mc:AlternateContent xmlns:mc="http://schemas.openxmlformats.org/markup-compatibility/2006">
              <mc:Choice xmlns:v="urn:schemas-microsoft-com:vml" Requires="v">
                <p:oleObj spid="_x0000_s7173" name="Equation" r:id="rId12" imgW="177480" imgH="279360" progId="Equation.DSMT4">
                  <p:embed/>
                </p:oleObj>
              </mc:Choice>
              <mc:Fallback>
                <p:oleObj name="Equation" r:id="rId12" imgW="177480" imgH="279360" progId="Equation.DSMT4">
                  <p:embed/>
                  <p:pic>
                    <p:nvPicPr>
                      <p:cNvPr id="25" name="Object 24">
                        <a:extLst>
                          <a:ext uri="{FF2B5EF4-FFF2-40B4-BE49-F238E27FC236}">
                            <a16:creationId xmlns:a16="http://schemas.microsoft.com/office/drawing/2014/main" id="{F8991B9D-E0A7-4C92-8D4B-F18E8405E70A}"/>
                          </a:ext>
                        </a:extLst>
                      </p:cNvPr>
                      <p:cNvPicPr/>
                      <p:nvPr/>
                    </p:nvPicPr>
                    <p:blipFill>
                      <a:blip r:embed="rId13"/>
                      <a:stretch>
                        <a:fillRect/>
                      </a:stretch>
                    </p:blipFill>
                    <p:spPr>
                      <a:xfrm>
                        <a:off x="5276850" y="5381625"/>
                        <a:ext cx="177800" cy="2794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13E306B-4633-4906-B898-DD46DBF147FD}"/>
              </a:ext>
            </a:extLst>
          </p:cNvPr>
          <p:cNvGraphicFramePr>
            <a:graphicFrameLocks noChangeAspect="1"/>
          </p:cNvGraphicFramePr>
          <p:nvPr>
            <p:extLst>
              <p:ext uri="{D42A27DB-BD31-4B8C-83A1-F6EECF244321}">
                <p14:modId xmlns:p14="http://schemas.microsoft.com/office/powerpoint/2010/main" val="2615986412"/>
              </p:ext>
            </p:extLst>
          </p:nvPr>
        </p:nvGraphicFramePr>
        <p:xfrm>
          <a:off x="4351338" y="3424238"/>
          <a:ext cx="190500" cy="266700"/>
        </p:xfrm>
        <a:graphic>
          <a:graphicData uri="http://schemas.openxmlformats.org/presentationml/2006/ole">
            <mc:AlternateContent xmlns:mc="http://schemas.openxmlformats.org/markup-compatibility/2006">
              <mc:Choice xmlns:v="urn:schemas-microsoft-com:vml" Requires="v">
                <p:oleObj spid="_x0000_s7174" name="Equation" r:id="rId14" imgW="190440" imgH="266400" progId="Equation.DSMT4">
                  <p:embed/>
                </p:oleObj>
              </mc:Choice>
              <mc:Fallback>
                <p:oleObj name="Equation" r:id="rId14" imgW="190440" imgH="266400" progId="Equation.DSMT4">
                  <p:embed/>
                  <p:pic>
                    <p:nvPicPr>
                      <p:cNvPr id="29" name="Object 28">
                        <a:extLst>
                          <a:ext uri="{FF2B5EF4-FFF2-40B4-BE49-F238E27FC236}">
                            <a16:creationId xmlns:a16="http://schemas.microsoft.com/office/drawing/2014/main" id="{413E306B-4633-4906-B898-DD46DBF147FD}"/>
                          </a:ext>
                        </a:extLst>
                      </p:cNvPr>
                      <p:cNvPicPr/>
                      <p:nvPr/>
                    </p:nvPicPr>
                    <p:blipFill>
                      <a:blip r:embed="rId15"/>
                      <a:stretch>
                        <a:fillRect/>
                      </a:stretch>
                    </p:blipFill>
                    <p:spPr>
                      <a:xfrm>
                        <a:off x="4351338" y="3424238"/>
                        <a:ext cx="190500" cy="2667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00C680E4-CC44-4165-A893-D1C48D1AFE6B}"/>
              </a:ext>
            </a:extLst>
          </p:cNvPr>
          <p:cNvSpPr/>
          <p:nvPr/>
        </p:nvSpPr>
        <p:spPr>
          <a:xfrm>
            <a:off x="3398600" y="2282191"/>
            <a:ext cx="1503678" cy="28012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07F783FE-36BD-40F8-A367-E2A1DE339A13}"/>
              </a:ext>
            </a:extLst>
          </p:cNvPr>
          <p:cNvSpPr/>
          <p:nvPr/>
        </p:nvSpPr>
        <p:spPr>
          <a:xfrm>
            <a:off x="3115312" y="5254898"/>
            <a:ext cx="1456688" cy="965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8A4667FB-7FF5-48AD-8FAA-503C69A543E2}"/>
              </a:ext>
            </a:extLst>
          </p:cNvPr>
          <p:cNvSpPr/>
          <p:nvPr/>
        </p:nvSpPr>
        <p:spPr>
          <a:xfrm>
            <a:off x="4490975" y="5291389"/>
            <a:ext cx="1456688" cy="965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5275CE43-F431-4EC1-941A-F6412B15A8D8}"/>
              </a:ext>
            </a:extLst>
          </p:cNvPr>
          <p:cNvSpPr/>
          <p:nvPr/>
        </p:nvSpPr>
        <p:spPr>
          <a:xfrm>
            <a:off x="5107218" y="888276"/>
            <a:ext cx="751545" cy="1298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6" name="Object 35">
            <a:extLst>
              <a:ext uri="{FF2B5EF4-FFF2-40B4-BE49-F238E27FC236}">
                <a16:creationId xmlns:a16="http://schemas.microsoft.com/office/drawing/2014/main" id="{0AB33B31-5519-4A95-9352-CD2035522E12}"/>
              </a:ext>
            </a:extLst>
          </p:cNvPr>
          <p:cNvGraphicFramePr>
            <a:graphicFrameLocks noChangeAspect="1"/>
          </p:cNvGraphicFramePr>
          <p:nvPr>
            <p:extLst>
              <p:ext uri="{D42A27DB-BD31-4B8C-83A1-F6EECF244321}">
                <p14:modId xmlns:p14="http://schemas.microsoft.com/office/powerpoint/2010/main" val="1268542398"/>
              </p:ext>
            </p:extLst>
          </p:nvPr>
        </p:nvGraphicFramePr>
        <p:xfrm>
          <a:off x="5276850" y="1066455"/>
          <a:ext cx="254000" cy="723900"/>
        </p:xfrm>
        <a:graphic>
          <a:graphicData uri="http://schemas.openxmlformats.org/presentationml/2006/ole">
            <mc:AlternateContent xmlns:mc="http://schemas.openxmlformats.org/markup-compatibility/2006">
              <mc:Choice xmlns:v="urn:schemas-microsoft-com:vml" Requires="v">
                <p:oleObj spid="_x0000_s7175" name="Equation" r:id="rId16" imgW="253800" imgH="723600" progId="Equation.DSMT4">
                  <p:embed/>
                </p:oleObj>
              </mc:Choice>
              <mc:Fallback>
                <p:oleObj name="Equation" r:id="rId16" imgW="253800" imgH="723600" progId="Equation.DSMT4">
                  <p:embed/>
                  <p:pic>
                    <p:nvPicPr>
                      <p:cNvPr id="36" name="Object 35">
                        <a:extLst>
                          <a:ext uri="{FF2B5EF4-FFF2-40B4-BE49-F238E27FC236}">
                            <a16:creationId xmlns:a16="http://schemas.microsoft.com/office/drawing/2014/main" id="{0AB33B31-5519-4A95-9352-CD2035522E12}"/>
                          </a:ext>
                        </a:extLst>
                      </p:cNvPr>
                      <p:cNvPicPr/>
                      <p:nvPr/>
                    </p:nvPicPr>
                    <p:blipFill>
                      <a:blip r:embed="rId17"/>
                      <a:stretch>
                        <a:fillRect/>
                      </a:stretch>
                    </p:blipFill>
                    <p:spPr>
                      <a:xfrm>
                        <a:off x="5276850" y="1066455"/>
                        <a:ext cx="254000" cy="723900"/>
                      </a:xfrm>
                      <a:prstGeom prst="rect">
                        <a:avLst/>
                      </a:prstGeom>
                    </p:spPr>
                  </p:pic>
                </p:oleObj>
              </mc:Fallback>
            </mc:AlternateContent>
          </a:graphicData>
        </a:graphic>
      </p:graphicFrame>
    </p:spTree>
    <p:extLst>
      <p:ext uri="{BB962C8B-B14F-4D97-AF65-F5344CB8AC3E}">
        <p14:creationId xmlns:p14="http://schemas.microsoft.com/office/powerpoint/2010/main" val="290729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2"/>
                                        </p:tgtEl>
                                      </p:cBhvr>
                                    </p:animEffect>
                                    <p:set>
                                      <p:cBhvr>
                                        <p:cTn id="29" dur="1" fill="hold">
                                          <p:stCondLst>
                                            <p:cond delay="499"/>
                                          </p:stCondLst>
                                        </p:cTn>
                                        <p:tgtEl>
                                          <p:spTgt spid="32"/>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34"/>
                                        </p:tgtEl>
                                      </p:cBhvr>
                                    </p:animEffect>
                                    <p:set>
                                      <p:cBhvr>
                                        <p:cTn id="34" dur="1" fill="hold">
                                          <p:stCondLst>
                                            <p:cond delay="499"/>
                                          </p:stCondLst>
                                        </p:cTn>
                                        <p:tgtEl>
                                          <p:spTgt spid="34"/>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5" grpId="0" animBg="1"/>
      <p:bldP spid="32" grpId="0" animBg="1"/>
      <p:bldP spid="3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7921F2C-079B-4ECA-8CCC-54962316D6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0116" y="1107288"/>
            <a:ext cx="6135088" cy="1346728"/>
          </a:xfrm>
          <a:prstGeom prst="rect">
            <a:avLst/>
          </a:prstGeom>
        </p:spPr>
      </p:pic>
      <p:pic>
        <p:nvPicPr>
          <p:cNvPr id="9" name="Picture 8">
            <a:extLst>
              <a:ext uri="{FF2B5EF4-FFF2-40B4-BE49-F238E27FC236}">
                <a16:creationId xmlns:a16="http://schemas.microsoft.com/office/drawing/2014/main" id="{EEB3B5B6-0EF4-47C5-94DF-87C54D3EE8B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388344" y="1831188"/>
            <a:ext cx="6135088" cy="4584852"/>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3</a:t>
            </a:r>
          </a:p>
        </p:txBody>
      </p:sp>
      <p:sp>
        <p:nvSpPr>
          <p:cNvPr id="20" name="Rectangle 19">
            <a:extLst>
              <a:ext uri="{FF2B5EF4-FFF2-40B4-BE49-F238E27FC236}">
                <a16:creationId xmlns:a16="http://schemas.microsoft.com/office/drawing/2014/main" id="{3128053A-E208-4E1E-95DD-0FF2310D5471}"/>
              </a:ext>
            </a:extLst>
          </p:cNvPr>
          <p:cNvSpPr/>
          <p:nvPr/>
        </p:nvSpPr>
        <p:spPr>
          <a:xfrm>
            <a:off x="3358608" y="1844040"/>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5" name="Object 44">
            <a:extLst>
              <a:ext uri="{FF2B5EF4-FFF2-40B4-BE49-F238E27FC236}">
                <a16:creationId xmlns:a16="http://schemas.microsoft.com/office/drawing/2014/main" id="{2DD51267-BC48-4786-9B43-FFDB21BBE55D}"/>
              </a:ext>
            </a:extLst>
          </p:cNvPr>
          <p:cNvGraphicFramePr>
            <a:graphicFrameLocks noChangeAspect="1"/>
          </p:cNvGraphicFramePr>
          <p:nvPr>
            <p:extLst>
              <p:ext uri="{D42A27DB-BD31-4B8C-83A1-F6EECF244321}">
                <p14:modId xmlns:p14="http://schemas.microsoft.com/office/powerpoint/2010/main" val="3587709190"/>
              </p:ext>
            </p:extLst>
          </p:nvPr>
        </p:nvGraphicFramePr>
        <p:xfrm>
          <a:off x="4013137" y="2453640"/>
          <a:ext cx="190500" cy="266700"/>
        </p:xfrm>
        <a:graphic>
          <a:graphicData uri="http://schemas.openxmlformats.org/presentationml/2006/ole">
            <mc:AlternateContent xmlns:mc="http://schemas.openxmlformats.org/markup-compatibility/2006">
              <mc:Choice xmlns:v="urn:schemas-microsoft-com:vml" Requires="v">
                <p:oleObj spid="_x0000_s8194" name="Equation" r:id="rId6" imgW="190440" imgH="266400" progId="Equation.DSMT4">
                  <p:embed/>
                </p:oleObj>
              </mc:Choice>
              <mc:Fallback>
                <p:oleObj name="Equation" r:id="rId6" imgW="190440" imgH="266400" progId="Equation.DSMT4">
                  <p:embed/>
                  <p:pic>
                    <p:nvPicPr>
                      <p:cNvPr id="45" name="Object 44">
                        <a:extLst>
                          <a:ext uri="{FF2B5EF4-FFF2-40B4-BE49-F238E27FC236}">
                            <a16:creationId xmlns:a16="http://schemas.microsoft.com/office/drawing/2014/main" id="{2DD51267-BC48-4786-9B43-FFDB21BBE55D}"/>
                          </a:ext>
                        </a:extLst>
                      </p:cNvPr>
                      <p:cNvPicPr/>
                      <p:nvPr/>
                    </p:nvPicPr>
                    <p:blipFill>
                      <a:blip r:embed="rId7"/>
                      <a:stretch>
                        <a:fillRect/>
                      </a:stretch>
                    </p:blipFill>
                    <p:spPr>
                      <a:xfrm>
                        <a:off x="4013137" y="2453640"/>
                        <a:ext cx="190500" cy="2667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BB76CF2E-CF8B-45DC-BF9D-7BB30583B3E9}"/>
              </a:ext>
            </a:extLst>
          </p:cNvPr>
          <p:cNvGraphicFramePr>
            <a:graphicFrameLocks noChangeAspect="1"/>
          </p:cNvGraphicFramePr>
          <p:nvPr>
            <p:extLst>
              <p:ext uri="{D42A27DB-BD31-4B8C-83A1-F6EECF244321}">
                <p14:modId xmlns:p14="http://schemas.microsoft.com/office/powerpoint/2010/main" val="4179437862"/>
              </p:ext>
            </p:extLst>
          </p:nvPr>
        </p:nvGraphicFramePr>
        <p:xfrm>
          <a:off x="4008438" y="4667250"/>
          <a:ext cx="190500" cy="266700"/>
        </p:xfrm>
        <a:graphic>
          <a:graphicData uri="http://schemas.openxmlformats.org/presentationml/2006/ole">
            <mc:AlternateContent xmlns:mc="http://schemas.openxmlformats.org/markup-compatibility/2006">
              <mc:Choice xmlns:v="urn:schemas-microsoft-com:vml" Requires="v">
                <p:oleObj spid="_x0000_s8195" name="Equation" r:id="rId8" imgW="190440" imgH="266400" progId="Equation.DSMT4">
                  <p:embed/>
                </p:oleObj>
              </mc:Choice>
              <mc:Fallback>
                <p:oleObj name="Equation" r:id="rId8" imgW="190440" imgH="266400" progId="Equation.DSMT4">
                  <p:embed/>
                  <p:pic>
                    <p:nvPicPr>
                      <p:cNvPr id="46" name="Object 45">
                        <a:extLst>
                          <a:ext uri="{FF2B5EF4-FFF2-40B4-BE49-F238E27FC236}">
                            <a16:creationId xmlns:a16="http://schemas.microsoft.com/office/drawing/2014/main" id="{BB76CF2E-CF8B-45DC-BF9D-7BB30583B3E9}"/>
                          </a:ext>
                        </a:extLst>
                      </p:cNvPr>
                      <p:cNvPicPr/>
                      <p:nvPr/>
                    </p:nvPicPr>
                    <p:blipFill>
                      <a:blip r:embed="rId9"/>
                      <a:stretch>
                        <a:fillRect/>
                      </a:stretch>
                    </p:blipFill>
                    <p:spPr>
                      <a:xfrm>
                        <a:off x="4008438" y="4667250"/>
                        <a:ext cx="190500" cy="2667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AE98764F-338D-449E-84D7-941BAA4550FE}"/>
              </a:ext>
            </a:extLst>
          </p:cNvPr>
          <p:cNvGraphicFramePr>
            <a:graphicFrameLocks noChangeAspect="1"/>
          </p:cNvGraphicFramePr>
          <p:nvPr>
            <p:extLst>
              <p:ext uri="{D42A27DB-BD31-4B8C-83A1-F6EECF244321}">
                <p14:modId xmlns:p14="http://schemas.microsoft.com/office/powerpoint/2010/main" val="4085642278"/>
              </p:ext>
            </p:extLst>
          </p:nvPr>
        </p:nvGraphicFramePr>
        <p:xfrm>
          <a:off x="4351338" y="3424238"/>
          <a:ext cx="190500" cy="266700"/>
        </p:xfrm>
        <a:graphic>
          <a:graphicData uri="http://schemas.openxmlformats.org/presentationml/2006/ole">
            <mc:AlternateContent xmlns:mc="http://schemas.openxmlformats.org/markup-compatibility/2006">
              <mc:Choice xmlns:v="urn:schemas-microsoft-com:vml" Requires="v">
                <p:oleObj spid="_x0000_s8196" name="Equation" r:id="rId10" imgW="190440" imgH="266400" progId="Equation.DSMT4">
                  <p:embed/>
                </p:oleObj>
              </mc:Choice>
              <mc:Fallback>
                <p:oleObj name="Equation" r:id="rId10" imgW="190440" imgH="266400" progId="Equation.DSMT4">
                  <p:embed/>
                  <p:pic>
                    <p:nvPicPr>
                      <p:cNvPr id="47" name="Object 46">
                        <a:extLst>
                          <a:ext uri="{FF2B5EF4-FFF2-40B4-BE49-F238E27FC236}">
                            <a16:creationId xmlns:a16="http://schemas.microsoft.com/office/drawing/2014/main" id="{AE98764F-338D-449E-84D7-941BAA4550FE}"/>
                          </a:ext>
                        </a:extLst>
                      </p:cNvPr>
                      <p:cNvPicPr/>
                      <p:nvPr/>
                    </p:nvPicPr>
                    <p:blipFill>
                      <a:blip r:embed="rId11"/>
                      <a:stretch>
                        <a:fillRect/>
                      </a:stretch>
                    </p:blipFill>
                    <p:spPr>
                      <a:xfrm>
                        <a:off x="4351338" y="3424238"/>
                        <a:ext cx="190500" cy="266700"/>
                      </a:xfrm>
                      <a:prstGeom prst="rect">
                        <a:avLst/>
                      </a:prstGeom>
                    </p:spPr>
                  </p:pic>
                </p:oleObj>
              </mc:Fallback>
            </mc:AlternateContent>
          </a:graphicData>
        </a:graphic>
      </p:graphicFrame>
      <p:sp>
        <p:nvSpPr>
          <p:cNvPr id="48" name="Rectangle 47">
            <a:extLst>
              <a:ext uri="{FF2B5EF4-FFF2-40B4-BE49-F238E27FC236}">
                <a16:creationId xmlns:a16="http://schemas.microsoft.com/office/drawing/2014/main" id="{83592747-1364-438C-A632-DEECAC8A6ACF}"/>
              </a:ext>
            </a:extLst>
          </p:cNvPr>
          <p:cNvSpPr/>
          <p:nvPr/>
        </p:nvSpPr>
        <p:spPr>
          <a:xfrm>
            <a:off x="3217756" y="2349242"/>
            <a:ext cx="1503678" cy="28012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48">
            <a:extLst>
              <a:ext uri="{FF2B5EF4-FFF2-40B4-BE49-F238E27FC236}">
                <a16:creationId xmlns:a16="http://schemas.microsoft.com/office/drawing/2014/main" id="{7CA8B58D-8919-4169-BCD7-05FE32DCE1D0}"/>
              </a:ext>
            </a:extLst>
          </p:cNvPr>
          <p:cNvSpPr/>
          <p:nvPr/>
        </p:nvSpPr>
        <p:spPr>
          <a:xfrm>
            <a:off x="3230880" y="5254898"/>
            <a:ext cx="1456688" cy="965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49">
            <a:extLst>
              <a:ext uri="{FF2B5EF4-FFF2-40B4-BE49-F238E27FC236}">
                <a16:creationId xmlns:a16="http://schemas.microsoft.com/office/drawing/2014/main" id="{A3E8E3B2-FDB2-4F77-BE81-A00E3B9D8FB0}"/>
              </a:ext>
            </a:extLst>
          </p:cNvPr>
          <p:cNvSpPr/>
          <p:nvPr/>
        </p:nvSpPr>
        <p:spPr>
          <a:xfrm>
            <a:off x="4719574" y="5291389"/>
            <a:ext cx="1456689" cy="965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1" name="Object 50">
            <a:extLst>
              <a:ext uri="{FF2B5EF4-FFF2-40B4-BE49-F238E27FC236}">
                <a16:creationId xmlns:a16="http://schemas.microsoft.com/office/drawing/2014/main" id="{0645DA19-19AF-4651-8A9C-D29272BA6D8B}"/>
              </a:ext>
            </a:extLst>
          </p:cNvPr>
          <p:cNvGraphicFramePr>
            <a:graphicFrameLocks noChangeAspect="1"/>
          </p:cNvGraphicFramePr>
          <p:nvPr>
            <p:extLst>
              <p:ext uri="{D42A27DB-BD31-4B8C-83A1-F6EECF244321}">
                <p14:modId xmlns:p14="http://schemas.microsoft.com/office/powerpoint/2010/main" val="365167542"/>
              </p:ext>
            </p:extLst>
          </p:nvPr>
        </p:nvGraphicFramePr>
        <p:xfrm>
          <a:off x="5219700" y="1066800"/>
          <a:ext cx="368300" cy="723900"/>
        </p:xfrm>
        <a:graphic>
          <a:graphicData uri="http://schemas.openxmlformats.org/presentationml/2006/ole">
            <mc:AlternateContent xmlns:mc="http://schemas.openxmlformats.org/markup-compatibility/2006">
              <mc:Choice xmlns:v="urn:schemas-microsoft-com:vml" Requires="v">
                <p:oleObj spid="_x0000_s8197" name="Equation" r:id="rId12" imgW="368280" imgH="723600" progId="Equation.DSMT4">
                  <p:embed/>
                </p:oleObj>
              </mc:Choice>
              <mc:Fallback>
                <p:oleObj name="Equation" r:id="rId12" imgW="368280" imgH="723600" progId="Equation.DSMT4">
                  <p:embed/>
                  <p:pic>
                    <p:nvPicPr>
                      <p:cNvPr id="51" name="Object 50">
                        <a:extLst>
                          <a:ext uri="{FF2B5EF4-FFF2-40B4-BE49-F238E27FC236}">
                            <a16:creationId xmlns:a16="http://schemas.microsoft.com/office/drawing/2014/main" id="{0645DA19-19AF-4651-8A9C-D29272BA6D8B}"/>
                          </a:ext>
                        </a:extLst>
                      </p:cNvPr>
                      <p:cNvPicPr/>
                      <p:nvPr/>
                    </p:nvPicPr>
                    <p:blipFill>
                      <a:blip r:embed="rId13"/>
                      <a:stretch>
                        <a:fillRect/>
                      </a:stretch>
                    </p:blipFill>
                    <p:spPr>
                      <a:xfrm>
                        <a:off x="5219700" y="1066800"/>
                        <a:ext cx="368300" cy="723900"/>
                      </a:xfrm>
                      <a:prstGeom prst="rect">
                        <a:avLst/>
                      </a:prstGeom>
                    </p:spPr>
                  </p:pic>
                </p:oleObj>
              </mc:Fallback>
            </mc:AlternateContent>
          </a:graphicData>
        </a:graphic>
      </p:graphicFrame>
    </p:spTree>
    <p:extLst>
      <p:ext uri="{BB962C8B-B14F-4D97-AF65-F5344CB8AC3E}">
        <p14:creationId xmlns:p14="http://schemas.microsoft.com/office/powerpoint/2010/main" val="411924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48"/>
                                        </p:tgtEl>
                                      </p:cBhvr>
                                    </p:animEffect>
                                    <p:set>
                                      <p:cBhvr>
                                        <p:cTn id="11" dur="1" fill="hold">
                                          <p:stCondLst>
                                            <p:cond delay="499"/>
                                          </p:stCondLst>
                                        </p:cTn>
                                        <p:tgtEl>
                                          <p:spTgt spid="4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fade">
                                      <p:cBhvr>
                                        <p:cTn id="16" dur="500"/>
                                        <p:tgtEl>
                                          <p:spTgt spid="45"/>
                                        </p:tgtEl>
                                      </p:cBhvr>
                                    </p:animEffect>
                                  </p:childTnLst>
                                </p:cTn>
                              </p:par>
                              <p:par>
                                <p:cTn id="17" presetID="10"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49"/>
                                        </p:tgtEl>
                                      </p:cBhvr>
                                    </p:animEffect>
                                    <p:set>
                                      <p:cBhvr>
                                        <p:cTn id="29" dur="1" fill="hold">
                                          <p:stCondLst>
                                            <p:cond delay="499"/>
                                          </p:stCondLst>
                                        </p:cTn>
                                        <p:tgtEl>
                                          <p:spTgt spid="49"/>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50"/>
                                        </p:tgtEl>
                                      </p:cBhvr>
                                    </p:animEffect>
                                    <p:set>
                                      <p:cBhvr>
                                        <p:cTn id="34" dur="1" fill="hold">
                                          <p:stCondLst>
                                            <p:cond delay="499"/>
                                          </p:stCondLst>
                                        </p:cTn>
                                        <p:tgtEl>
                                          <p:spTgt spid="50"/>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fade">
                                      <p:cBhvr>
                                        <p:cTn id="3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8" grpId="0" animBg="1"/>
      <p:bldP spid="49" grpId="0" animBg="1"/>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3083DCA4-E06A-4003-9A5B-9C8FFD36B90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85356" y="1112580"/>
            <a:ext cx="6135088" cy="5417702"/>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3</a:t>
            </a:r>
          </a:p>
        </p:txBody>
      </p:sp>
      <p:sp>
        <p:nvSpPr>
          <p:cNvPr id="23" name="Rectangle 22">
            <a:extLst>
              <a:ext uri="{FF2B5EF4-FFF2-40B4-BE49-F238E27FC236}">
                <a16:creationId xmlns:a16="http://schemas.microsoft.com/office/drawing/2014/main" id="{F3A2B841-1763-453B-B850-4F98E2F692D5}"/>
              </a:ext>
            </a:extLst>
          </p:cNvPr>
          <p:cNvSpPr/>
          <p:nvPr/>
        </p:nvSpPr>
        <p:spPr>
          <a:xfrm>
            <a:off x="3053808" y="1844040"/>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5">
            <a:extLst>
              <a:ext uri="{FF2B5EF4-FFF2-40B4-BE49-F238E27FC236}">
                <a16:creationId xmlns:a16="http://schemas.microsoft.com/office/drawing/2014/main" id="{63BCB306-704E-4AD1-9170-678B38A125D2}"/>
              </a:ext>
            </a:extLst>
          </p:cNvPr>
          <p:cNvGraphicFramePr>
            <a:graphicFrameLocks noChangeAspect="1"/>
          </p:cNvGraphicFramePr>
          <p:nvPr>
            <p:extLst>
              <p:ext uri="{D42A27DB-BD31-4B8C-83A1-F6EECF244321}">
                <p14:modId xmlns:p14="http://schemas.microsoft.com/office/powerpoint/2010/main" val="1629757801"/>
              </p:ext>
            </p:extLst>
          </p:nvPr>
        </p:nvGraphicFramePr>
        <p:xfrm>
          <a:off x="3708400" y="2460625"/>
          <a:ext cx="177800" cy="279400"/>
        </p:xfrm>
        <a:graphic>
          <a:graphicData uri="http://schemas.openxmlformats.org/presentationml/2006/ole">
            <mc:AlternateContent xmlns:mc="http://schemas.openxmlformats.org/markup-compatibility/2006">
              <mc:Choice xmlns:v="urn:schemas-microsoft-com:vml" Requires="v">
                <p:oleObj spid="_x0000_s9218" name="Equation" r:id="rId5" imgW="177480" imgH="279360" progId="Equation.DSMT4">
                  <p:embed/>
                </p:oleObj>
              </mc:Choice>
              <mc:Fallback>
                <p:oleObj name="Equation" r:id="rId5" imgW="177480" imgH="279360" progId="Equation.DSMT4">
                  <p:embed/>
                  <p:pic>
                    <p:nvPicPr>
                      <p:cNvPr id="26" name="Object 25">
                        <a:extLst>
                          <a:ext uri="{FF2B5EF4-FFF2-40B4-BE49-F238E27FC236}">
                            <a16:creationId xmlns:a16="http://schemas.microsoft.com/office/drawing/2014/main" id="{63BCB306-704E-4AD1-9170-678B38A125D2}"/>
                          </a:ext>
                        </a:extLst>
                      </p:cNvPr>
                      <p:cNvPicPr/>
                      <p:nvPr/>
                    </p:nvPicPr>
                    <p:blipFill>
                      <a:blip r:embed="rId6"/>
                      <a:stretch>
                        <a:fillRect/>
                      </a:stretch>
                    </p:blipFill>
                    <p:spPr>
                      <a:xfrm>
                        <a:off x="3708400" y="2460625"/>
                        <a:ext cx="177800" cy="2794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114B36D-A31A-4420-886E-FFCE33BD7690}"/>
              </a:ext>
            </a:extLst>
          </p:cNvPr>
          <p:cNvGraphicFramePr>
            <a:graphicFrameLocks noChangeAspect="1"/>
          </p:cNvGraphicFramePr>
          <p:nvPr>
            <p:extLst>
              <p:ext uri="{D42A27DB-BD31-4B8C-83A1-F6EECF244321}">
                <p14:modId xmlns:p14="http://schemas.microsoft.com/office/powerpoint/2010/main" val="152180301"/>
              </p:ext>
            </p:extLst>
          </p:nvPr>
        </p:nvGraphicFramePr>
        <p:xfrm>
          <a:off x="3709988" y="4660900"/>
          <a:ext cx="177800" cy="279400"/>
        </p:xfrm>
        <a:graphic>
          <a:graphicData uri="http://schemas.openxmlformats.org/presentationml/2006/ole">
            <mc:AlternateContent xmlns:mc="http://schemas.openxmlformats.org/markup-compatibility/2006">
              <mc:Choice xmlns:v="urn:schemas-microsoft-com:vml" Requires="v">
                <p:oleObj spid="_x0000_s9219" name="Equation" r:id="rId7" imgW="177480" imgH="279360" progId="Equation.DSMT4">
                  <p:embed/>
                </p:oleObj>
              </mc:Choice>
              <mc:Fallback>
                <p:oleObj name="Equation" r:id="rId7" imgW="177480" imgH="279360" progId="Equation.DSMT4">
                  <p:embed/>
                  <p:pic>
                    <p:nvPicPr>
                      <p:cNvPr id="27" name="Object 26">
                        <a:extLst>
                          <a:ext uri="{FF2B5EF4-FFF2-40B4-BE49-F238E27FC236}">
                            <a16:creationId xmlns:a16="http://schemas.microsoft.com/office/drawing/2014/main" id="{9114B36D-A31A-4420-886E-FFCE33BD7690}"/>
                          </a:ext>
                        </a:extLst>
                      </p:cNvPr>
                      <p:cNvPicPr/>
                      <p:nvPr/>
                    </p:nvPicPr>
                    <p:blipFill>
                      <a:blip r:embed="rId8"/>
                      <a:stretch>
                        <a:fillRect/>
                      </a:stretch>
                    </p:blipFill>
                    <p:spPr>
                      <a:xfrm>
                        <a:off x="3709988" y="4660900"/>
                        <a:ext cx="177800" cy="2794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BCE87ECA-3384-41E7-B16B-B1F08E92BBED}"/>
              </a:ext>
            </a:extLst>
          </p:cNvPr>
          <p:cNvGraphicFramePr>
            <a:graphicFrameLocks noChangeAspect="1"/>
          </p:cNvGraphicFramePr>
          <p:nvPr>
            <p:extLst>
              <p:ext uri="{D42A27DB-BD31-4B8C-83A1-F6EECF244321}">
                <p14:modId xmlns:p14="http://schemas.microsoft.com/office/powerpoint/2010/main" val="3923509778"/>
              </p:ext>
            </p:extLst>
          </p:nvPr>
        </p:nvGraphicFramePr>
        <p:xfrm>
          <a:off x="4052888" y="3443288"/>
          <a:ext cx="177800" cy="279400"/>
        </p:xfrm>
        <a:graphic>
          <a:graphicData uri="http://schemas.openxmlformats.org/presentationml/2006/ole">
            <mc:AlternateContent xmlns:mc="http://schemas.openxmlformats.org/markup-compatibility/2006">
              <mc:Choice xmlns:v="urn:schemas-microsoft-com:vml" Requires="v">
                <p:oleObj spid="_x0000_s9220" name="Equation" r:id="rId9" imgW="177480" imgH="279360" progId="Equation.DSMT4">
                  <p:embed/>
                </p:oleObj>
              </mc:Choice>
              <mc:Fallback>
                <p:oleObj name="Equation" r:id="rId9" imgW="177480" imgH="279360" progId="Equation.DSMT4">
                  <p:embed/>
                  <p:pic>
                    <p:nvPicPr>
                      <p:cNvPr id="28" name="Object 27">
                        <a:extLst>
                          <a:ext uri="{FF2B5EF4-FFF2-40B4-BE49-F238E27FC236}">
                            <a16:creationId xmlns:a16="http://schemas.microsoft.com/office/drawing/2014/main" id="{BCE87ECA-3384-41E7-B16B-B1F08E92BBED}"/>
                          </a:ext>
                        </a:extLst>
                      </p:cNvPr>
                      <p:cNvPicPr/>
                      <p:nvPr/>
                    </p:nvPicPr>
                    <p:blipFill>
                      <a:blip r:embed="rId10"/>
                      <a:stretch>
                        <a:fillRect/>
                      </a:stretch>
                    </p:blipFill>
                    <p:spPr>
                      <a:xfrm>
                        <a:off x="4052888" y="3443288"/>
                        <a:ext cx="177800" cy="279400"/>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5286838B-685C-44E7-9F31-89E3E1B2C002}"/>
              </a:ext>
            </a:extLst>
          </p:cNvPr>
          <p:cNvSpPr/>
          <p:nvPr/>
        </p:nvSpPr>
        <p:spPr>
          <a:xfrm>
            <a:off x="2922597" y="2370325"/>
            <a:ext cx="1503678" cy="27342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74FE7403-AC63-4697-B7B8-7C0B11D24A80}"/>
              </a:ext>
            </a:extLst>
          </p:cNvPr>
          <p:cNvSpPr/>
          <p:nvPr/>
        </p:nvSpPr>
        <p:spPr>
          <a:xfrm>
            <a:off x="4895308" y="1844040"/>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5" name="Object 34">
            <a:extLst>
              <a:ext uri="{FF2B5EF4-FFF2-40B4-BE49-F238E27FC236}">
                <a16:creationId xmlns:a16="http://schemas.microsoft.com/office/drawing/2014/main" id="{57448ED4-E81B-43FD-8F1E-7E080A188CCC}"/>
              </a:ext>
            </a:extLst>
          </p:cNvPr>
          <p:cNvGraphicFramePr>
            <a:graphicFrameLocks noChangeAspect="1"/>
          </p:cNvGraphicFramePr>
          <p:nvPr>
            <p:extLst>
              <p:ext uri="{D42A27DB-BD31-4B8C-83A1-F6EECF244321}">
                <p14:modId xmlns:p14="http://schemas.microsoft.com/office/powerpoint/2010/main" val="3426854532"/>
              </p:ext>
            </p:extLst>
          </p:nvPr>
        </p:nvGraphicFramePr>
        <p:xfrm>
          <a:off x="5543550" y="2460625"/>
          <a:ext cx="190500" cy="279400"/>
        </p:xfrm>
        <a:graphic>
          <a:graphicData uri="http://schemas.openxmlformats.org/presentationml/2006/ole">
            <mc:AlternateContent xmlns:mc="http://schemas.openxmlformats.org/markup-compatibility/2006">
              <mc:Choice xmlns:v="urn:schemas-microsoft-com:vml" Requires="v">
                <p:oleObj spid="_x0000_s9221" name="Equation" r:id="rId11" imgW="190440" imgH="279360" progId="Equation.DSMT4">
                  <p:embed/>
                </p:oleObj>
              </mc:Choice>
              <mc:Fallback>
                <p:oleObj name="Equation" r:id="rId11" imgW="190440" imgH="279360" progId="Equation.DSMT4">
                  <p:embed/>
                  <p:pic>
                    <p:nvPicPr>
                      <p:cNvPr id="35" name="Object 34">
                        <a:extLst>
                          <a:ext uri="{FF2B5EF4-FFF2-40B4-BE49-F238E27FC236}">
                            <a16:creationId xmlns:a16="http://schemas.microsoft.com/office/drawing/2014/main" id="{57448ED4-E81B-43FD-8F1E-7E080A188CCC}"/>
                          </a:ext>
                        </a:extLst>
                      </p:cNvPr>
                      <p:cNvPicPr/>
                      <p:nvPr/>
                    </p:nvPicPr>
                    <p:blipFill>
                      <a:blip r:embed="rId12"/>
                      <a:stretch>
                        <a:fillRect/>
                      </a:stretch>
                    </p:blipFill>
                    <p:spPr>
                      <a:xfrm>
                        <a:off x="5543550" y="2460625"/>
                        <a:ext cx="190500" cy="2794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036AB933-6C8F-43E5-B1EE-A3AE8ADF63E9}"/>
              </a:ext>
            </a:extLst>
          </p:cNvPr>
          <p:cNvGraphicFramePr>
            <a:graphicFrameLocks noChangeAspect="1"/>
          </p:cNvGraphicFramePr>
          <p:nvPr>
            <p:extLst>
              <p:ext uri="{D42A27DB-BD31-4B8C-83A1-F6EECF244321}">
                <p14:modId xmlns:p14="http://schemas.microsoft.com/office/powerpoint/2010/main" val="269048235"/>
              </p:ext>
            </p:extLst>
          </p:nvPr>
        </p:nvGraphicFramePr>
        <p:xfrm>
          <a:off x="5545138" y="4660900"/>
          <a:ext cx="190500" cy="279400"/>
        </p:xfrm>
        <a:graphic>
          <a:graphicData uri="http://schemas.openxmlformats.org/presentationml/2006/ole">
            <mc:AlternateContent xmlns:mc="http://schemas.openxmlformats.org/markup-compatibility/2006">
              <mc:Choice xmlns:v="urn:schemas-microsoft-com:vml" Requires="v">
                <p:oleObj spid="_x0000_s9222" name="Equation" r:id="rId13" imgW="190440" imgH="279360" progId="Equation.DSMT4">
                  <p:embed/>
                </p:oleObj>
              </mc:Choice>
              <mc:Fallback>
                <p:oleObj name="Equation" r:id="rId13" imgW="190440" imgH="279360" progId="Equation.DSMT4">
                  <p:embed/>
                  <p:pic>
                    <p:nvPicPr>
                      <p:cNvPr id="36" name="Object 35">
                        <a:extLst>
                          <a:ext uri="{FF2B5EF4-FFF2-40B4-BE49-F238E27FC236}">
                            <a16:creationId xmlns:a16="http://schemas.microsoft.com/office/drawing/2014/main" id="{036AB933-6C8F-43E5-B1EE-A3AE8ADF63E9}"/>
                          </a:ext>
                        </a:extLst>
                      </p:cNvPr>
                      <p:cNvPicPr/>
                      <p:nvPr/>
                    </p:nvPicPr>
                    <p:blipFill>
                      <a:blip r:embed="rId14"/>
                      <a:stretch>
                        <a:fillRect/>
                      </a:stretch>
                    </p:blipFill>
                    <p:spPr>
                      <a:xfrm>
                        <a:off x="5545138" y="4660900"/>
                        <a:ext cx="190500" cy="2794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A0E3EC76-2C79-4293-83FB-95544B79EDFD}"/>
              </a:ext>
            </a:extLst>
          </p:cNvPr>
          <p:cNvGraphicFramePr>
            <a:graphicFrameLocks noChangeAspect="1"/>
          </p:cNvGraphicFramePr>
          <p:nvPr>
            <p:extLst>
              <p:ext uri="{D42A27DB-BD31-4B8C-83A1-F6EECF244321}">
                <p14:modId xmlns:p14="http://schemas.microsoft.com/office/powerpoint/2010/main" val="1655458691"/>
              </p:ext>
            </p:extLst>
          </p:nvPr>
        </p:nvGraphicFramePr>
        <p:xfrm>
          <a:off x="5888038" y="3443288"/>
          <a:ext cx="190500" cy="279400"/>
        </p:xfrm>
        <a:graphic>
          <a:graphicData uri="http://schemas.openxmlformats.org/presentationml/2006/ole">
            <mc:AlternateContent xmlns:mc="http://schemas.openxmlformats.org/markup-compatibility/2006">
              <mc:Choice xmlns:v="urn:schemas-microsoft-com:vml" Requires="v">
                <p:oleObj spid="_x0000_s9223" name="Equation" r:id="rId15" imgW="190440" imgH="279360" progId="Equation.DSMT4">
                  <p:embed/>
                </p:oleObj>
              </mc:Choice>
              <mc:Fallback>
                <p:oleObj name="Equation" r:id="rId15" imgW="190440" imgH="279360" progId="Equation.DSMT4">
                  <p:embed/>
                  <p:pic>
                    <p:nvPicPr>
                      <p:cNvPr id="37" name="Object 36">
                        <a:extLst>
                          <a:ext uri="{FF2B5EF4-FFF2-40B4-BE49-F238E27FC236}">
                            <a16:creationId xmlns:a16="http://schemas.microsoft.com/office/drawing/2014/main" id="{A0E3EC76-2C79-4293-83FB-95544B79EDFD}"/>
                          </a:ext>
                        </a:extLst>
                      </p:cNvPr>
                      <p:cNvPicPr/>
                      <p:nvPr/>
                    </p:nvPicPr>
                    <p:blipFill>
                      <a:blip r:embed="rId16"/>
                      <a:stretch>
                        <a:fillRect/>
                      </a:stretch>
                    </p:blipFill>
                    <p:spPr>
                      <a:xfrm>
                        <a:off x="5888038" y="3443288"/>
                        <a:ext cx="190500" cy="279400"/>
                      </a:xfrm>
                      <a:prstGeom prst="rect">
                        <a:avLst/>
                      </a:prstGeom>
                    </p:spPr>
                  </p:pic>
                </p:oleObj>
              </mc:Fallback>
            </mc:AlternateContent>
          </a:graphicData>
        </a:graphic>
      </p:graphicFrame>
      <p:pic>
        <p:nvPicPr>
          <p:cNvPr id="53" name="Picture 52">
            <a:extLst>
              <a:ext uri="{FF2B5EF4-FFF2-40B4-BE49-F238E27FC236}">
                <a16:creationId xmlns:a16="http://schemas.microsoft.com/office/drawing/2014/main" id="{A68C6FF6-01E9-4430-AC6B-D0C7B6A04504}"/>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530308" y="5643563"/>
            <a:ext cx="363222" cy="249238"/>
          </a:xfrm>
          <a:prstGeom prst="rect">
            <a:avLst/>
          </a:prstGeom>
        </p:spPr>
      </p:pic>
      <p:graphicFrame>
        <p:nvGraphicFramePr>
          <p:cNvPr id="14" name="Object 13">
            <a:extLst>
              <a:ext uri="{FF2B5EF4-FFF2-40B4-BE49-F238E27FC236}">
                <a16:creationId xmlns:a16="http://schemas.microsoft.com/office/drawing/2014/main" id="{5ED1C640-A034-452A-BECF-C31929F9EAA8}"/>
              </a:ext>
            </a:extLst>
          </p:cNvPr>
          <p:cNvGraphicFramePr>
            <a:graphicFrameLocks noChangeAspect="1"/>
          </p:cNvGraphicFramePr>
          <p:nvPr>
            <p:extLst>
              <p:ext uri="{D42A27DB-BD31-4B8C-83A1-F6EECF244321}">
                <p14:modId xmlns:p14="http://schemas.microsoft.com/office/powerpoint/2010/main" val="1969899583"/>
              </p:ext>
            </p:extLst>
          </p:nvPr>
        </p:nvGraphicFramePr>
        <p:xfrm>
          <a:off x="5974808" y="5366578"/>
          <a:ext cx="381000" cy="723900"/>
        </p:xfrm>
        <a:graphic>
          <a:graphicData uri="http://schemas.openxmlformats.org/presentationml/2006/ole">
            <mc:AlternateContent xmlns:mc="http://schemas.openxmlformats.org/markup-compatibility/2006">
              <mc:Choice xmlns:v="urn:schemas-microsoft-com:vml" Requires="v">
                <p:oleObj spid="_x0000_s9224" name="Equation" r:id="rId18" imgW="380880" imgH="723600" progId="Equation.DSMT4">
                  <p:embed/>
                </p:oleObj>
              </mc:Choice>
              <mc:Fallback>
                <p:oleObj name="Equation" r:id="rId18" imgW="380880" imgH="723600" progId="Equation.DSMT4">
                  <p:embed/>
                  <p:pic>
                    <p:nvPicPr>
                      <p:cNvPr id="14" name="Object 13">
                        <a:extLst>
                          <a:ext uri="{FF2B5EF4-FFF2-40B4-BE49-F238E27FC236}">
                            <a16:creationId xmlns:a16="http://schemas.microsoft.com/office/drawing/2014/main" id="{5ED1C640-A034-452A-BECF-C31929F9EAA8}"/>
                          </a:ext>
                        </a:extLst>
                      </p:cNvPr>
                      <p:cNvPicPr/>
                      <p:nvPr/>
                    </p:nvPicPr>
                    <p:blipFill>
                      <a:blip r:embed="rId19"/>
                      <a:stretch>
                        <a:fillRect/>
                      </a:stretch>
                    </p:blipFill>
                    <p:spPr>
                      <a:xfrm>
                        <a:off x="5974808" y="5366578"/>
                        <a:ext cx="381000" cy="723900"/>
                      </a:xfrm>
                      <a:prstGeom prst="rect">
                        <a:avLst/>
                      </a:prstGeom>
                    </p:spPr>
                  </p:pic>
                </p:oleObj>
              </mc:Fallback>
            </mc:AlternateContent>
          </a:graphicData>
        </a:graphic>
      </p:graphicFrame>
      <p:sp>
        <p:nvSpPr>
          <p:cNvPr id="55" name="Rectangle 54">
            <a:extLst>
              <a:ext uri="{FF2B5EF4-FFF2-40B4-BE49-F238E27FC236}">
                <a16:creationId xmlns:a16="http://schemas.microsoft.com/office/drawing/2014/main" id="{6B4F10DC-D079-4409-8D88-A256166A4AA8}"/>
              </a:ext>
            </a:extLst>
          </p:cNvPr>
          <p:cNvSpPr/>
          <p:nvPr/>
        </p:nvSpPr>
        <p:spPr>
          <a:xfrm>
            <a:off x="5936708" y="5339590"/>
            <a:ext cx="1841860" cy="852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7" name="Picture 56">
            <a:extLst>
              <a:ext uri="{FF2B5EF4-FFF2-40B4-BE49-F238E27FC236}">
                <a16:creationId xmlns:a16="http://schemas.microsoft.com/office/drawing/2014/main" id="{D4B1B2B2-7673-4B10-A105-65B07376A6EA}"/>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383716" y="1351155"/>
            <a:ext cx="363222" cy="249238"/>
          </a:xfrm>
          <a:prstGeom prst="rect">
            <a:avLst/>
          </a:prstGeom>
        </p:spPr>
      </p:pic>
      <p:graphicFrame>
        <p:nvGraphicFramePr>
          <p:cNvPr id="58" name="Object 57">
            <a:extLst>
              <a:ext uri="{FF2B5EF4-FFF2-40B4-BE49-F238E27FC236}">
                <a16:creationId xmlns:a16="http://schemas.microsoft.com/office/drawing/2014/main" id="{1E425890-F954-4029-A9E3-AE102B20E5E9}"/>
              </a:ext>
            </a:extLst>
          </p:cNvPr>
          <p:cNvGraphicFramePr>
            <a:graphicFrameLocks noChangeAspect="1"/>
          </p:cNvGraphicFramePr>
          <p:nvPr>
            <p:extLst>
              <p:ext uri="{D42A27DB-BD31-4B8C-83A1-F6EECF244321}">
                <p14:modId xmlns:p14="http://schemas.microsoft.com/office/powerpoint/2010/main" val="1435267437"/>
              </p:ext>
            </p:extLst>
          </p:nvPr>
        </p:nvGraphicFramePr>
        <p:xfrm>
          <a:off x="5815516" y="1074170"/>
          <a:ext cx="381000" cy="723900"/>
        </p:xfrm>
        <a:graphic>
          <a:graphicData uri="http://schemas.openxmlformats.org/presentationml/2006/ole">
            <mc:AlternateContent xmlns:mc="http://schemas.openxmlformats.org/markup-compatibility/2006">
              <mc:Choice xmlns:v="urn:schemas-microsoft-com:vml" Requires="v">
                <p:oleObj spid="_x0000_s9225" name="Equation" r:id="rId20" imgW="380880" imgH="723600" progId="Equation.DSMT4">
                  <p:embed/>
                </p:oleObj>
              </mc:Choice>
              <mc:Fallback>
                <p:oleObj name="Equation" r:id="rId20" imgW="380880" imgH="723600" progId="Equation.DSMT4">
                  <p:embed/>
                  <p:pic>
                    <p:nvPicPr>
                      <p:cNvPr id="58" name="Object 57">
                        <a:extLst>
                          <a:ext uri="{FF2B5EF4-FFF2-40B4-BE49-F238E27FC236}">
                            <a16:creationId xmlns:a16="http://schemas.microsoft.com/office/drawing/2014/main" id="{1E425890-F954-4029-A9E3-AE102B20E5E9}"/>
                          </a:ext>
                        </a:extLst>
                      </p:cNvPr>
                      <p:cNvPicPr/>
                      <p:nvPr/>
                    </p:nvPicPr>
                    <p:blipFill>
                      <a:blip r:embed="rId19"/>
                      <a:stretch>
                        <a:fillRect/>
                      </a:stretch>
                    </p:blipFill>
                    <p:spPr>
                      <a:xfrm>
                        <a:off x="5815516" y="1074170"/>
                        <a:ext cx="381000" cy="723900"/>
                      </a:xfrm>
                      <a:prstGeom prst="rect">
                        <a:avLst/>
                      </a:prstGeom>
                    </p:spPr>
                  </p:pic>
                </p:oleObj>
              </mc:Fallback>
            </mc:AlternateContent>
          </a:graphicData>
        </a:graphic>
      </p:graphicFrame>
      <p:sp>
        <p:nvSpPr>
          <p:cNvPr id="44" name="Rectangle 43">
            <a:extLst>
              <a:ext uri="{FF2B5EF4-FFF2-40B4-BE49-F238E27FC236}">
                <a16:creationId xmlns:a16="http://schemas.microsoft.com/office/drawing/2014/main" id="{65E74DAE-C24B-493A-B1E6-2D36C8D800BB}"/>
              </a:ext>
            </a:extLst>
          </p:cNvPr>
          <p:cNvSpPr/>
          <p:nvPr/>
        </p:nvSpPr>
        <p:spPr>
          <a:xfrm>
            <a:off x="2424844" y="5395980"/>
            <a:ext cx="3322094" cy="852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a:extLst>
              <a:ext uri="{FF2B5EF4-FFF2-40B4-BE49-F238E27FC236}">
                <a16:creationId xmlns:a16="http://schemas.microsoft.com/office/drawing/2014/main" id="{E88C5D61-BF83-4F28-BC4A-B5117B9AB1C5}"/>
              </a:ext>
            </a:extLst>
          </p:cNvPr>
          <p:cNvSpPr/>
          <p:nvPr/>
        </p:nvSpPr>
        <p:spPr>
          <a:xfrm>
            <a:off x="3028950" y="1074170"/>
            <a:ext cx="363222" cy="8233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2">
            <a:extLst>
              <a:ext uri="{FF2B5EF4-FFF2-40B4-BE49-F238E27FC236}">
                <a16:creationId xmlns:a16="http://schemas.microsoft.com/office/drawing/2014/main" id="{EF372C47-D44C-464D-A6E9-C433FDB12DAF}"/>
              </a:ext>
            </a:extLst>
          </p:cNvPr>
          <p:cNvGraphicFramePr>
            <a:graphicFrameLocks noChangeAspect="1"/>
          </p:cNvGraphicFramePr>
          <p:nvPr>
            <p:extLst>
              <p:ext uri="{D42A27DB-BD31-4B8C-83A1-F6EECF244321}">
                <p14:modId xmlns:p14="http://schemas.microsoft.com/office/powerpoint/2010/main" val="3586171538"/>
              </p:ext>
            </p:extLst>
          </p:nvPr>
        </p:nvGraphicFramePr>
        <p:xfrm>
          <a:off x="3075786" y="1081885"/>
          <a:ext cx="254000" cy="723900"/>
        </p:xfrm>
        <a:graphic>
          <a:graphicData uri="http://schemas.openxmlformats.org/presentationml/2006/ole">
            <mc:AlternateContent xmlns:mc="http://schemas.openxmlformats.org/markup-compatibility/2006">
              <mc:Choice xmlns:v="urn:schemas-microsoft-com:vml" Requires="v">
                <p:oleObj spid="_x0000_s9226" name="Equation" r:id="rId21" imgW="253800" imgH="723600" progId="Equation.DSMT4">
                  <p:embed/>
                </p:oleObj>
              </mc:Choice>
              <mc:Fallback>
                <p:oleObj name="Equation" r:id="rId21" imgW="253800" imgH="723600" progId="Equation.DSMT4">
                  <p:embed/>
                  <p:pic>
                    <p:nvPicPr>
                      <p:cNvPr id="3" name="Object 2">
                        <a:extLst>
                          <a:ext uri="{FF2B5EF4-FFF2-40B4-BE49-F238E27FC236}">
                            <a16:creationId xmlns:a16="http://schemas.microsoft.com/office/drawing/2014/main" id="{EF372C47-D44C-464D-A6E9-C433FDB12DAF}"/>
                          </a:ext>
                        </a:extLst>
                      </p:cNvPr>
                      <p:cNvPicPr/>
                      <p:nvPr/>
                    </p:nvPicPr>
                    <p:blipFill>
                      <a:blip r:embed="rId22"/>
                      <a:stretch>
                        <a:fillRect/>
                      </a:stretch>
                    </p:blipFill>
                    <p:spPr>
                      <a:xfrm>
                        <a:off x="3075786" y="1081885"/>
                        <a:ext cx="254000" cy="723900"/>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44FAAF33-1559-47F3-B56F-B87592899A41}"/>
              </a:ext>
            </a:extLst>
          </p:cNvPr>
          <p:cNvSpPr/>
          <p:nvPr/>
        </p:nvSpPr>
        <p:spPr>
          <a:xfrm>
            <a:off x="3009205" y="713355"/>
            <a:ext cx="363222" cy="8233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0" name="Picture 29">
            <a:extLst>
              <a:ext uri="{FF2B5EF4-FFF2-40B4-BE49-F238E27FC236}">
                <a16:creationId xmlns:a16="http://schemas.microsoft.com/office/drawing/2014/main" id="{0F2793C5-D6D4-4FA1-A514-279A9A42BF88}"/>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3092453" y="1114156"/>
            <a:ext cx="254000" cy="401394"/>
          </a:xfrm>
          <a:prstGeom prst="rect">
            <a:avLst/>
          </a:prstGeom>
        </p:spPr>
      </p:pic>
      <p:pic>
        <p:nvPicPr>
          <p:cNvPr id="25" name="Picture 24">
            <a:extLst>
              <a:ext uri="{FF2B5EF4-FFF2-40B4-BE49-F238E27FC236}">
                <a16:creationId xmlns:a16="http://schemas.microsoft.com/office/drawing/2014/main" id="{AC6FD415-76CF-4343-B5DD-829359D0D465}"/>
              </a:ext>
            </a:extLst>
          </p:cNvPr>
          <p:cNvPicPr>
            <a:picLocks noChangeAspect="1"/>
          </p:cNvPicPr>
          <p:nvPr/>
        </p:nvPicPr>
        <p:blipFill rotWithShape="1">
          <a:blip r:embed="rId24">
            <a:extLst>
              <a:ext uri="{28A0092B-C50C-407E-A947-70E740481C1C}">
                <a14:useLocalDpi xmlns:a14="http://schemas.microsoft.com/office/drawing/2010/main" val="0"/>
              </a:ext>
            </a:extLst>
          </a:blip>
          <a:srcRect/>
          <a:stretch/>
        </p:blipFill>
        <p:spPr>
          <a:xfrm>
            <a:off x="4951732" y="4205268"/>
            <a:ext cx="1244731" cy="351049"/>
          </a:xfrm>
          <a:prstGeom prst="rect">
            <a:avLst/>
          </a:prstGeom>
        </p:spPr>
      </p:pic>
      <p:sp>
        <p:nvSpPr>
          <p:cNvPr id="38" name="Rectangle 37">
            <a:extLst>
              <a:ext uri="{FF2B5EF4-FFF2-40B4-BE49-F238E27FC236}">
                <a16:creationId xmlns:a16="http://schemas.microsoft.com/office/drawing/2014/main" id="{EE17ED72-3339-4D7F-8B8F-2E5AF4A665A5}"/>
              </a:ext>
            </a:extLst>
          </p:cNvPr>
          <p:cNvSpPr/>
          <p:nvPr/>
        </p:nvSpPr>
        <p:spPr>
          <a:xfrm>
            <a:off x="4838700" y="2379478"/>
            <a:ext cx="1560285" cy="2704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18156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29"/>
                                        </p:tgtEl>
                                      </p:cBhvr>
                                    </p:animEffect>
                                    <p:set>
                                      <p:cBhvr>
                                        <p:cTn id="11" dur="1" fill="hold">
                                          <p:stCondLst>
                                            <p:cond delay="499"/>
                                          </p:stCondLst>
                                        </p:cTn>
                                        <p:tgtEl>
                                          <p:spTgt spid="29"/>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xit" presetSubtype="1" fill="hold" grpId="0" nodeType="clickEffect">
                                  <p:stCondLst>
                                    <p:cond delay="0"/>
                                  </p:stCondLst>
                                  <p:childTnLst>
                                    <p:animEffect transition="out" filter="wipe(up)">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childTnLst>
                          </p:cTn>
                        </p:par>
                        <p:par>
                          <p:cTn id="30" fill="hold">
                            <p:stCondLst>
                              <p:cond delay="500"/>
                            </p:stCondLst>
                            <p:childTnLst>
                              <p:par>
                                <p:cTn id="31" presetID="10" presetClass="exit" presetSubtype="0" fill="hold" grpId="0" nodeType="afterEffect">
                                  <p:stCondLst>
                                    <p:cond delay="0"/>
                                  </p:stCondLst>
                                  <p:childTnLst>
                                    <p:animEffect transition="out" filter="fade">
                                      <p:cBhvr>
                                        <p:cTn id="32" dur="500"/>
                                        <p:tgtEl>
                                          <p:spTgt spid="38"/>
                                        </p:tgtEl>
                                      </p:cBhvr>
                                    </p:animEffect>
                                    <p:set>
                                      <p:cBhvr>
                                        <p:cTn id="33" dur="1" fill="hold">
                                          <p:stCondLst>
                                            <p:cond delay="499"/>
                                          </p:stCondLst>
                                        </p:cTn>
                                        <p:tgtEl>
                                          <p:spTgt spid="3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fade">
                                      <p:cBhvr>
                                        <p:cTn id="38" dur="500"/>
                                        <p:tgtEl>
                                          <p:spTgt spid="35"/>
                                        </p:tgtEl>
                                      </p:cBhvr>
                                    </p:animEffect>
                                  </p:childTnLst>
                                </p:cTn>
                              </p:par>
                              <p:par>
                                <p:cTn id="39" presetID="10" presetClass="entr" presetSubtype="0" fill="hold" nodeType="with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fade">
                                      <p:cBhvr>
                                        <p:cTn id="41" dur="500"/>
                                        <p:tgtEl>
                                          <p:spTgt spid="3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44"/>
                                        </p:tgtEl>
                                      </p:cBhvr>
                                    </p:animEffect>
                                    <p:set>
                                      <p:cBhvr>
                                        <p:cTn id="51" dur="1" fill="hold">
                                          <p:stCondLst>
                                            <p:cond delay="499"/>
                                          </p:stCondLst>
                                        </p:cTn>
                                        <p:tgtEl>
                                          <p:spTgt spid="4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55"/>
                                        </p:tgtEl>
                                      </p:cBhvr>
                                    </p:animEffect>
                                    <p:set>
                                      <p:cBhvr>
                                        <p:cTn id="56" dur="1" fill="hold">
                                          <p:stCondLst>
                                            <p:cond delay="499"/>
                                          </p:stCondLst>
                                        </p:cTn>
                                        <p:tgtEl>
                                          <p:spTgt spid="55"/>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57"/>
                                        </p:tgtEl>
                                        <p:attrNameLst>
                                          <p:attrName>style.visibility</p:attrName>
                                        </p:attrNameLst>
                                      </p:cBhvr>
                                      <p:to>
                                        <p:strVal val="visible"/>
                                      </p:to>
                                    </p:set>
                                    <p:animEffect transition="in" filter="fade">
                                      <p:cBhvr>
                                        <p:cTn id="59" dur="500"/>
                                        <p:tgtEl>
                                          <p:spTgt spid="57"/>
                                        </p:tgtEl>
                                      </p:cBhvr>
                                    </p:animEffect>
                                  </p:childTnLst>
                                </p:cTn>
                              </p:par>
                              <p:par>
                                <p:cTn id="60" presetID="10" presetClass="entr" presetSubtype="0" fill="hold" nodeType="with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fade">
                                      <p:cBhvr>
                                        <p:cTn id="6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9" grpId="0" animBg="1"/>
      <p:bldP spid="34" grpId="0" animBg="1"/>
      <p:bldP spid="55" grpId="0" animBg="1"/>
      <p:bldP spid="44" grpId="0" animBg="1"/>
      <p:bldP spid="3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4195E35B-E3A7-485E-B0B3-433A8B5C826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34823" y="5254625"/>
            <a:ext cx="528321" cy="482441"/>
          </a:xfrm>
          <a:prstGeom prst="rect">
            <a:avLst/>
          </a:prstGeom>
        </p:spPr>
      </p:pic>
      <p:pic>
        <p:nvPicPr>
          <p:cNvPr id="7" name="Picture 6">
            <a:extLst>
              <a:ext uri="{FF2B5EF4-FFF2-40B4-BE49-F238E27FC236}">
                <a16:creationId xmlns:a16="http://schemas.microsoft.com/office/drawing/2014/main" id="{512342CF-E1D4-4259-B724-1EE1BA245DE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5506" y="1106647"/>
            <a:ext cx="6135088" cy="5140006"/>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4</a:t>
            </a:r>
          </a:p>
        </p:txBody>
      </p:sp>
      <p:sp>
        <p:nvSpPr>
          <p:cNvPr id="30" name="Rectangle 29">
            <a:extLst>
              <a:ext uri="{FF2B5EF4-FFF2-40B4-BE49-F238E27FC236}">
                <a16:creationId xmlns:a16="http://schemas.microsoft.com/office/drawing/2014/main" id="{9D83B9C7-A3E2-4721-B181-66BF1DCD607C}"/>
              </a:ext>
            </a:extLst>
          </p:cNvPr>
          <p:cNvSpPr/>
          <p:nvPr/>
        </p:nvSpPr>
        <p:spPr>
          <a:xfrm>
            <a:off x="4266658" y="1805940"/>
            <a:ext cx="304800" cy="5276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9" name="Object 38">
            <a:extLst>
              <a:ext uri="{FF2B5EF4-FFF2-40B4-BE49-F238E27FC236}">
                <a16:creationId xmlns:a16="http://schemas.microsoft.com/office/drawing/2014/main" id="{891BB4A3-03C9-4414-B367-E818688AD49B}"/>
              </a:ext>
            </a:extLst>
          </p:cNvPr>
          <p:cNvGraphicFramePr>
            <a:graphicFrameLocks noChangeAspect="1"/>
          </p:cNvGraphicFramePr>
          <p:nvPr>
            <p:extLst>
              <p:ext uri="{D42A27DB-BD31-4B8C-83A1-F6EECF244321}">
                <p14:modId xmlns:p14="http://schemas.microsoft.com/office/powerpoint/2010/main" val="3462442368"/>
              </p:ext>
            </p:extLst>
          </p:nvPr>
        </p:nvGraphicFramePr>
        <p:xfrm>
          <a:off x="4903788" y="2466975"/>
          <a:ext cx="190500" cy="266700"/>
        </p:xfrm>
        <a:graphic>
          <a:graphicData uri="http://schemas.openxmlformats.org/presentationml/2006/ole">
            <mc:AlternateContent xmlns:mc="http://schemas.openxmlformats.org/markup-compatibility/2006">
              <mc:Choice xmlns:v="urn:schemas-microsoft-com:vml" Requires="v">
                <p:oleObj spid="_x0000_s10242" name="Equation" r:id="rId6" imgW="190440" imgH="266400" progId="Equation.DSMT4">
                  <p:embed/>
                </p:oleObj>
              </mc:Choice>
              <mc:Fallback>
                <p:oleObj name="Equation" r:id="rId6" imgW="190440" imgH="266400" progId="Equation.DSMT4">
                  <p:embed/>
                  <p:pic>
                    <p:nvPicPr>
                      <p:cNvPr id="39" name="Object 38">
                        <a:extLst>
                          <a:ext uri="{FF2B5EF4-FFF2-40B4-BE49-F238E27FC236}">
                            <a16:creationId xmlns:a16="http://schemas.microsoft.com/office/drawing/2014/main" id="{891BB4A3-03C9-4414-B367-E818688AD49B}"/>
                          </a:ext>
                        </a:extLst>
                      </p:cNvPr>
                      <p:cNvPicPr/>
                      <p:nvPr/>
                    </p:nvPicPr>
                    <p:blipFill>
                      <a:blip r:embed="rId7"/>
                      <a:stretch>
                        <a:fillRect/>
                      </a:stretch>
                    </p:blipFill>
                    <p:spPr>
                      <a:xfrm>
                        <a:off x="4903788" y="2466975"/>
                        <a:ext cx="190500" cy="2667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8A5D28F-0C49-4228-8198-3F1B0C5E0C12}"/>
              </a:ext>
            </a:extLst>
          </p:cNvPr>
          <p:cNvGraphicFramePr>
            <a:graphicFrameLocks noChangeAspect="1"/>
          </p:cNvGraphicFramePr>
          <p:nvPr>
            <p:extLst>
              <p:ext uri="{D42A27DB-BD31-4B8C-83A1-F6EECF244321}">
                <p14:modId xmlns:p14="http://schemas.microsoft.com/office/powerpoint/2010/main" val="2091678074"/>
              </p:ext>
            </p:extLst>
          </p:nvPr>
        </p:nvGraphicFramePr>
        <p:xfrm>
          <a:off x="4905375" y="4667250"/>
          <a:ext cx="190500" cy="266700"/>
        </p:xfrm>
        <a:graphic>
          <a:graphicData uri="http://schemas.openxmlformats.org/presentationml/2006/ole">
            <mc:AlternateContent xmlns:mc="http://schemas.openxmlformats.org/markup-compatibility/2006">
              <mc:Choice xmlns:v="urn:schemas-microsoft-com:vml" Requires="v">
                <p:oleObj spid="_x0000_s10243" name="Equation" r:id="rId8" imgW="190440" imgH="266400" progId="Equation.DSMT4">
                  <p:embed/>
                </p:oleObj>
              </mc:Choice>
              <mc:Fallback>
                <p:oleObj name="Equation" r:id="rId8" imgW="190440" imgH="266400" progId="Equation.DSMT4">
                  <p:embed/>
                  <p:pic>
                    <p:nvPicPr>
                      <p:cNvPr id="40" name="Object 39">
                        <a:extLst>
                          <a:ext uri="{FF2B5EF4-FFF2-40B4-BE49-F238E27FC236}">
                            <a16:creationId xmlns:a16="http://schemas.microsoft.com/office/drawing/2014/main" id="{98A5D28F-0C49-4228-8198-3F1B0C5E0C12}"/>
                          </a:ext>
                        </a:extLst>
                      </p:cNvPr>
                      <p:cNvPicPr/>
                      <p:nvPr/>
                    </p:nvPicPr>
                    <p:blipFill>
                      <a:blip r:embed="rId9"/>
                      <a:stretch>
                        <a:fillRect/>
                      </a:stretch>
                    </p:blipFill>
                    <p:spPr>
                      <a:xfrm>
                        <a:off x="4905375" y="4667250"/>
                        <a:ext cx="190500" cy="2667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1BDF59B-80A8-4125-99D7-A1AF06D1BC21}"/>
              </a:ext>
            </a:extLst>
          </p:cNvPr>
          <p:cNvGraphicFramePr>
            <a:graphicFrameLocks noChangeAspect="1"/>
          </p:cNvGraphicFramePr>
          <p:nvPr>
            <p:extLst>
              <p:ext uri="{D42A27DB-BD31-4B8C-83A1-F6EECF244321}">
                <p14:modId xmlns:p14="http://schemas.microsoft.com/office/powerpoint/2010/main" val="530108735"/>
              </p:ext>
            </p:extLst>
          </p:nvPr>
        </p:nvGraphicFramePr>
        <p:xfrm>
          <a:off x="5238751" y="3416303"/>
          <a:ext cx="190500" cy="266700"/>
        </p:xfrm>
        <a:graphic>
          <a:graphicData uri="http://schemas.openxmlformats.org/presentationml/2006/ole">
            <mc:AlternateContent xmlns:mc="http://schemas.openxmlformats.org/markup-compatibility/2006">
              <mc:Choice xmlns:v="urn:schemas-microsoft-com:vml" Requires="v">
                <p:oleObj spid="_x0000_s10244" name="Equation" r:id="rId10" imgW="190440" imgH="266400" progId="Equation.DSMT4">
                  <p:embed/>
                </p:oleObj>
              </mc:Choice>
              <mc:Fallback>
                <p:oleObj name="Equation" r:id="rId10" imgW="190440" imgH="266400" progId="Equation.DSMT4">
                  <p:embed/>
                  <p:pic>
                    <p:nvPicPr>
                      <p:cNvPr id="41" name="Object 40">
                        <a:extLst>
                          <a:ext uri="{FF2B5EF4-FFF2-40B4-BE49-F238E27FC236}">
                            <a16:creationId xmlns:a16="http://schemas.microsoft.com/office/drawing/2014/main" id="{81BDF59B-80A8-4125-99D7-A1AF06D1BC21}"/>
                          </a:ext>
                        </a:extLst>
                      </p:cNvPr>
                      <p:cNvPicPr/>
                      <p:nvPr/>
                    </p:nvPicPr>
                    <p:blipFill>
                      <a:blip r:embed="rId11"/>
                      <a:stretch>
                        <a:fillRect/>
                      </a:stretch>
                    </p:blipFill>
                    <p:spPr>
                      <a:xfrm>
                        <a:off x="5238751" y="3416303"/>
                        <a:ext cx="190500" cy="266700"/>
                      </a:xfrm>
                      <a:prstGeom prst="rect">
                        <a:avLst/>
                      </a:prstGeom>
                    </p:spPr>
                  </p:pic>
                </p:oleObj>
              </mc:Fallback>
            </mc:AlternateContent>
          </a:graphicData>
        </a:graphic>
      </p:graphicFrame>
      <p:sp>
        <p:nvSpPr>
          <p:cNvPr id="42" name="Rectangle 41">
            <a:extLst>
              <a:ext uri="{FF2B5EF4-FFF2-40B4-BE49-F238E27FC236}">
                <a16:creationId xmlns:a16="http://schemas.microsoft.com/office/drawing/2014/main" id="{F95CFE94-7C54-4D09-93C7-5E3B8D893317}"/>
              </a:ext>
            </a:extLst>
          </p:cNvPr>
          <p:cNvSpPr/>
          <p:nvPr/>
        </p:nvSpPr>
        <p:spPr>
          <a:xfrm>
            <a:off x="4255136" y="2360335"/>
            <a:ext cx="1503678" cy="2704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Freeform: Shape 3">
            <a:extLst>
              <a:ext uri="{FF2B5EF4-FFF2-40B4-BE49-F238E27FC236}">
                <a16:creationId xmlns:a16="http://schemas.microsoft.com/office/drawing/2014/main" id="{3BFB2331-7806-432F-A123-A724EA006F1E}"/>
              </a:ext>
            </a:extLst>
          </p:cNvPr>
          <p:cNvSpPr/>
          <p:nvPr/>
        </p:nvSpPr>
        <p:spPr>
          <a:xfrm>
            <a:off x="3181350" y="5137150"/>
            <a:ext cx="673100" cy="609600"/>
          </a:xfrm>
          <a:custGeom>
            <a:avLst/>
            <a:gdLst>
              <a:gd name="connsiteX0" fmla="*/ 158750 w 673100"/>
              <a:gd name="connsiteY0" fmla="*/ 463550 h 609600"/>
              <a:gd name="connsiteX1" fmla="*/ 101600 w 673100"/>
              <a:gd name="connsiteY1" fmla="*/ 488950 h 609600"/>
              <a:gd name="connsiteX2" fmla="*/ 95250 w 673100"/>
              <a:gd name="connsiteY2" fmla="*/ 514350 h 609600"/>
              <a:gd name="connsiteX3" fmla="*/ 101600 w 673100"/>
              <a:gd name="connsiteY3" fmla="*/ 571500 h 609600"/>
              <a:gd name="connsiteX4" fmla="*/ 127000 w 673100"/>
              <a:gd name="connsiteY4" fmla="*/ 603250 h 609600"/>
              <a:gd name="connsiteX5" fmla="*/ 546100 w 673100"/>
              <a:gd name="connsiteY5" fmla="*/ 609600 h 609600"/>
              <a:gd name="connsiteX6" fmla="*/ 590550 w 673100"/>
              <a:gd name="connsiteY6" fmla="*/ 603250 h 609600"/>
              <a:gd name="connsiteX7" fmla="*/ 596900 w 673100"/>
              <a:gd name="connsiteY7" fmla="*/ 577850 h 609600"/>
              <a:gd name="connsiteX8" fmla="*/ 603250 w 673100"/>
              <a:gd name="connsiteY8" fmla="*/ 558800 h 609600"/>
              <a:gd name="connsiteX9" fmla="*/ 609600 w 673100"/>
              <a:gd name="connsiteY9" fmla="*/ 533400 h 609600"/>
              <a:gd name="connsiteX10" fmla="*/ 615950 w 673100"/>
              <a:gd name="connsiteY10" fmla="*/ 514350 h 609600"/>
              <a:gd name="connsiteX11" fmla="*/ 628650 w 673100"/>
              <a:gd name="connsiteY11" fmla="*/ 450850 h 609600"/>
              <a:gd name="connsiteX12" fmla="*/ 641350 w 673100"/>
              <a:gd name="connsiteY12" fmla="*/ 431800 h 609600"/>
              <a:gd name="connsiteX13" fmla="*/ 647700 w 673100"/>
              <a:gd name="connsiteY13" fmla="*/ 412750 h 609600"/>
              <a:gd name="connsiteX14" fmla="*/ 660400 w 673100"/>
              <a:gd name="connsiteY14" fmla="*/ 387350 h 609600"/>
              <a:gd name="connsiteX15" fmla="*/ 673100 w 673100"/>
              <a:gd name="connsiteY15" fmla="*/ 311150 h 609600"/>
              <a:gd name="connsiteX16" fmla="*/ 666750 w 673100"/>
              <a:gd name="connsiteY16" fmla="*/ 114300 h 609600"/>
              <a:gd name="connsiteX17" fmla="*/ 660400 w 673100"/>
              <a:gd name="connsiteY17" fmla="*/ 88900 h 609600"/>
              <a:gd name="connsiteX18" fmla="*/ 641350 w 673100"/>
              <a:gd name="connsiteY18" fmla="*/ 76200 h 609600"/>
              <a:gd name="connsiteX19" fmla="*/ 577850 w 673100"/>
              <a:gd name="connsiteY19" fmla="*/ 25400 h 609600"/>
              <a:gd name="connsiteX20" fmla="*/ 533400 w 673100"/>
              <a:gd name="connsiteY20" fmla="*/ 0 h 609600"/>
              <a:gd name="connsiteX21" fmla="*/ 222250 w 673100"/>
              <a:gd name="connsiteY21" fmla="*/ 12700 h 609600"/>
              <a:gd name="connsiteX22" fmla="*/ 177800 w 673100"/>
              <a:gd name="connsiteY22" fmla="*/ 19050 h 609600"/>
              <a:gd name="connsiteX23" fmla="*/ 158750 w 673100"/>
              <a:gd name="connsiteY23" fmla="*/ 38100 h 609600"/>
              <a:gd name="connsiteX24" fmla="*/ 139700 w 673100"/>
              <a:gd name="connsiteY24" fmla="*/ 50800 h 609600"/>
              <a:gd name="connsiteX25" fmla="*/ 127000 w 673100"/>
              <a:gd name="connsiteY25" fmla="*/ 69850 h 609600"/>
              <a:gd name="connsiteX26" fmla="*/ 107950 w 673100"/>
              <a:gd name="connsiteY26" fmla="*/ 82550 h 609600"/>
              <a:gd name="connsiteX27" fmla="*/ 82550 w 673100"/>
              <a:gd name="connsiteY27" fmla="*/ 114300 h 609600"/>
              <a:gd name="connsiteX28" fmla="*/ 82550 w 673100"/>
              <a:gd name="connsiteY28" fmla="*/ 234950 h 609600"/>
              <a:gd name="connsiteX29" fmla="*/ 107950 w 673100"/>
              <a:gd name="connsiteY29" fmla="*/ 273050 h 609600"/>
              <a:gd name="connsiteX30" fmla="*/ 127000 w 673100"/>
              <a:gd name="connsiteY30" fmla="*/ 285750 h 609600"/>
              <a:gd name="connsiteX31" fmla="*/ 152400 w 673100"/>
              <a:gd name="connsiteY31" fmla="*/ 311150 h 609600"/>
              <a:gd name="connsiteX32" fmla="*/ 190500 w 673100"/>
              <a:gd name="connsiteY32" fmla="*/ 336550 h 609600"/>
              <a:gd name="connsiteX33" fmla="*/ 196850 w 673100"/>
              <a:gd name="connsiteY33" fmla="*/ 355600 h 609600"/>
              <a:gd name="connsiteX34" fmla="*/ 203200 w 673100"/>
              <a:gd name="connsiteY34" fmla="*/ 412750 h 609600"/>
              <a:gd name="connsiteX35" fmla="*/ 215900 w 673100"/>
              <a:gd name="connsiteY35" fmla="*/ 431800 h 609600"/>
              <a:gd name="connsiteX36" fmla="*/ 203200 w 673100"/>
              <a:gd name="connsiteY36" fmla="*/ 450850 h 609600"/>
              <a:gd name="connsiteX37" fmla="*/ 184150 w 673100"/>
              <a:gd name="connsiteY37" fmla="*/ 438150 h 609600"/>
              <a:gd name="connsiteX38" fmla="*/ 152400 w 673100"/>
              <a:gd name="connsiteY38" fmla="*/ 406400 h 609600"/>
              <a:gd name="connsiteX39" fmla="*/ 114300 w 673100"/>
              <a:gd name="connsiteY39" fmla="*/ 393700 h 609600"/>
              <a:gd name="connsiteX40" fmla="*/ 107950 w 673100"/>
              <a:gd name="connsiteY40" fmla="*/ 336550 h 609600"/>
              <a:gd name="connsiteX41" fmla="*/ 76200 w 673100"/>
              <a:gd name="connsiteY41" fmla="*/ 330200 h 609600"/>
              <a:gd name="connsiteX42" fmla="*/ 0 w 673100"/>
              <a:gd name="connsiteY42" fmla="*/ 336550 h 609600"/>
              <a:gd name="connsiteX43" fmla="*/ 6350 w 673100"/>
              <a:gd name="connsiteY43" fmla="*/ 393700 h 609600"/>
              <a:gd name="connsiteX44" fmla="*/ 19050 w 673100"/>
              <a:gd name="connsiteY44" fmla="*/ 412750 h 609600"/>
              <a:gd name="connsiteX45" fmla="*/ 38100 w 673100"/>
              <a:gd name="connsiteY45" fmla="*/ 431800 h 609600"/>
              <a:gd name="connsiteX46" fmla="*/ 107950 w 673100"/>
              <a:gd name="connsiteY46" fmla="*/ 444500 h 609600"/>
              <a:gd name="connsiteX47" fmla="*/ 133350 w 673100"/>
              <a:gd name="connsiteY47" fmla="*/ 450850 h 609600"/>
              <a:gd name="connsiteX48" fmla="*/ 152400 w 673100"/>
              <a:gd name="connsiteY48" fmla="*/ 463550 h 609600"/>
              <a:gd name="connsiteX49" fmla="*/ 158750 w 673100"/>
              <a:gd name="connsiteY49" fmla="*/ 46355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673100" h="609600">
                <a:moveTo>
                  <a:pt x="158750" y="463550"/>
                </a:moveTo>
                <a:cubicBezTo>
                  <a:pt x="150283" y="467783"/>
                  <a:pt x="110225" y="476012"/>
                  <a:pt x="101600" y="488950"/>
                </a:cubicBezTo>
                <a:cubicBezTo>
                  <a:pt x="96759" y="496212"/>
                  <a:pt x="97367" y="505883"/>
                  <a:pt x="95250" y="514350"/>
                </a:cubicBezTo>
                <a:cubicBezTo>
                  <a:pt x="97367" y="533400"/>
                  <a:pt x="98449" y="552594"/>
                  <a:pt x="101600" y="571500"/>
                </a:cubicBezTo>
                <a:cubicBezTo>
                  <a:pt x="103691" y="584044"/>
                  <a:pt x="109989" y="602510"/>
                  <a:pt x="127000" y="603250"/>
                </a:cubicBezTo>
                <a:cubicBezTo>
                  <a:pt x="266584" y="609319"/>
                  <a:pt x="406400" y="607483"/>
                  <a:pt x="546100" y="609600"/>
                </a:cubicBezTo>
                <a:cubicBezTo>
                  <a:pt x="560917" y="607483"/>
                  <a:pt x="577858" y="611183"/>
                  <a:pt x="590550" y="603250"/>
                </a:cubicBezTo>
                <a:cubicBezTo>
                  <a:pt x="597951" y="598625"/>
                  <a:pt x="594502" y="586241"/>
                  <a:pt x="596900" y="577850"/>
                </a:cubicBezTo>
                <a:cubicBezTo>
                  <a:pt x="598739" y="571414"/>
                  <a:pt x="601411" y="565236"/>
                  <a:pt x="603250" y="558800"/>
                </a:cubicBezTo>
                <a:cubicBezTo>
                  <a:pt x="605648" y="550409"/>
                  <a:pt x="607202" y="541791"/>
                  <a:pt x="609600" y="533400"/>
                </a:cubicBezTo>
                <a:cubicBezTo>
                  <a:pt x="611439" y="526964"/>
                  <a:pt x="614498" y="520884"/>
                  <a:pt x="615950" y="514350"/>
                </a:cubicBezTo>
                <a:cubicBezTo>
                  <a:pt x="618374" y="503441"/>
                  <a:pt x="622811" y="464475"/>
                  <a:pt x="628650" y="450850"/>
                </a:cubicBezTo>
                <a:cubicBezTo>
                  <a:pt x="631656" y="443835"/>
                  <a:pt x="637937" y="438626"/>
                  <a:pt x="641350" y="431800"/>
                </a:cubicBezTo>
                <a:cubicBezTo>
                  <a:pt x="644343" y="425813"/>
                  <a:pt x="645063" y="418902"/>
                  <a:pt x="647700" y="412750"/>
                </a:cubicBezTo>
                <a:cubicBezTo>
                  <a:pt x="651429" y="404049"/>
                  <a:pt x="657076" y="396213"/>
                  <a:pt x="660400" y="387350"/>
                </a:cubicBezTo>
                <a:cubicBezTo>
                  <a:pt x="668267" y="366372"/>
                  <a:pt x="670795" y="329590"/>
                  <a:pt x="673100" y="311150"/>
                </a:cubicBezTo>
                <a:cubicBezTo>
                  <a:pt x="670983" y="245533"/>
                  <a:pt x="670495" y="179844"/>
                  <a:pt x="666750" y="114300"/>
                </a:cubicBezTo>
                <a:cubicBezTo>
                  <a:pt x="666252" y="105587"/>
                  <a:pt x="665241" y="96162"/>
                  <a:pt x="660400" y="88900"/>
                </a:cubicBezTo>
                <a:cubicBezTo>
                  <a:pt x="656167" y="82550"/>
                  <a:pt x="647700" y="80433"/>
                  <a:pt x="641350" y="76200"/>
                </a:cubicBezTo>
                <a:cubicBezTo>
                  <a:pt x="613925" y="35063"/>
                  <a:pt x="644667" y="75513"/>
                  <a:pt x="577850" y="25400"/>
                </a:cubicBezTo>
                <a:cubicBezTo>
                  <a:pt x="547095" y="2334"/>
                  <a:pt x="562490" y="9697"/>
                  <a:pt x="533400" y="0"/>
                </a:cubicBezTo>
                <a:lnTo>
                  <a:pt x="222250" y="12700"/>
                </a:lnTo>
                <a:cubicBezTo>
                  <a:pt x="207304" y="13501"/>
                  <a:pt x="191697" y="13491"/>
                  <a:pt x="177800" y="19050"/>
                </a:cubicBezTo>
                <a:cubicBezTo>
                  <a:pt x="169462" y="22385"/>
                  <a:pt x="165649" y="32351"/>
                  <a:pt x="158750" y="38100"/>
                </a:cubicBezTo>
                <a:cubicBezTo>
                  <a:pt x="152887" y="42986"/>
                  <a:pt x="146050" y="46567"/>
                  <a:pt x="139700" y="50800"/>
                </a:cubicBezTo>
                <a:cubicBezTo>
                  <a:pt x="135467" y="57150"/>
                  <a:pt x="132396" y="64454"/>
                  <a:pt x="127000" y="69850"/>
                </a:cubicBezTo>
                <a:cubicBezTo>
                  <a:pt x="121604" y="75246"/>
                  <a:pt x="112718" y="76591"/>
                  <a:pt x="107950" y="82550"/>
                </a:cubicBezTo>
                <a:cubicBezTo>
                  <a:pt x="72897" y="126367"/>
                  <a:pt x="137145" y="77904"/>
                  <a:pt x="82550" y="114300"/>
                </a:cubicBezTo>
                <a:cubicBezTo>
                  <a:pt x="73247" y="160814"/>
                  <a:pt x="67521" y="174834"/>
                  <a:pt x="82550" y="234950"/>
                </a:cubicBezTo>
                <a:cubicBezTo>
                  <a:pt x="86252" y="249758"/>
                  <a:pt x="95250" y="264583"/>
                  <a:pt x="107950" y="273050"/>
                </a:cubicBezTo>
                <a:lnTo>
                  <a:pt x="127000" y="285750"/>
                </a:lnTo>
                <a:cubicBezTo>
                  <a:pt x="137776" y="318077"/>
                  <a:pt x="124691" y="295756"/>
                  <a:pt x="152400" y="311150"/>
                </a:cubicBezTo>
                <a:cubicBezTo>
                  <a:pt x="165743" y="318563"/>
                  <a:pt x="190500" y="336550"/>
                  <a:pt x="190500" y="336550"/>
                </a:cubicBezTo>
                <a:cubicBezTo>
                  <a:pt x="192617" y="342900"/>
                  <a:pt x="195750" y="348998"/>
                  <a:pt x="196850" y="355600"/>
                </a:cubicBezTo>
                <a:cubicBezTo>
                  <a:pt x="200001" y="374506"/>
                  <a:pt x="198551" y="394155"/>
                  <a:pt x="203200" y="412750"/>
                </a:cubicBezTo>
                <a:cubicBezTo>
                  <a:pt x="205051" y="420154"/>
                  <a:pt x="211667" y="425450"/>
                  <a:pt x="215900" y="431800"/>
                </a:cubicBezTo>
                <a:cubicBezTo>
                  <a:pt x="211667" y="438150"/>
                  <a:pt x="210684" y="449353"/>
                  <a:pt x="203200" y="450850"/>
                </a:cubicBezTo>
                <a:cubicBezTo>
                  <a:pt x="195716" y="452347"/>
                  <a:pt x="189546" y="443546"/>
                  <a:pt x="184150" y="438150"/>
                </a:cubicBezTo>
                <a:cubicBezTo>
                  <a:pt x="162137" y="416137"/>
                  <a:pt x="182880" y="419947"/>
                  <a:pt x="152400" y="406400"/>
                </a:cubicBezTo>
                <a:cubicBezTo>
                  <a:pt x="140167" y="400963"/>
                  <a:pt x="114300" y="393700"/>
                  <a:pt x="114300" y="393700"/>
                </a:cubicBezTo>
                <a:cubicBezTo>
                  <a:pt x="112183" y="374650"/>
                  <a:pt x="117811" y="352986"/>
                  <a:pt x="107950" y="336550"/>
                </a:cubicBezTo>
                <a:cubicBezTo>
                  <a:pt x="102397" y="327295"/>
                  <a:pt x="86993" y="330200"/>
                  <a:pt x="76200" y="330200"/>
                </a:cubicBezTo>
                <a:cubicBezTo>
                  <a:pt x="50712" y="330200"/>
                  <a:pt x="25400" y="334433"/>
                  <a:pt x="0" y="336550"/>
                </a:cubicBezTo>
                <a:cubicBezTo>
                  <a:pt x="2117" y="355600"/>
                  <a:pt x="1701" y="375105"/>
                  <a:pt x="6350" y="393700"/>
                </a:cubicBezTo>
                <a:cubicBezTo>
                  <a:pt x="8201" y="401104"/>
                  <a:pt x="14164" y="406887"/>
                  <a:pt x="19050" y="412750"/>
                </a:cubicBezTo>
                <a:cubicBezTo>
                  <a:pt x="24799" y="419649"/>
                  <a:pt x="29643" y="428780"/>
                  <a:pt x="38100" y="431800"/>
                </a:cubicBezTo>
                <a:cubicBezTo>
                  <a:pt x="60386" y="439759"/>
                  <a:pt x="84745" y="439859"/>
                  <a:pt x="107950" y="444500"/>
                </a:cubicBezTo>
                <a:cubicBezTo>
                  <a:pt x="116508" y="446212"/>
                  <a:pt x="124883" y="448733"/>
                  <a:pt x="133350" y="450850"/>
                </a:cubicBezTo>
                <a:cubicBezTo>
                  <a:pt x="139700" y="455083"/>
                  <a:pt x="147632" y="457591"/>
                  <a:pt x="152400" y="463550"/>
                </a:cubicBezTo>
                <a:cubicBezTo>
                  <a:pt x="156581" y="468777"/>
                  <a:pt x="167217" y="459317"/>
                  <a:pt x="158750" y="4635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a:extLst>
              <a:ext uri="{FF2B5EF4-FFF2-40B4-BE49-F238E27FC236}">
                <a16:creationId xmlns:a16="http://schemas.microsoft.com/office/drawing/2014/main" id="{F69624F1-3BC8-4660-ADD6-9EE21145424B}"/>
              </a:ext>
            </a:extLst>
          </p:cNvPr>
          <p:cNvSpPr/>
          <p:nvPr/>
        </p:nvSpPr>
        <p:spPr>
          <a:xfrm>
            <a:off x="3173753" y="5264150"/>
            <a:ext cx="221293" cy="400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8" name="Object 47">
            <a:extLst>
              <a:ext uri="{FF2B5EF4-FFF2-40B4-BE49-F238E27FC236}">
                <a16:creationId xmlns:a16="http://schemas.microsoft.com/office/drawing/2014/main" id="{C98DEA5D-0A67-4EB5-B75F-7AB5EB376025}"/>
              </a:ext>
            </a:extLst>
          </p:cNvPr>
          <p:cNvGraphicFramePr>
            <a:graphicFrameLocks noChangeAspect="1"/>
          </p:cNvGraphicFramePr>
          <p:nvPr>
            <p:extLst>
              <p:ext uri="{D42A27DB-BD31-4B8C-83A1-F6EECF244321}">
                <p14:modId xmlns:p14="http://schemas.microsoft.com/office/powerpoint/2010/main" val="3333811379"/>
              </p:ext>
            </p:extLst>
          </p:nvPr>
        </p:nvGraphicFramePr>
        <p:xfrm>
          <a:off x="3443988" y="5434330"/>
          <a:ext cx="127000" cy="254000"/>
        </p:xfrm>
        <a:graphic>
          <a:graphicData uri="http://schemas.openxmlformats.org/presentationml/2006/ole">
            <mc:AlternateContent xmlns:mc="http://schemas.openxmlformats.org/markup-compatibility/2006">
              <mc:Choice xmlns:v="urn:schemas-microsoft-com:vml" Requires="v">
                <p:oleObj spid="_x0000_s10245" name="Equation" r:id="rId12" imgW="126720" imgH="253800" progId="Equation.DSMT4">
                  <p:embed/>
                </p:oleObj>
              </mc:Choice>
              <mc:Fallback>
                <p:oleObj name="Equation" r:id="rId12" imgW="126720" imgH="253800" progId="Equation.DSMT4">
                  <p:embed/>
                  <p:pic>
                    <p:nvPicPr>
                      <p:cNvPr id="48" name="Object 47">
                        <a:extLst>
                          <a:ext uri="{FF2B5EF4-FFF2-40B4-BE49-F238E27FC236}">
                            <a16:creationId xmlns:a16="http://schemas.microsoft.com/office/drawing/2014/main" id="{C98DEA5D-0A67-4EB5-B75F-7AB5EB376025}"/>
                          </a:ext>
                        </a:extLst>
                      </p:cNvPr>
                      <p:cNvPicPr/>
                      <p:nvPr/>
                    </p:nvPicPr>
                    <p:blipFill>
                      <a:blip r:embed="rId13"/>
                      <a:stretch>
                        <a:fillRect/>
                      </a:stretch>
                    </p:blipFill>
                    <p:spPr>
                      <a:xfrm>
                        <a:off x="3443988" y="5434330"/>
                        <a:ext cx="127000" cy="254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B04965E-AB13-4449-9DB8-2D265EDE8A25}"/>
              </a:ext>
            </a:extLst>
          </p:cNvPr>
          <p:cNvGraphicFramePr>
            <a:graphicFrameLocks noChangeAspect="1"/>
          </p:cNvGraphicFramePr>
          <p:nvPr>
            <p:extLst>
              <p:ext uri="{D42A27DB-BD31-4B8C-83A1-F6EECF244321}">
                <p14:modId xmlns:p14="http://schemas.microsoft.com/office/powerpoint/2010/main" val="2221807564"/>
              </p:ext>
            </p:extLst>
          </p:nvPr>
        </p:nvGraphicFramePr>
        <p:xfrm>
          <a:off x="5249864" y="5384800"/>
          <a:ext cx="177800" cy="279400"/>
        </p:xfrm>
        <a:graphic>
          <a:graphicData uri="http://schemas.openxmlformats.org/presentationml/2006/ole">
            <mc:AlternateContent xmlns:mc="http://schemas.openxmlformats.org/markup-compatibility/2006">
              <mc:Choice xmlns:v="urn:schemas-microsoft-com:vml" Requires="v">
                <p:oleObj spid="_x0000_s10246" name="Equation" r:id="rId14" imgW="177480" imgH="279360" progId="Equation.DSMT4">
                  <p:embed/>
                </p:oleObj>
              </mc:Choice>
              <mc:Fallback>
                <p:oleObj name="Equation" r:id="rId14" imgW="177480" imgH="279360" progId="Equation.DSMT4">
                  <p:embed/>
                  <p:pic>
                    <p:nvPicPr>
                      <p:cNvPr id="9" name="Object 8">
                        <a:extLst>
                          <a:ext uri="{FF2B5EF4-FFF2-40B4-BE49-F238E27FC236}">
                            <a16:creationId xmlns:a16="http://schemas.microsoft.com/office/drawing/2014/main" id="{9B04965E-AB13-4449-9DB8-2D265EDE8A25}"/>
                          </a:ext>
                        </a:extLst>
                      </p:cNvPr>
                      <p:cNvPicPr/>
                      <p:nvPr/>
                    </p:nvPicPr>
                    <p:blipFill>
                      <a:blip r:embed="rId15"/>
                      <a:stretch>
                        <a:fillRect/>
                      </a:stretch>
                    </p:blipFill>
                    <p:spPr>
                      <a:xfrm>
                        <a:off x="5249864" y="5384800"/>
                        <a:ext cx="177800" cy="279400"/>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EFD1E847-8887-48D1-9068-0F2078B68B9A}"/>
              </a:ext>
            </a:extLst>
          </p:cNvPr>
          <p:cNvSpPr/>
          <p:nvPr/>
        </p:nvSpPr>
        <p:spPr>
          <a:xfrm>
            <a:off x="5094288" y="5171519"/>
            <a:ext cx="1988231" cy="949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81D02393-EC82-4E67-8BD2-53066DF1902B}"/>
              </a:ext>
            </a:extLst>
          </p:cNvPr>
          <p:cNvGraphicFramePr>
            <a:graphicFrameLocks noChangeAspect="1"/>
          </p:cNvGraphicFramePr>
          <p:nvPr>
            <p:extLst>
              <p:ext uri="{D42A27DB-BD31-4B8C-83A1-F6EECF244321}">
                <p14:modId xmlns:p14="http://schemas.microsoft.com/office/powerpoint/2010/main" val="1162590064"/>
              </p:ext>
            </p:extLst>
          </p:nvPr>
        </p:nvGraphicFramePr>
        <p:xfrm>
          <a:off x="5155292" y="1091241"/>
          <a:ext cx="241300" cy="736600"/>
        </p:xfrm>
        <a:graphic>
          <a:graphicData uri="http://schemas.openxmlformats.org/presentationml/2006/ole">
            <mc:AlternateContent xmlns:mc="http://schemas.openxmlformats.org/markup-compatibility/2006">
              <mc:Choice xmlns:v="urn:schemas-microsoft-com:vml" Requires="v">
                <p:oleObj spid="_x0000_s10247" name="Equation" r:id="rId16" imgW="241200" imgH="736560" progId="Equation.DSMT4">
                  <p:embed/>
                </p:oleObj>
              </mc:Choice>
              <mc:Fallback>
                <p:oleObj name="Equation" r:id="rId16" imgW="241200" imgH="736560" progId="Equation.DSMT4">
                  <p:embed/>
                  <p:pic>
                    <p:nvPicPr>
                      <p:cNvPr id="11" name="Object 10">
                        <a:extLst>
                          <a:ext uri="{FF2B5EF4-FFF2-40B4-BE49-F238E27FC236}">
                            <a16:creationId xmlns:a16="http://schemas.microsoft.com/office/drawing/2014/main" id="{81D02393-EC82-4E67-8BD2-53066DF1902B}"/>
                          </a:ext>
                        </a:extLst>
                      </p:cNvPr>
                      <p:cNvPicPr/>
                      <p:nvPr/>
                    </p:nvPicPr>
                    <p:blipFill>
                      <a:blip r:embed="rId17"/>
                      <a:stretch>
                        <a:fillRect/>
                      </a:stretch>
                    </p:blipFill>
                    <p:spPr>
                      <a:xfrm>
                        <a:off x="5155292" y="1091241"/>
                        <a:ext cx="241300" cy="7366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2514CCBB-C4BB-4BCF-BDEF-BDA14DF19D7D}"/>
              </a:ext>
            </a:extLst>
          </p:cNvPr>
          <p:cNvSpPr/>
          <p:nvPr/>
        </p:nvSpPr>
        <p:spPr>
          <a:xfrm>
            <a:off x="4231481" y="5381152"/>
            <a:ext cx="339977" cy="297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Picture 14">
            <a:extLst>
              <a:ext uri="{FF2B5EF4-FFF2-40B4-BE49-F238E27FC236}">
                <a16:creationId xmlns:a16="http://schemas.microsoft.com/office/drawing/2014/main" id="{606F71EE-7B6F-43E7-B542-F80C0EC2DC22}"/>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4264662" y="5394708"/>
            <a:ext cx="251504" cy="297113"/>
          </a:xfrm>
          <a:prstGeom prst="rect">
            <a:avLst/>
          </a:prstGeom>
        </p:spPr>
      </p:pic>
      <p:sp>
        <p:nvSpPr>
          <p:cNvPr id="8" name="Rectangle 7">
            <a:extLst>
              <a:ext uri="{FF2B5EF4-FFF2-40B4-BE49-F238E27FC236}">
                <a16:creationId xmlns:a16="http://schemas.microsoft.com/office/drawing/2014/main" id="{82F6E42C-E94D-472B-88EA-D93D0597BFBD}"/>
              </a:ext>
            </a:extLst>
          </p:cNvPr>
          <p:cNvSpPr/>
          <p:nvPr/>
        </p:nvSpPr>
        <p:spPr>
          <a:xfrm>
            <a:off x="4264662" y="5720929"/>
            <a:ext cx="272186" cy="1265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0" name="Picture 19">
            <a:extLst>
              <a:ext uri="{FF2B5EF4-FFF2-40B4-BE49-F238E27FC236}">
                <a16:creationId xmlns:a16="http://schemas.microsoft.com/office/drawing/2014/main" id="{5B91139A-496C-436A-85EB-B2A286B3F8D6}"/>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4047339" y="5741371"/>
            <a:ext cx="673101" cy="92632"/>
          </a:xfrm>
          <a:prstGeom prst="rect">
            <a:avLst/>
          </a:prstGeom>
        </p:spPr>
      </p:pic>
      <p:sp>
        <p:nvSpPr>
          <p:cNvPr id="10" name="Rectangle 9">
            <a:extLst>
              <a:ext uri="{FF2B5EF4-FFF2-40B4-BE49-F238E27FC236}">
                <a16:creationId xmlns:a16="http://schemas.microsoft.com/office/drawing/2014/main" id="{B6D511B1-25B9-4884-82D1-E75EDEF9D39C}"/>
              </a:ext>
            </a:extLst>
          </p:cNvPr>
          <p:cNvSpPr/>
          <p:nvPr/>
        </p:nvSpPr>
        <p:spPr>
          <a:xfrm>
            <a:off x="3297010" y="5711555"/>
            <a:ext cx="459203" cy="926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3" name="Picture 22">
            <a:extLst>
              <a:ext uri="{FF2B5EF4-FFF2-40B4-BE49-F238E27FC236}">
                <a16:creationId xmlns:a16="http://schemas.microsoft.com/office/drawing/2014/main" id="{DBADDE0F-DBB7-4982-B20E-F06AB532A9CA}"/>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3383860" y="5711555"/>
            <a:ext cx="272186" cy="92633"/>
          </a:xfrm>
          <a:prstGeom prst="rect">
            <a:avLst/>
          </a:prstGeom>
        </p:spPr>
      </p:pic>
      <p:sp>
        <p:nvSpPr>
          <p:cNvPr id="49" name="Rectangle 48">
            <a:extLst>
              <a:ext uri="{FF2B5EF4-FFF2-40B4-BE49-F238E27FC236}">
                <a16:creationId xmlns:a16="http://schemas.microsoft.com/office/drawing/2014/main" id="{62B502AE-000D-4A70-B8C2-13A9126BDD93}"/>
              </a:ext>
            </a:extLst>
          </p:cNvPr>
          <p:cNvSpPr/>
          <p:nvPr/>
        </p:nvSpPr>
        <p:spPr>
          <a:xfrm>
            <a:off x="2576626" y="5171519"/>
            <a:ext cx="2446976" cy="12578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6FE54E74-4CEE-444F-B09D-92518F6EE18D}"/>
              </a:ext>
            </a:extLst>
          </p:cNvPr>
          <p:cNvSpPr/>
          <p:nvPr/>
        </p:nvSpPr>
        <p:spPr>
          <a:xfrm>
            <a:off x="5155292" y="1439984"/>
            <a:ext cx="241300" cy="926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6" name="Picture 25">
            <a:extLst>
              <a:ext uri="{FF2B5EF4-FFF2-40B4-BE49-F238E27FC236}">
                <a16:creationId xmlns:a16="http://schemas.microsoft.com/office/drawing/2014/main" id="{F80AD5B4-DD38-4C03-AA82-F425A4DC4F44}"/>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5145260" y="1417684"/>
            <a:ext cx="272186" cy="92633"/>
          </a:xfrm>
          <a:prstGeom prst="rect">
            <a:avLst/>
          </a:prstGeom>
        </p:spPr>
      </p:pic>
    </p:spTree>
    <p:extLst>
      <p:ext uri="{BB962C8B-B14F-4D97-AF65-F5344CB8AC3E}">
        <p14:creationId xmlns:p14="http://schemas.microsoft.com/office/powerpoint/2010/main" val="138903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42"/>
                                        </p:tgtEl>
                                      </p:cBhvr>
                                    </p:animEffect>
                                    <p:set>
                                      <p:cBhvr>
                                        <p:cTn id="11" dur="1" fill="hold">
                                          <p:stCondLst>
                                            <p:cond delay="499"/>
                                          </p:stCondLst>
                                        </p:cTn>
                                        <p:tgtEl>
                                          <p:spTgt spid="4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par>
                                <p:cTn id="17" presetID="10" presetClass="entr" presetSubtype="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5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0"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49"/>
                                        </p:tgtEl>
                                      </p:cBhvr>
                                    </p:animEffect>
                                    <p:set>
                                      <p:cBhvr>
                                        <p:cTn id="32" dur="1" fill="hold">
                                          <p:stCondLst>
                                            <p:cond delay="499"/>
                                          </p:stCondLst>
                                        </p:cTn>
                                        <p:tgtEl>
                                          <p:spTgt spid="4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51"/>
                                        </p:tgtEl>
                                      </p:cBhvr>
                                    </p:animEffect>
                                    <p:set>
                                      <p:cBhvr>
                                        <p:cTn id="37" dur="1" fill="hold">
                                          <p:stCondLst>
                                            <p:cond delay="499"/>
                                          </p:stCondLst>
                                        </p:cTn>
                                        <p:tgtEl>
                                          <p:spTgt spid="51"/>
                                        </p:tgtEl>
                                        <p:attrNameLst>
                                          <p:attrName>style.visibility</p:attrName>
                                        </p:attrNameLst>
                                      </p:cBhvr>
                                      <p:to>
                                        <p:strVal val="hidden"/>
                                      </p:to>
                                    </p:set>
                                  </p:childTnLst>
                                </p:cTn>
                              </p:par>
                              <p:par>
                                <p:cTn id="38" presetID="10" presetClass="entr" presetSubtype="0"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par>
                                <p:cTn id="41" presetID="10"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fade">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2" grpId="0" animBg="1"/>
      <p:bldP spid="51" grpId="0" animBg="1"/>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BF49026-7F74-4810-938D-17206BC169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2858" y="1101238"/>
            <a:ext cx="6135088" cy="5297125"/>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4</a:t>
            </a:r>
          </a:p>
        </p:txBody>
      </p:sp>
      <p:graphicFrame>
        <p:nvGraphicFramePr>
          <p:cNvPr id="10" name="Object 9">
            <a:extLst>
              <a:ext uri="{FF2B5EF4-FFF2-40B4-BE49-F238E27FC236}">
                <a16:creationId xmlns:a16="http://schemas.microsoft.com/office/drawing/2014/main" id="{073320D9-A555-4A11-956B-67D0D0F26435}"/>
              </a:ext>
            </a:extLst>
          </p:cNvPr>
          <p:cNvGraphicFramePr>
            <a:graphicFrameLocks noChangeAspect="1"/>
          </p:cNvGraphicFramePr>
          <p:nvPr>
            <p:extLst>
              <p:ext uri="{D42A27DB-BD31-4B8C-83A1-F6EECF244321}">
                <p14:modId xmlns:p14="http://schemas.microsoft.com/office/powerpoint/2010/main" val="2908745285"/>
              </p:ext>
            </p:extLst>
          </p:nvPr>
        </p:nvGraphicFramePr>
        <p:xfrm>
          <a:off x="4268108" y="3818163"/>
          <a:ext cx="317500" cy="266700"/>
        </p:xfrm>
        <a:graphic>
          <a:graphicData uri="http://schemas.openxmlformats.org/presentationml/2006/ole">
            <mc:AlternateContent xmlns:mc="http://schemas.openxmlformats.org/markup-compatibility/2006">
              <mc:Choice xmlns:v="urn:schemas-microsoft-com:vml" Requires="v">
                <p:oleObj spid="_x0000_s11266" name="Equation" r:id="rId5" imgW="317160" imgH="266400" progId="Equation.DSMT4">
                  <p:embed/>
                </p:oleObj>
              </mc:Choice>
              <mc:Fallback>
                <p:oleObj name="Equation" r:id="rId5" imgW="317160" imgH="266400" progId="Equation.DSMT4">
                  <p:embed/>
                  <p:pic>
                    <p:nvPicPr>
                      <p:cNvPr id="10" name="Object 9">
                        <a:extLst>
                          <a:ext uri="{FF2B5EF4-FFF2-40B4-BE49-F238E27FC236}">
                            <a16:creationId xmlns:a16="http://schemas.microsoft.com/office/drawing/2014/main" id="{073320D9-A555-4A11-956B-67D0D0F26435}"/>
                          </a:ext>
                        </a:extLst>
                      </p:cNvPr>
                      <p:cNvPicPr/>
                      <p:nvPr/>
                    </p:nvPicPr>
                    <p:blipFill>
                      <a:blip r:embed="rId6"/>
                      <a:stretch>
                        <a:fillRect/>
                      </a:stretch>
                    </p:blipFill>
                    <p:spPr>
                      <a:xfrm>
                        <a:off x="4268108" y="3818163"/>
                        <a:ext cx="317500" cy="266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CDF49FC-A548-4EB7-9524-6F7C2DBC9B55}"/>
              </a:ext>
            </a:extLst>
          </p:cNvPr>
          <p:cNvGraphicFramePr>
            <a:graphicFrameLocks noChangeAspect="1"/>
          </p:cNvGraphicFramePr>
          <p:nvPr>
            <p:extLst>
              <p:ext uri="{D42A27DB-BD31-4B8C-83A1-F6EECF244321}">
                <p14:modId xmlns:p14="http://schemas.microsoft.com/office/powerpoint/2010/main" val="1168434818"/>
              </p:ext>
            </p:extLst>
          </p:nvPr>
        </p:nvGraphicFramePr>
        <p:xfrm>
          <a:off x="4005942" y="2460170"/>
          <a:ext cx="203200" cy="254000"/>
        </p:xfrm>
        <a:graphic>
          <a:graphicData uri="http://schemas.openxmlformats.org/presentationml/2006/ole">
            <mc:AlternateContent xmlns:mc="http://schemas.openxmlformats.org/markup-compatibility/2006">
              <mc:Choice xmlns:v="urn:schemas-microsoft-com:vml" Requires="v">
                <p:oleObj spid="_x0000_s11267" name="Equation" r:id="rId7" imgW="203040" imgH="253800" progId="Equation.DSMT4">
                  <p:embed/>
                </p:oleObj>
              </mc:Choice>
              <mc:Fallback>
                <p:oleObj name="Equation" r:id="rId7" imgW="203040" imgH="253800" progId="Equation.DSMT4">
                  <p:embed/>
                  <p:pic>
                    <p:nvPicPr>
                      <p:cNvPr id="13" name="Object 12">
                        <a:extLst>
                          <a:ext uri="{FF2B5EF4-FFF2-40B4-BE49-F238E27FC236}">
                            <a16:creationId xmlns:a16="http://schemas.microsoft.com/office/drawing/2014/main" id="{8CDF49FC-A548-4EB7-9524-6F7C2DBC9B55}"/>
                          </a:ext>
                        </a:extLst>
                      </p:cNvPr>
                      <p:cNvPicPr/>
                      <p:nvPr/>
                    </p:nvPicPr>
                    <p:blipFill>
                      <a:blip r:embed="rId8"/>
                      <a:stretch>
                        <a:fillRect/>
                      </a:stretch>
                    </p:blipFill>
                    <p:spPr>
                      <a:xfrm>
                        <a:off x="4005942" y="2460170"/>
                        <a:ext cx="203200" cy="254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D55A233-E5B3-44D9-A05F-5946971F32AE}"/>
              </a:ext>
            </a:extLst>
          </p:cNvPr>
          <p:cNvGraphicFramePr>
            <a:graphicFrameLocks noChangeAspect="1"/>
          </p:cNvGraphicFramePr>
          <p:nvPr>
            <p:extLst>
              <p:ext uri="{D42A27DB-BD31-4B8C-83A1-F6EECF244321}">
                <p14:modId xmlns:p14="http://schemas.microsoft.com/office/powerpoint/2010/main" val="1138474934"/>
              </p:ext>
            </p:extLst>
          </p:nvPr>
        </p:nvGraphicFramePr>
        <p:xfrm>
          <a:off x="4021138" y="4710113"/>
          <a:ext cx="203200" cy="254000"/>
        </p:xfrm>
        <a:graphic>
          <a:graphicData uri="http://schemas.openxmlformats.org/presentationml/2006/ole">
            <mc:AlternateContent xmlns:mc="http://schemas.openxmlformats.org/markup-compatibility/2006">
              <mc:Choice xmlns:v="urn:schemas-microsoft-com:vml" Requires="v">
                <p:oleObj spid="_x0000_s11268" name="Equation" r:id="rId9" imgW="203040" imgH="253800" progId="Equation.DSMT4">
                  <p:embed/>
                </p:oleObj>
              </mc:Choice>
              <mc:Fallback>
                <p:oleObj name="Equation" r:id="rId9" imgW="203040" imgH="253800" progId="Equation.DSMT4">
                  <p:embed/>
                  <p:pic>
                    <p:nvPicPr>
                      <p:cNvPr id="15" name="Object 14">
                        <a:extLst>
                          <a:ext uri="{FF2B5EF4-FFF2-40B4-BE49-F238E27FC236}">
                            <a16:creationId xmlns:a16="http://schemas.microsoft.com/office/drawing/2014/main" id="{1D55A233-E5B3-44D9-A05F-5946971F32AE}"/>
                          </a:ext>
                        </a:extLst>
                      </p:cNvPr>
                      <p:cNvPicPr/>
                      <p:nvPr/>
                    </p:nvPicPr>
                    <p:blipFill>
                      <a:blip r:embed="rId10"/>
                      <a:stretch>
                        <a:fillRect/>
                      </a:stretch>
                    </p:blipFill>
                    <p:spPr>
                      <a:xfrm>
                        <a:off x="4021138" y="4710113"/>
                        <a:ext cx="203200" cy="254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D6BDC7A-2700-4A92-A8BA-445EF828F319}"/>
              </a:ext>
            </a:extLst>
          </p:cNvPr>
          <p:cNvGraphicFramePr>
            <a:graphicFrameLocks noChangeAspect="1"/>
          </p:cNvGraphicFramePr>
          <p:nvPr>
            <p:extLst>
              <p:ext uri="{D42A27DB-BD31-4B8C-83A1-F6EECF244321}">
                <p14:modId xmlns:p14="http://schemas.microsoft.com/office/powerpoint/2010/main" val="123436871"/>
              </p:ext>
            </p:extLst>
          </p:nvPr>
        </p:nvGraphicFramePr>
        <p:xfrm>
          <a:off x="4318000" y="3340100"/>
          <a:ext cx="203200" cy="254000"/>
        </p:xfrm>
        <a:graphic>
          <a:graphicData uri="http://schemas.openxmlformats.org/presentationml/2006/ole">
            <mc:AlternateContent xmlns:mc="http://schemas.openxmlformats.org/markup-compatibility/2006">
              <mc:Choice xmlns:v="urn:schemas-microsoft-com:vml" Requires="v">
                <p:oleObj spid="_x0000_s11269" name="Equation" r:id="rId11" imgW="203040" imgH="253800" progId="Equation.DSMT4">
                  <p:embed/>
                </p:oleObj>
              </mc:Choice>
              <mc:Fallback>
                <p:oleObj name="Equation" r:id="rId11" imgW="203040" imgH="253800" progId="Equation.DSMT4">
                  <p:embed/>
                  <p:pic>
                    <p:nvPicPr>
                      <p:cNvPr id="22" name="Object 21">
                        <a:extLst>
                          <a:ext uri="{FF2B5EF4-FFF2-40B4-BE49-F238E27FC236}">
                            <a16:creationId xmlns:a16="http://schemas.microsoft.com/office/drawing/2014/main" id="{2D6BDC7A-2700-4A92-A8BA-445EF828F319}"/>
                          </a:ext>
                        </a:extLst>
                      </p:cNvPr>
                      <p:cNvPicPr/>
                      <p:nvPr/>
                    </p:nvPicPr>
                    <p:blipFill>
                      <a:blip r:embed="rId12"/>
                      <a:stretch>
                        <a:fillRect/>
                      </a:stretch>
                    </p:blipFill>
                    <p:spPr>
                      <a:xfrm>
                        <a:off x="4318000" y="3340100"/>
                        <a:ext cx="203200" cy="2540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F20E197-ACFC-4874-9BF7-6718EF5B88EA}"/>
              </a:ext>
            </a:extLst>
          </p:cNvPr>
          <p:cNvGraphicFramePr>
            <a:graphicFrameLocks noChangeAspect="1"/>
          </p:cNvGraphicFramePr>
          <p:nvPr>
            <p:extLst>
              <p:ext uri="{D42A27DB-BD31-4B8C-83A1-F6EECF244321}">
                <p14:modId xmlns:p14="http://schemas.microsoft.com/office/powerpoint/2010/main" val="2298568303"/>
              </p:ext>
            </p:extLst>
          </p:nvPr>
        </p:nvGraphicFramePr>
        <p:xfrm>
          <a:off x="3353708" y="5875563"/>
          <a:ext cx="317500" cy="266700"/>
        </p:xfrm>
        <a:graphic>
          <a:graphicData uri="http://schemas.openxmlformats.org/presentationml/2006/ole">
            <mc:AlternateContent xmlns:mc="http://schemas.openxmlformats.org/markup-compatibility/2006">
              <mc:Choice xmlns:v="urn:schemas-microsoft-com:vml" Requires="v">
                <p:oleObj spid="_x0000_s11270" name="Equation" r:id="rId13" imgW="317160" imgH="266400" progId="Equation.DSMT4">
                  <p:embed/>
                </p:oleObj>
              </mc:Choice>
              <mc:Fallback>
                <p:oleObj name="Equation" r:id="rId13" imgW="317160" imgH="266400" progId="Equation.DSMT4">
                  <p:embed/>
                  <p:pic>
                    <p:nvPicPr>
                      <p:cNvPr id="33" name="Object 32">
                        <a:extLst>
                          <a:ext uri="{FF2B5EF4-FFF2-40B4-BE49-F238E27FC236}">
                            <a16:creationId xmlns:a16="http://schemas.microsoft.com/office/drawing/2014/main" id="{3F20E197-ACFC-4874-9BF7-6718EF5B88EA}"/>
                          </a:ext>
                        </a:extLst>
                      </p:cNvPr>
                      <p:cNvPicPr/>
                      <p:nvPr/>
                    </p:nvPicPr>
                    <p:blipFill>
                      <a:blip r:embed="rId6"/>
                      <a:stretch>
                        <a:fillRect/>
                      </a:stretch>
                    </p:blipFill>
                    <p:spPr>
                      <a:xfrm>
                        <a:off x="3353708" y="5875563"/>
                        <a:ext cx="317500" cy="2667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887F9FA5-A0D6-405E-AF7B-6C7FF1692681}"/>
              </a:ext>
            </a:extLst>
          </p:cNvPr>
          <p:cNvGraphicFramePr>
            <a:graphicFrameLocks noChangeAspect="1"/>
          </p:cNvGraphicFramePr>
          <p:nvPr>
            <p:extLst>
              <p:ext uri="{D42A27DB-BD31-4B8C-83A1-F6EECF244321}">
                <p14:modId xmlns:p14="http://schemas.microsoft.com/office/powerpoint/2010/main" val="58319442"/>
              </p:ext>
            </p:extLst>
          </p:nvPr>
        </p:nvGraphicFramePr>
        <p:xfrm>
          <a:off x="3403600" y="5397500"/>
          <a:ext cx="203200" cy="254000"/>
        </p:xfrm>
        <a:graphic>
          <a:graphicData uri="http://schemas.openxmlformats.org/presentationml/2006/ole">
            <mc:AlternateContent xmlns:mc="http://schemas.openxmlformats.org/markup-compatibility/2006">
              <mc:Choice xmlns:v="urn:schemas-microsoft-com:vml" Requires="v">
                <p:oleObj spid="_x0000_s11271" name="Equation" r:id="rId14" imgW="203040" imgH="253800" progId="Equation.DSMT4">
                  <p:embed/>
                </p:oleObj>
              </mc:Choice>
              <mc:Fallback>
                <p:oleObj name="Equation" r:id="rId14" imgW="203040" imgH="253800" progId="Equation.DSMT4">
                  <p:embed/>
                  <p:pic>
                    <p:nvPicPr>
                      <p:cNvPr id="34" name="Object 33">
                        <a:extLst>
                          <a:ext uri="{FF2B5EF4-FFF2-40B4-BE49-F238E27FC236}">
                            <a16:creationId xmlns:a16="http://schemas.microsoft.com/office/drawing/2014/main" id="{887F9FA5-A0D6-405E-AF7B-6C7FF1692681}"/>
                          </a:ext>
                        </a:extLst>
                      </p:cNvPr>
                      <p:cNvPicPr/>
                      <p:nvPr/>
                    </p:nvPicPr>
                    <p:blipFill>
                      <a:blip r:embed="rId12"/>
                      <a:stretch>
                        <a:fillRect/>
                      </a:stretch>
                    </p:blipFill>
                    <p:spPr>
                      <a:xfrm>
                        <a:off x="3403600" y="5397500"/>
                        <a:ext cx="203200" cy="2540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0C066CAC-D812-4D2E-95B2-D864C8CCC2E7}"/>
              </a:ext>
            </a:extLst>
          </p:cNvPr>
          <p:cNvGraphicFramePr>
            <a:graphicFrameLocks noChangeAspect="1"/>
          </p:cNvGraphicFramePr>
          <p:nvPr>
            <p:extLst>
              <p:ext uri="{D42A27DB-BD31-4B8C-83A1-F6EECF244321}">
                <p14:modId xmlns:p14="http://schemas.microsoft.com/office/powerpoint/2010/main" val="4234950938"/>
              </p:ext>
            </p:extLst>
          </p:nvPr>
        </p:nvGraphicFramePr>
        <p:xfrm>
          <a:off x="4255408" y="5875563"/>
          <a:ext cx="317500" cy="266700"/>
        </p:xfrm>
        <a:graphic>
          <a:graphicData uri="http://schemas.openxmlformats.org/presentationml/2006/ole">
            <mc:AlternateContent xmlns:mc="http://schemas.openxmlformats.org/markup-compatibility/2006">
              <mc:Choice xmlns:v="urn:schemas-microsoft-com:vml" Requires="v">
                <p:oleObj spid="_x0000_s11272" name="Equation" r:id="rId15" imgW="317160" imgH="266400" progId="Equation.DSMT4">
                  <p:embed/>
                </p:oleObj>
              </mc:Choice>
              <mc:Fallback>
                <p:oleObj name="Equation" r:id="rId15" imgW="317160" imgH="266400" progId="Equation.DSMT4">
                  <p:embed/>
                  <p:pic>
                    <p:nvPicPr>
                      <p:cNvPr id="35" name="Object 34">
                        <a:extLst>
                          <a:ext uri="{FF2B5EF4-FFF2-40B4-BE49-F238E27FC236}">
                            <a16:creationId xmlns:a16="http://schemas.microsoft.com/office/drawing/2014/main" id="{0C066CAC-D812-4D2E-95B2-D864C8CCC2E7}"/>
                          </a:ext>
                        </a:extLst>
                      </p:cNvPr>
                      <p:cNvPicPr/>
                      <p:nvPr/>
                    </p:nvPicPr>
                    <p:blipFill>
                      <a:blip r:embed="rId6"/>
                      <a:stretch>
                        <a:fillRect/>
                      </a:stretch>
                    </p:blipFill>
                    <p:spPr>
                      <a:xfrm>
                        <a:off x="4255408" y="5875563"/>
                        <a:ext cx="317500" cy="2667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7FDE4930-A4D7-48D3-8A84-922A999A4384}"/>
              </a:ext>
            </a:extLst>
          </p:cNvPr>
          <p:cNvGraphicFramePr>
            <a:graphicFrameLocks noChangeAspect="1"/>
          </p:cNvGraphicFramePr>
          <p:nvPr>
            <p:extLst>
              <p:ext uri="{D42A27DB-BD31-4B8C-83A1-F6EECF244321}">
                <p14:modId xmlns:p14="http://schemas.microsoft.com/office/powerpoint/2010/main" val="2935948228"/>
              </p:ext>
            </p:extLst>
          </p:nvPr>
        </p:nvGraphicFramePr>
        <p:xfrm>
          <a:off x="4356100" y="5397500"/>
          <a:ext cx="127000" cy="254000"/>
        </p:xfrm>
        <a:graphic>
          <a:graphicData uri="http://schemas.openxmlformats.org/presentationml/2006/ole">
            <mc:AlternateContent xmlns:mc="http://schemas.openxmlformats.org/markup-compatibility/2006">
              <mc:Choice xmlns:v="urn:schemas-microsoft-com:vml" Requires="v">
                <p:oleObj spid="_x0000_s11273" name="Equation" r:id="rId16" imgW="126720" imgH="253800" progId="Equation.DSMT4">
                  <p:embed/>
                </p:oleObj>
              </mc:Choice>
              <mc:Fallback>
                <p:oleObj name="Equation" r:id="rId16" imgW="126720" imgH="253800" progId="Equation.DSMT4">
                  <p:embed/>
                  <p:pic>
                    <p:nvPicPr>
                      <p:cNvPr id="36" name="Object 35">
                        <a:extLst>
                          <a:ext uri="{FF2B5EF4-FFF2-40B4-BE49-F238E27FC236}">
                            <a16:creationId xmlns:a16="http://schemas.microsoft.com/office/drawing/2014/main" id="{7FDE4930-A4D7-48D3-8A84-922A999A4384}"/>
                          </a:ext>
                        </a:extLst>
                      </p:cNvPr>
                      <p:cNvPicPr/>
                      <p:nvPr/>
                    </p:nvPicPr>
                    <p:blipFill>
                      <a:blip r:embed="rId17"/>
                      <a:stretch>
                        <a:fillRect/>
                      </a:stretch>
                    </p:blipFill>
                    <p:spPr>
                      <a:xfrm>
                        <a:off x="4356100" y="5397500"/>
                        <a:ext cx="127000" cy="2540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4C99A47D-5AF5-4709-A65E-3A6FB351BF9D}"/>
              </a:ext>
            </a:extLst>
          </p:cNvPr>
          <p:cNvGraphicFramePr>
            <a:graphicFrameLocks noChangeAspect="1"/>
          </p:cNvGraphicFramePr>
          <p:nvPr>
            <p:extLst>
              <p:ext uri="{D42A27DB-BD31-4B8C-83A1-F6EECF244321}">
                <p14:modId xmlns:p14="http://schemas.microsoft.com/office/powerpoint/2010/main" val="3846582348"/>
              </p:ext>
            </p:extLst>
          </p:nvPr>
        </p:nvGraphicFramePr>
        <p:xfrm>
          <a:off x="5220608" y="5888263"/>
          <a:ext cx="317500" cy="266700"/>
        </p:xfrm>
        <a:graphic>
          <a:graphicData uri="http://schemas.openxmlformats.org/presentationml/2006/ole">
            <mc:AlternateContent xmlns:mc="http://schemas.openxmlformats.org/markup-compatibility/2006">
              <mc:Choice xmlns:v="urn:schemas-microsoft-com:vml" Requires="v">
                <p:oleObj spid="_x0000_s11274" name="Equation" r:id="rId18" imgW="317160" imgH="266400" progId="Equation.DSMT4">
                  <p:embed/>
                </p:oleObj>
              </mc:Choice>
              <mc:Fallback>
                <p:oleObj name="Equation" r:id="rId18" imgW="317160" imgH="266400" progId="Equation.DSMT4">
                  <p:embed/>
                  <p:pic>
                    <p:nvPicPr>
                      <p:cNvPr id="43" name="Object 42">
                        <a:extLst>
                          <a:ext uri="{FF2B5EF4-FFF2-40B4-BE49-F238E27FC236}">
                            <a16:creationId xmlns:a16="http://schemas.microsoft.com/office/drawing/2014/main" id="{4C99A47D-5AF5-4709-A65E-3A6FB351BF9D}"/>
                          </a:ext>
                        </a:extLst>
                      </p:cNvPr>
                      <p:cNvPicPr/>
                      <p:nvPr/>
                    </p:nvPicPr>
                    <p:blipFill>
                      <a:blip r:embed="rId6"/>
                      <a:stretch>
                        <a:fillRect/>
                      </a:stretch>
                    </p:blipFill>
                    <p:spPr>
                      <a:xfrm>
                        <a:off x="5220608" y="5888263"/>
                        <a:ext cx="317500" cy="2667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A33C6486-64F8-48CB-BF6A-C2DF764769C4}"/>
              </a:ext>
            </a:extLst>
          </p:cNvPr>
          <p:cNvGraphicFramePr>
            <a:graphicFrameLocks noChangeAspect="1"/>
          </p:cNvGraphicFramePr>
          <p:nvPr>
            <p:extLst>
              <p:ext uri="{D42A27DB-BD31-4B8C-83A1-F6EECF244321}">
                <p14:modId xmlns:p14="http://schemas.microsoft.com/office/powerpoint/2010/main" val="1614144257"/>
              </p:ext>
            </p:extLst>
          </p:nvPr>
        </p:nvGraphicFramePr>
        <p:xfrm>
          <a:off x="5283200" y="5403850"/>
          <a:ext cx="177800" cy="266700"/>
        </p:xfrm>
        <a:graphic>
          <a:graphicData uri="http://schemas.openxmlformats.org/presentationml/2006/ole">
            <mc:AlternateContent xmlns:mc="http://schemas.openxmlformats.org/markup-compatibility/2006">
              <mc:Choice xmlns:v="urn:schemas-microsoft-com:vml" Requires="v">
                <p:oleObj spid="_x0000_s11275" name="Equation" r:id="rId19" imgW="177480" imgH="266400" progId="Equation.DSMT4">
                  <p:embed/>
                </p:oleObj>
              </mc:Choice>
              <mc:Fallback>
                <p:oleObj name="Equation" r:id="rId19" imgW="177480" imgH="266400" progId="Equation.DSMT4">
                  <p:embed/>
                  <p:pic>
                    <p:nvPicPr>
                      <p:cNvPr id="44" name="Object 43">
                        <a:extLst>
                          <a:ext uri="{FF2B5EF4-FFF2-40B4-BE49-F238E27FC236}">
                            <a16:creationId xmlns:a16="http://schemas.microsoft.com/office/drawing/2014/main" id="{A33C6486-64F8-48CB-BF6A-C2DF764769C4}"/>
                          </a:ext>
                        </a:extLst>
                      </p:cNvPr>
                      <p:cNvPicPr/>
                      <p:nvPr/>
                    </p:nvPicPr>
                    <p:blipFill>
                      <a:blip r:embed="rId20"/>
                      <a:stretch>
                        <a:fillRect/>
                      </a:stretch>
                    </p:blipFill>
                    <p:spPr>
                      <a:xfrm>
                        <a:off x="5283200" y="5403850"/>
                        <a:ext cx="177800" cy="2667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7FDF895-2039-45C8-9D63-3C04E44DF193}"/>
              </a:ext>
            </a:extLst>
          </p:cNvPr>
          <p:cNvGraphicFramePr>
            <a:graphicFrameLocks noChangeAspect="1"/>
          </p:cNvGraphicFramePr>
          <p:nvPr>
            <p:extLst>
              <p:ext uri="{D42A27DB-BD31-4B8C-83A1-F6EECF244321}">
                <p14:modId xmlns:p14="http://schemas.microsoft.com/office/powerpoint/2010/main" val="789225234"/>
              </p:ext>
            </p:extLst>
          </p:nvPr>
        </p:nvGraphicFramePr>
        <p:xfrm>
          <a:off x="5118100" y="1060656"/>
          <a:ext cx="368300" cy="723900"/>
        </p:xfrm>
        <a:graphic>
          <a:graphicData uri="http://schemas.openxmlformats.org/presentationml/2006/ole">
            <mc:AlternateContent xmlns:mc="http://schemas.openxmlformats.org/markup-compatibility/2006">
              <mc:Choice xmlns:v="urn:schemas-microsoft-com:vml" Requires="v">
                <p:oleObj spid="_x0000_s11276" name="Equation" r:id="rId21" imgW="368280" imgH="723600" progId="Equation.DSMT4">
                  <p:embed/>
                </p:oleObj>
              </mc:Choice>
              <mc:Fallback>
                <p:oleObj name="Equation" r:id="rId21" imgW="368280" imgH="723600" progId="Equation.DSMT4">
                  <p:embed/>
                  <p:pic>
                    <p:nvPicPr>
                      <p:cNvPr id="23" name="Object 22">
                        <a:extLst>
                          <a:ext uri="{FF2B5EF4-FFF2-40B4-BE49-F238E27FC236}">
                            <a16:creationId xmlns:a16="http://schemas.microsoft.com/office/drawing/2014/main" id="{87FDF895-2039-45C8-9D63-3C04E44DF193}"/>
                          </a:ext>
                        </a:extLst>
                      </p:cNvPr>
                      <p:cNvPicPr/>
                      <p:nvPr/>
                    </p:nvPicPr>
                    <p:blipFill>
                      <a:blip r:embed="rId22"/>
                      <a:stretch>
                        <a:fillRect/>
                      </a:stretch>
                    </p:blipFill>
                    <p:spPr>
                      <a:xfrm>
                        <a:off x="5118100" y="1060656"/>
                        <a:ext cx="368300" cy="723900"/>
                      </a:xfrm>
                      <a:prstGeom prst="rect">
                        <a:avLst/>
                      </a:prstGeom>
                    </p:spPr>
                  </p:pic>
                </p:oleObj>
              </mc:Fallback>
            </mc:AlternateContent>
          </a:graphicData>
        </a:graphic>
      </p:graphicFrame>
    </p:spTree>
    <p:extLst>
      <p:ext uri="{BB962C8B-B14F-4D97-AF65-F5344CB8AC3E}">
        <p14:creationId xmlns:p14="http://schemas.microsoft.com/office/powerpoint/2010/main" val="3760752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cTn>
                              </p:par>
                              <p:par>
                                <p:cTn id="40" presetID="10" presetClass="entr" presetSubtype="0"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childTnLst>
                                </p:cTn>
                              </p:par>
                              <p:par>
                                <p:cTn id="43" presetID="10"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4</a:t>
            </a:r>
          </a:p>
        </p:txBody>
      </p:sp>
      <p:pic>
        <p:nvPicPr>
          <p:cNvPr id="4" name="Picture 3">
            <a:extLst>
              <a:ext uri="{FF2B5EF4-FFF2-40B4-BE49-F238E27FC236}">
                <a16:creationId xmlns:a16="http://schemas.microsoft.com/office/drawing/2014/main" id="{8F0B9D07-5DA1-46F4-8743-7B9E54DD33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767470"/>
            <a:ext cx="7907446" cy="5323061"/>
          </a:xfrm>
          <a:prstGeom prst="rect">
            <a:avLst/>
          </a:prstGeom>
        </p:spPr>
      </p:pic>
      <p:graphicFrame>
        <p:nvGraphicFramePr>
          <p:cNvPr id="5" name="Object 4">
            <a:extLst>
              <a:ext uri="{FF2B5EF4-FFF2-40B4-BE49-F238E27FC236}">
                <a16:creationId xmlns:a16="http://schemas.microsoft.com/office/drawing/2014/main" id="{63311C7B-219B-4A7F-B38C-9AB8F07DA72A}"/>
              </a:ext>
            </a:extLst>
          </p:cNvPr>
          <p:cNvGraphicFramePr>
            <a:graphicFrameLocks noChangeAspect="1"/>
          </p:cNvGraphicFramePr>
          <p:nvPr>
            <p:extLst>
              <p:ext uri="{D42A27DB-BD31-4B8C-83A1-F6EECF244321}">
                <p14:modId xmlns:p14="http://schemas.microsoft.com/office/powerpoint/2010/main" val="280268293"/>
              </p:ext>
            </p:extLst>
          </p:nvPr>
        </p:nvGraphicFramePr>
        <p:xfrm>
          <a:off x="4274820" y="842526"/>
          <a:ext cx="381000" cy="736600"/>
        </p:xfrm>
        <a:graphic>
          <a:graphicData uri="http://schemas.openxmlformats.org/presentationml/2006/ole">
            <mc:AlternateContent xmlns:mc="http://schemas.openxmlformats.org/markup-compatibility/2006">
              <mc:Choice xmlns:v="urn:schemas-microsoft-com:vml" Requires="v">
                <p:oleObj spid="_x0000_s12290" name="Equation" r:id="rId5" imgW="380880" imgH="736560" progId="Equation.DSMT4">
                  <p:embed/>
                </p:oleObj>
              </mc:Choice>
              <mc:Fallback>
                <p:oleObj name="Equation" r:id="rId5" imgW="380880" imgH="736560" progId="Equation.DSMT4">
                  <p:embed/>
                  <p:pic>
                    <p:nvPicPr>
                      <p:cNvPr id="5" name="Object 4">
                        <a:extLst>
                          <a:ext uri="{FF2B5EF4-FFF2-40B4-BE49-F238E27FC236}">
                            <a16:creationId xmlns:a16="http://schemas.microsoft.com/office/drawing/2014/main" id="{63311C7B-219B-4A7F-B38C-9AB8F07DA72A}"/>
                          </a:ext>
                        </a:extLst>
                      </p:cNvPr>
                      <p:cNvPicPr/>
                      <p:nvPr/>
                    </p:nvPicPr>
                    <p:blipFill>
                      <a:blip r:embed="rId6"/>
                      <a:stretch>
                        <a:fillRect/>
                      </a:stretch>
                    </p:blipFill>
                    <p:spPr>
                      <a:xfrm>
                        <a:off x="4274820" y="842526"/>
                        <a:ext cx="3810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99216FE-AD08-4434-A4AB-A35B134D247E}"/>
              </a:ext>
            </a:extLst>
          </p:cNvPr>
          <p:cNvGraphicFramePr>
            <a:graphicFrameLocks noChangeAspect="1"/>
          </p:cNvGraphicFramePr>
          <p:nvPr>
            <p:extLst>
              <p:ext uri="{D42A27DB-BD31-4B8C-83A1-F6EECF244321}">
                <p14:modId xmlns:p14="http://schemas.microsoft.com/office/powerpoint/2010/main" val="3118140848"/>
              </p:ext>
            </p:extLst>
          </p:nvPr>
        </p:nvGraphicFramePr>
        <p:xfrm>
          <a:off x="4281488" y="3584575"/>
          <a:ext cx="368300" cy="723900"/>
        </p:xfrm>
        <a:graphic>
          <a:graphicData uri="http://schemas.openxmlformats.org/presentationml/2006/ole">
            <mc:AlternateContent xmlns:mc="http://schemas.openxmlformats.org/markup-compatibility/2006">
              <mc:Choice xmlns:v="urn:schemas-microsoft-com:vml" Requires="v">
                <p:oleObj spid="_x0000_s12291" name="Equation" r:id="rId7" imgW="368280" imgH="723600" progId="Equation.DSMT4">
                  <p:embed/>
                </p:oleObj>
              </mc:Choice>
              <mc:Fallback>
                <p:oleObj name="Equation" r:id="rId7" imgW="368280" imgH="723600" progId="Equation.DSMT4">
                  <p:embed/>
                  <p:pic>
                    <p:nvPicPr>
                      <p:cNvPr id="9" name="Object 8">
                        <a:extLst>
                          <a:ext uri="{FF2B5EF4-FFF2-40B4-BE49-F238E27FC236}">
                            <a16:creationId xmlns:a16="http://schemas.microsoft.com/office/drawing/2014/main" id="{699216FE-AD08-4434-A4AB-A35B134D247E}"/>
                          </a:ext>
                        </a:extLst>
                      </p:cNvPr>
                      <p:cNvPicPr/>
                      <p:nvPr/>
                    </p:nvPicPr>
                    <p:blipFill>
                      <a:blip r:embed="rId8"/>
                      <a:stretch>
                        <a:fillRect/>
                      </a:stretch>
                    </p:blipFill>
                    <p:spPr>
                      <a:xfrm>
                        <a:off x="4281488" y="3584575"/>
                        <a:ext cx="368300" cy="723900"/>
                      </a:xfrm>
                      <a:prstGeom prst="rect">
                        <a:avLst/>
                      </a:prstGeom>
                    </p:spPr>
                  </p:pic>
                </p:oleObj>
              </mc:Fallback>
            </mc:AlternateContent>
          </a:graphicData>
        </a:graphic>
      </p:graphicFrame>
    </p:spTree>
    <p:extLst>
      <p:ext uri="{BB962C8B-B14F-4D97-AF65-F5344CB8AC3E}">
        <p14:creationId xmlns:p14="http://schemas.microsoft.com/office/powerpoint/2010/main" val="1145895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8 Common denomination: more adding and subtracting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4</a:t>
            </a:r>
          </a:p>
        </p:txBody>
      </p:sp>
      <p:pic>
        <p:nvPicPr>
          <p:cNvPr id="7" name="Picture 6">
            <a:extLst>
              <a:ext uri="{FF2B5EF4-FFF2-40B4-BE49-F238E27FC236}">
                <a16:creationId xmlns:a16="http://schemas.microsoft.com/office/drawing/2014/main" id="{FCC7A446-9386-4A74-BA57-9C2C721CA0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148376"/>
            <a:ext cx="7907446" cy="4561248"/>
          </a:xfrm>
          <a:prstGeom prst="rect">
            <a:avLst/>
          </a:prstGeom>
        </p:spPr>
      </p:pic>
    </p:spTree>
    <p:extLst>
      <p:ext uri="{BB962C8B-B14F-4D97-AF65-F5344CB8AC3E}">
        <p14:creationId xmlns:p14="http://schemas.microsoft.com/office/powerpoint/2010/main" val="33530225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14</a:t>
            </a:r>
          </a:p>
        </p:txBody>
      </p:sp>
      <p:pic>
        <p:nvPicPr>
          <p:cNvPr id="4" name="Picture 3">
            <a:extLst>
              <a:ext uri="{FF2B5EF4-FFF2-40B4-BE49-F238E27FC236}">
                <a16:creationId xmlns:a16="http://schemas.microsoft.com/office/drawing/2014/main" id="{B6BF1080-A56B-4F97-AF7C-0B5FBE2C1C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153199"/>
            <a:ext cx="7907446" cy="4551603"/>
          </a:xfrm>
          <a:prstGeom prst="rect">
            <a:avLst/>
          </a:prstGeom>
        </p:spPr>
      </p:pic>
    </p:spTree>
    <p:extLst>
      <p:ext uri="{BB962C8B-B14F-4D97-AF65-F5344CB8AC3E}">
        <p14:creationId xmlns:p14="http://schemas.microsoft.com/office/powerpoint/2010/main" val="3524282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A4ECA670-058F-41A2-8BD7-E9C27F3BF4F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1933919"/>
            <a:ext cx="7917090" cy="3107981"/>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2</a:t>
            </a:r>
          </a:p>
        </p:txBody>
      </p:sp>
      <p:pic>
        <p:nvPicPr>
          <p:cNvPr id="5" name="Picture 4">
            <a:extLst>
              <a:ext uri="{FF2B5EF4-FFF2-40B4-BE49-F238E27FC236}">
                <a16:creationId xmlns:a16="http://schemas.microsoft.com/office/drawing/2014/main" id="{F2B6BEFC-D65B-4AB5-A871-3D10922483C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1929479"/>
            <a:ext cx="4807163" cy="2999043"/>
          </a:xfrm>
          <a:prstGeom prst="rect">
            <a:avLst/>
          </a:prstGeom>
        </p:spPr>
      </p:pic>
      <p:pic>
        <p:nvPicPr>
          <p:cNvPr id="8" name="Picture 7">
            <a:extLst>
              <a:ext uri="{FF2B5EF4-FFF2-40B4-BE49-F238E27FC236}">
                <a16:creationId xmlns:a16="http://schemas.microsoft.com/office/drawing/2014/main" id="{5494D87A-72BC-434D-8096-04958872C38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949700" y="3765550"/>
            <a:ext cx="1201420" cy="1124636"/>
          </a:xfrm>
          <a:prstGeom prst="rect">
            <a:avLst/>
          </a:prstGeom>
        </p:spPr>
      </p:pic>
    </p:spTree>
    <p:extLst>
      <p:ext uri="{BB962C8B-B14F-4D97-AF65-F5344CB8AC3E}">
        <p14:creationId xmlns:p14="http://schemas.microsoft.com/office/powerpoint/2010/main" val="358098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2B58649-5991-4E16-8808-E9723110EB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66203" y="830608"/>
            <a:ext cx="3811594" cy="2598392"/>
          </a:xfrm>
          <a:prstGeom prst="rect">
            <a:avLst/>
          </a:prstGeom>
        </p:spPr>
      </p:pic>
      <p:sp>
        <p:nvSpPr>
          <p:cNvPr id="11" name="Rectangle 10">
            <a:extLst>
              <a:ext uri="{FF2B5EF4-FFF2-40B4-BE49-F238E27FC236}">
                <a16:creationId xmlns:a16="http://schemas.microsoft.com/office/drawing/2014/main" id="{6EC75246-8DC8-4AB0-8C1C-49422F10DBC7}"/>
              </a:ext>
            </a:extLst>
          </p:cNvPr>
          <p:cNvSpPr/>
          <p:nvPr/>
        </p:nvSpPr>
        <p:spPr>
          <a:xfrm>
            <a:off x="3884424" y="1666874"/>
            <a:ext cx="772791" cy="1130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2</a:t>
            </a:r>
          </a:p>
        </p:txBody>
      </p:sp>
      <p:sp>
        <p:nvSpPr>
          <p:cNvPr id="9" name="Rectangle 8">
            <a:extLst>
              <a:ext uri="{FF2B5EF4-FFF2-40B4-BE49-F238E27FC236}">
                <a16:creationId xmlns:a16="http://schemas.microsoft.com/office/drawing/2014/main" id="{7C9DE610-4911-41C3-9B8C-E6D061095AFF}"/>
              </a:ext>
            </a:extLst>
          </p:cNvPr>
          <p:cNvSpPr/>
          <p:nvPr/>
        </p:nvSpPr>
        <p:spPr>
          <a:xfrm>
            <a:off x="3884424" y="1260076"/>
            <a:ext cx="189365" cy="406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6D75C41C-CD4F-4544-854F-C12954F9E8EA}"/>
              </a:ext>
            </a:extLst>
          </p:cNvPr>
          <p:cNvSpPr/>
          <p:nvPr/>
        </p:nvSpPr>
        <p:spPr>
          <a:xfrm>
            <a:off x="3799209" y="2807312"/>
            <a:ext cx="1151522" cy="594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AE34F59D-A87A-424B-B83D-69B58D374D58}"/>
              </a:ext>
            </a:extLst>
          </p:cNvPr>
          <p:cNvSpPr/>
          <p:nvPr/>
        </p:nvSpPr>
        <p:spPr>
          <a:xfrm>
            <a:off x="5035947" y="2807312"/>
            <a:ext cx="1151522" cy="594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8" name="Object 17">
            <a:extLst>
              <a:ext uri="{FF2B5EF4-FFF2-40B4-BE49-F238E27FC236}">
                <a16:creationId xmlns:a16="http://schemas.microsoft.com/office/drawing/2014/main" id="{400BA256-ABF9-4632-9F39-58CA99D6F484}"/>
              </a:ext>
            </a:extLst>
          </p:cNvPr>
          <p:cNvGraphicFramePr>
            <a:graphicFrameLocks noChangeAspect="1"/>
          </p:cNvGraphicFramePr>
          <p:nvPr>
            <p:extLst>
              <p:ext uri="{D42A27DB-BD31-4B8C-83A1-F6EECF244321}">
                <p14:modId xmlns:p14="http://schemas.microsoft.com/office/powerpoint/2010/main" val="1799301488"/>
              </p:ext>
            </p:extLst>
          </p:nvPr>
        </p:nvGraphicFramePr>
        <p:xfrm>
          <a:off x="5022417" y="822594"/>
          <a:ext cx="149914" cy="457633"/>
        </p:xfrm>
        <a:graphic>
          <a:graphicData uri="http://schemas.openxmlformats.org/presentationml/2006/ole">
            <mc:AlternateContent xmlns:mc="http://schemas.openxmlformats.org/markup-compatibility/2006">
              <mc:Choice xmlns:v="urn:schemas-microsoft-com:vml" Requires="v">
                <p:oleObj spid="_x0000_s13314" name="Equation" r:id="rId5" imgW="241200" imgH="736560" progId="Equation.DSMT4">
                  <p:embed/>
                </p:oleObj>
              </mc:Choice>
              <mc:Fallback>
                <p:oleObj name="Equation" r:id="rId5" imgW="241200" imgH="736560" progId="Equation.DSMT4">
                  <p:embed/>
                  <p:pic>
                    <p:nvPicPr>
                      <p:cNvPr id="18" name="Object 17">
                        <a:extLst>
                          <a:ext uri="{FF2B5EF4-FFF2-40B4-BE49-F238E27FC236}">
                            <a16:creationId xmlns:a16="http://schemas.microsoft.com/office/drawing/2014/main" id="{400BA256-ABF9-4632-9F39-58CA99D6F484}"/>
                          </a:ext>
                        </a:extLst>
                      </p:cNvPr>
                      <p:cNvPicPr/>
                      <p:nvPr/>
                    </p:nvPicPr>
                    <p:blipFill>
                      <a:blip r:embed="rId6"/>
                      <a:stretch>
                        <a:fillRect/>
                      </a:stretch>
                    </p:blipFill>
                    <p:spPr>
                      <a:xfrm>
                        <a:off x="5022417" y="822594"/>
                        <a:ext cx="149914" cy="457633"/>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3296EA79-026B-47A4-965B-8B92CA3578A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89671" y="3905379"/>
            <a:ext cx="6135088" cy="2334326"/>
          </a:xfrm>
          <a:prstGeom prst="rect">
            <a:avLst/>
          </a:prstGeom>
        </p:spPr>
      </p:pic>
      <p:sp>
        <p:nvSpPr>
          <p:cNvPr id="22" name="Rectangle 21">
            <a:extLst>
              <a:ext uri="{FF2B5EF4-FFF2-40B4-BE49-F238E27FC236}">
                <a16:creationId xmlns:a16="http://schemas.microsoft.com/office/drawing/2014/main" id="{0C846EB8-365D-47AC-8579-7E444F1C17D5}"/>
              </a:ext>
            </a:extLst>
          </p:cNvPr>
          <p:cNvSpPr/>
          <p:nvPr/>
        </p:nvSpPr>
        <p:spPr>
          <a:xfrm>
            <a:off x="2984500" y="4395789"/>
            <a:ext cx="994606" cy="4025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46A70497-3330-47A6-A968-22D900B9A42E}"/>
              </a:ext>
            </a:extLst>
          </p:cNvPr>
          <p:cNvSpPr/>
          <p:nvPr/>
        </p:nvSpPr>
        <p:spPr>
          <a:xfrm>
            <a:off x="3301906" y="3904235"/>
            <a:ext cx="994606" cy="4542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2506AC35-5B39-4A0F-8B4A-457949984FEF}"/>
              </a:ext>
            </a:extLst>
          </p:cNvPr>
          <p:cNvSpPr/>
          <p:nvPr/>
        </p:nvSpPr>
        <p:spPr>
          <a:xfrm>
            <a:off x="4036824" y="1495427"/>
            <a:ext cx="772791" cy="1531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75710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1"/>
                                        </p:tgtEl>
                                      </p:cBhvr>
                                    </p:animEffect>
                                    <p:set>
                                      <p:cBhvr>
                                        <p:cTn id="11" dur="1" fill="hold">
                                          <p:stCondLst>
                                            <p:cond delay="499"/>
                                          </p:stCondLst>
                                        </p:cTn>
                                        <p:tgtEl>
                                          <p:spTgt spid="11"/>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25"/>
                                        </p:tgtEl>
                                      </p:cBhvr>
                                    </p:animEffect>
                                    <p:set>
                                      <p:cBhvr>
                                        <p:cTn id="14" dur="1" fill="hold">
                                          <p:stCondLst>
                                            <p:cond delay="499"/>
                                          </p:stCondLst>
                                        </p:cTn>
                                        <p:tgtEl>
                                          <p:spTgt spid="2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16"/>
                                        </p:tgtEl>
                                      </p:cBhvr>
                                    </p:animEffect>
                                    <p:set>
                                      <p:cBhvr>
                                        <p:cTn id="24" dur="1" fill="hold">
                                          <p:stCondLst>
                                            <p:cond delay="499"/>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xit" presetSubtype="2" fill="hold" grpId="0" nodeType="clickEffect">
                                  <p:stCondLst>
                                    <p:cond delay="0"/>
                                  </p:stCondLst>
                                  <p:childTnLst>
                                    <p:animEffect transition="out" filter="wipe(right)">
                                      <p:cBhvr>
                                        <p:cTn id="38" dur="500"/>
                                        <p:tgtEl>
                                          <p:spTgt spid="22"/>
                                        </p:tgtEl>
                                      </p:cBhvr>
                                    </p:animEffect>
                                    <p:set>
                                      <p:cBhvr>
                                        <p:cTn id="39" dur="1" fill="hold">
                                          <p:stCondLst>
                                            <p:cond delay="499"/>
                                          </p:stCondLst>
                                        </p:cTn>
                                        <p:tgtEl>
                                          <p:spTgt spid="22"/>
                                        </p:tgtEl>
                                        <p:attrNameLst>
                                          <p:attrName>style.visibility</p:attrName>
                                        </p:attrNameLst>
                                      </p:cBhvr>
                                      <p:to>
                                        <p:strVal val="hidden"/>
                                      </p:to>
                                    </p:set>
                                  </p:childTnLst>
                                </p:cTn>
                              </p:par>
                            </p:childTnLst>
                          </p:cTn>
                        </p:par>
                        <p:par>
                          <p:cTn id="40" fill="hold">
                            <p:stCondLst>
                              <p:cond delay="500"/>
                            </p:stCondLst>
                            <p:childTnLst>
                              <p:par>
                                <p:cTn id="41" presetID="10" presetClass="exit" presetSubtype="0" fill="hold" grpId="0" nodeType="afterEffect">
                                  <p:stCondLst>
                                    <p:cond delay="0"/>
                                  </p:stCondLst>
                                  <p:childTnLst>
                                    <p:animEffect transition="out" filter="fade">
                                      <p:cBhvr>
                                        <p:cTn id="42" dur="500"/>
                                        <p:tgtEl>
                                          <p:spTgt spid="23"/>
                                        </p:tgtEl>
                                      </p:cBhvr>
                                    </p:animEffect>
                                    <p:set>
                                      <p:cBhvr>
                                        <p:cTn id="43"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14" grpId="0" animBg="1"/>
      <p:bldP spid="16" grpId="0" animBg="1"/>
      <p:bldP spid="22" grpId="0" animBg="1"/>
      <p:bldP spid="23" grpId="0" animBg="1"/>
      <p:bldP spid="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4</a:t>
            </a:r>
          </a:p>
        </p:txBody>
      </p:sp>
      <p:graphicFrame>
        <p:nvGraphicFramePr>
          <p:cNvPr id="7" name="Object 6">
            <a:extLst>
              <a:ext uri="{FF2B5EF4-FFF2-40B4-BE49-F238E27FC236}">
                <a16:creationId xmlns:a16="http://schemas.microsoft.com/office/drawing/2014/main" id="{CB10A4B0-98C6-4330-AF9A-EAB1D0AFBCAE}"/>
              </a:ext>
            </a:extLst>
          </p:cNvPr>
          <p:cNvGraphicFramePr>
            <a:graphicFrameLocks noChangeAspect="1"/>
          </p:cNvGraphicFramePr>
          <p:nvPr>
            <p:extLst>
              <p:ext uri="{D42A27DB-BD31-4B8C-83A1-F6EECF244321}">
                <p14:modId xmlns:p14="http://schemas.microsoft.com/office/powerpoint/2010/main" val="2277419248"/>
              </p:ext>
            </p:extLst>
          </p:nvPr>
        </p:nvGraphicFramePr>
        <p:xfrm>
          <a:off x="4006850" y="1133475"/>
          <a:ext cx="1130300" cy="736600"/>
        </p:xfrm>
        <a:graphic>
          <a:graphicData uri="http://schemas.openxmlformats.org/presentationml/2006/ole">
            <mc:AlternateContent xmlns:mc="http://schemas.openxmlformats.org/markup-compatibility/2006">
              <mc:Choice xmlns:v="urn:schemas-microsoft-com:vml" Requires="v">
                <p:oleObj spid="_x0000_s14338" name="Equation" r:id="rId4" imgW="1130040" imgH="736560" progId="Equation.DSMT4">
                  <p:embed/>
                </p:oleObj>
              </mc:Choice>
              <mc:Fallback>
                <p:oleObj name="Equation" r:id="rId4" imgW="1130040" imgH="736560" progId="Equation.DSMT4">
                  <p:embed/>
                  <p:pic>
                    <p:nvPicPr>
                      <p:cNvPr id="7" name="Object 6">
                        <a:extLst>
                          <a:ext uri="{FF2B5EF4-FFF2-40B4-BE49-F238E27FC236}">
                            <a16:creationId xmlns:a16="http://schemas.microsoft.com/office/drawing/2014/main" id="{CB10A4B0-98C6-4330-AF9A-EAB1D0AFBCAE}"/>
                          </a:ext>
                        </a:extLst>
                      </p:cNvPr>
                      <p:cNvPicPr/>
                      <p:nvPr/>
                    </p:nvPicPr>
                    <p:blipFill>
                      <a:blip r:embed="rId5"/>
                      <a:stretch>
                        <a:fillRect/>
                      </a:stretch>
                    </p:blipFill>
                    <p:spPr>
                      <a:xfrm>
                        <a:off x="4006850" y="1133475"/>
                        <a:ext cx="1130300" cy="7366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56FD2F30-9BF6-4FEF-9A0B-CCFE493C94A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292179"/>
            <a:ext cx="7907446" cy="3676821"/>
          </a:xfrm>
          <a:prstGeom prst="rect">
            <a:avLst/>
          </a:prstGeom>
        </p:spPr>
      </p:pic>
      <p:pic>
        <p:nvPicPr>
          <p:cNvPr id="24" name="Picture 23">
            <a:extLst>
              <a:ext uri="{FF2B5EF4-FFF2-40B4-BE49-F238E27FC236}">
                <a16:creationId xmlns:a16="http://schemas.microsoft.com/office/drawing/2014/main" id="{D19610AD-6713-4D22-8CF3-3BE86F4B6CC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2292179"/>
            <a:ext cx="7907446" cy="3899071"/>
          </a:xfrm>
          <a:prstGeom prst="rect">
            <a:avLst/>
          </a:prstGeom>
        </p:spPr>
      </p:pic>
      <p:pic>
        <p:nvPicPr>
          <p:cNvPr id="19" name="Picture 18">
            <a:extLst>
              <a:ext uri="{FF2B5EF4-FFF2-40B4-BE49-F238E27FC236}">
                <a16:creationId xmlns:a16="http://schemas.microsoft.com/office/drawing/2014/main" id="{0D12DB65-1CB7-4B13-8EA8-FCDE94AC332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277" y="2292179"/>
            <a:ext cx="7907446" cy="4032421"/>
          </a:xfrm>
          <a:prstGeom prst="rect">
            <a:avLst/>
          </a:prstGeom>
        </p:spPr>
      </p:pic>
      <p:sp>
        <p:nvSpPr>
          <p:cNvPr id="3" name="Rectangle 2">
            <a:extLst>
              <a:ext uri="{FF2B5EF4-FFF2-40B4-BE49-F238E27FC236}">
                <a16:creationId xmlns:a16="http://schemas.microsoft.com/office/drawing/2014/main" id="{315B9817-63EE-4D14-9F3B-04E0EBFA1234}"/>
              </a:ext>
            </a:extLst>
          </p:cNvPr>
          <p:cNvSpPr/>
          <p:nvPr/>
        </p:nvSpPr>
        <p:spPr>
          <a:xfrm>
            <a:off x="4376737" y="1366839"/>
            <a:ext cx="280988" cy="3000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a:extLst>
              <a:ext uri="{FF2B5EF4-FFF2-40B4-BE49-F238E27FC236}">
                <a16:creationId xmlns:a16="http://schemas.microsoft.com/office/drawing/2014/main" id="{9BDCF126-6312-49AC-8DAF-0A9259D2304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363744" y="1414462"/>
            <a:ext cx="368882" cy="274273"/>
          </a:xfrm>
          <a:prstGeom prst="rect">
            <a:avLst/>
          </a:prstGeom>
        </p:spPr>
      </p:pic>
    </p:spTree>
    <p:extLst>
      <p:ext uri="{BB962C8B-B14F-4D97-AF65-F5344CB8AC3E}">
        <p14:creationId xmlns:p14="http://schemas.microsoft.com/office/powerpoint/2010/main" val="400067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4</a:t>
            </a:r>
          </a:p>
        </p:txBody>
      </p:sp>
      <p:pic>
        <p:nvPicPr>
          <p:cNvPr id="29" name="Picture 28">
            <a:extLst>
              <a:ext uri="{FF2B5EF4-FFF2-40B4-BE49-F238E27FC236}">
                <a16:creationId xmlns:a16="http://schemas.microsoft.com/office/drawing/2014/main" id="{1755033E-3A6D-4260-BF51-60F01B6F95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3877164"/>
            <a:ext cx="6135088" cy="2281954"/>
          </a:xfrm>
          <a:prstGeom prst="rect">
            <a:avLst/>
          </a:prstGeom>
        </p:spPr>
      </p:pic>
      <p:pic>
        <p:nvPicPr>
          <p:cNvPr id="4" name="Picture 3">
            <a:extLst>
              <a:ext uri="{FF2B5EF4-FFF2-40B4-BE49-F238E27FC236}">
                <a16:creationId xmlns:a16="http://schemas.microsoft.com/office/drawing/2014/main" id="{044A58DC-2D4C-4BE8-981F-736631289C4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12793" y="1056421"/>
            <a:ext cx="4118414" cy="2802530"/>
          </a:xfrm>
          <a:prstGeom prst="rect">
            <a:avLst/>
          </a:prstGeom>
        </p:spPr>
      </p:pic>
      <p:sp>
        <p:nvSpPr>
          <p:cNvPr id="10" name="Rectangle 9">
            <a:extLst>
              <a:ext uri="{FF2B5EF4-FFF2-40B4-BE49-F238E27FC236}">
                <a16:creationId xmlns:a16="http://schemas.microsoft.com/office/drawing/2014/main" id="{84A9666C-DE26-4FF4-A951-A2FC1FBCA640}"/>
              </a:ext>
            </a:extLst>
          </p:cNvPr>
          <p:cNvSpPr/>
          <p:nvPr/>
        </p:nvSpPr>
        <p:spPr>
          <a:xfrm>
            <a:off x="3861071" y="1952557"/>
            <a:ext cx="921932" cy="12212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ADADC216-9869-4332-909F-AAA3585BF6B1}"/>
              </a:ext>
            </a:extLst>
          </p:cNvPr>
          <p:cNvSpPr/>
          <p:nvPr/>
        </p:nvSpPr>
        <p:spPr>
          <a:xfrm>
            <a:off x="3867465" y="1570515"/>
            <a:ext cx="127119" cy="3276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AD8B144D-18BE-4905-92A0-1291AAE89CF7}"/>
              </a:ext>
            </a:extLst>
          </p:cNvPr>
          <p:cNvSpPr/>
          <p:nvPr/>
        </p:nvSpPr>
        <p:spPr>
          <a:xfrm>
            <a:off x="4060886" y="1747950"/>
            <a:ext cx="518765" cy="182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765FCD66-C438-418E-AE29-D48ED8D50B8A}"/>
              </a:ext>
            </a:extLst>
          </p:cNvPr>
          <p:cNvSpPr/>
          <p:nvPr/>
        </p:nvSpPr>
        <p:spPr>
          <a:xfrm>
            <a:off x="3650069" y="3228166"/>
            <a:ext cx="1348200" cy="6851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DDF791B1-AC02-44D0-8581-6AB6893D6E03}"/>
              </a:ext>
            </a:extLst>
          </p:cNvPr>
          <p:cNvSpPr/>
          <p:nvPr/>
        </p:nvSpPr>
        <p:spPr>
          <a:xfrm>
            <a:off x="4998268" y="3228166"/>
            <a:ext cx="1348200" cy="6851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2" name="Object 21">
            <a:extLst>
              <a:ext uri="{FF2B5EF4-FFF2-40B4-BE49-F238E27FC236}">
                <a16:creationId xmlns:a16="http://schemas.microsoft.com/office/drawing/2014/main" id="{A3F05596-3A54-4EF7-A9D8-B91309971E25}"/>
              </a:ext>
            </a:extLst>
          </p:cNvPr>
          <p:cNvGraphicFramePr>
            <a:graphicFrameLocks noChangeAspect="1"/>
          </p:cNvGraphicFramePr>
          <p:nvPr>
            <p:extLst>
              <p:ext uri="{D42A27DB-BD31-4B8C-83A1-F6EECF244321}">
                <p14:modId xmlns:p14="http://schemas.microsoft.com/office/powerpoint/2010/main" val="2518786874"/>
              </p:ext>
            </p:extLst>
          </p:nvPr>
        </p:nvGraphicFramePr>
        <p:xfrm>
          <a:off x="5028108" y="1025425"/>
          <a:ext cx="255761" cy="494470"/>
        </p:xfrm>
        <a:graphic>
          <a:graphicData uri="http://schemas.openxmlformats.org/presentationml/2006/ole">
            <mc:AlternateContent xmlns:mc="http://schemas.openxmlformats.org/markup-compatibility/2006">
              <mc:Choice xmlns:v="urn:schemas-microsoft-com:vml" Requires="v">
                <p:oleObj spid="_x0000_s15362" name="Equation" r:id="rId6" imgW="380880" imgH="736560" progId="Equation.DSMT4">
                  <p:embed/>
                </p:oleObj>
              </mc:Choice>
              <mc:Fallback>
                <p:oleObj name="Equation" r:id="rId6" imgW="380880" imgH="736560" progId="Equation.DSMT4">
                  <p:embed/>
                  <p:pic>
                    <p:nvPicPr>
                      <p:cNvPr id="22" name="Object 21">
                        <a:extLst>
                          <a:ext uri="{FF2B5EF4-FFF2-40B4-BE49-F238E27FC236}">
                            <a16:creationId xmlns:a16="http://schemas.microsoft.com/office/drawing/2014/main" id="{A3F05596-3A54-4EF7-A9D8-B91309971E25}"/>
                          </a:ext>
                        </a:extLst>
                      </p:cNvPr>
                      <p:cNvPicPr/>
                      <p:nvPr/>
                    </p:nvPicPr>
                    <p:blipFill>
                      <a:blip r:embed="rId7"/>
                      <a:stretch>
                        <a:fillRect/>
                      </a:stretch>
                    </p:blipFill>
                    <p:spPr>
                      <a:xfrm>
                        <a:off x="5028108" y="1025425"/>
                        <a:ext cx="255761" cy="494470"/>
                      </a:xfrm>
                      <a:prstGeom prst="rect">
                        <a:avLst/>
                      </a:prstGeom>
                    </p:spPr>
                  </p:pic>
                </p:oleObj>
              </mc:Fallback>
            </mc:AlternateContent>
          </a:graphicData>
        </a:graphic>
      </p:graphicFrame>
      <p:sp>
        <p:nvSpPr>
          <p:cNvPr id="23" name="Rectangle 22">
            <a:extLst>
              <a:ext uri="{FF2B5EF4-FFF2-40B4-BE49-F238E27FC236}">
                <a16:creationId xmlns:a16="http://schemas.microsoft.com/office/drawing/2014/main" id="{A55EDA96-49D3-4B34-92D8-79294E093760}"/>
              </a:ext>
            </a:extLst>
          </p:cNvPr>
          <p:cNvSpPr/>
          <p:nvPr/>
        </p:nvSpPr>
        <p:spPr>
          <a:xfrm>
            <a:off x="4783002" y="972050"/>
            <a:ext cx="215265" cy="6851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5AD00655-2060-4892-92E1-EAA74FC567E2}"/>
              </a:ext>
            </a:extLst>
          </p:cNvPr>
          <p:cNvSpPr/>
          <p:nvPr/>
        </p:nvSpPr>
        <p:spPr>
          <a:xfrm>
            <a:off x="2451100" y="4370389"/>
            <a:ext cx="994606" cy="4025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5A028739-5A9D-4C35-831E-BE34F79A30A2}"/>
              </a:ext>
            </a:extLst>
          </p:cNvPr>
          <p:cNvSpPr/>
          <p:nvPr/>
        </p:nvSpPr>
        <p:spPr>
          <a:xfrm>
            <a:off x="2628806" y="3878835"/>
            <a:ext cx="994606" cy="4542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3567F47B-A32E-4080-97A9-00CC735798E9}"/>
              </a:ext>
            </a:extLst>
          </p:cNvPr>
          <p:cNvSpPr/>
          <p:nvPr/>
        </p:nvSpPr>
        <p:spPr>
          <a:xfrm>
            <a:off x="4455319" y="1321529"/>
            <a:ext cx="152400" cy="1983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Picture 14">
            <a:extLst>
              <a:ext uri="{FF2B5EF4-FFF2-40B4-BE49-F238E27FC236}">
                <a16:creationId xmlns:a16="http://schemas.microsoft.com/office/drawing/2014/main" id="{5F55DE57-0A1F-4FE1-8F68-7567F809D41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485118" y="1346917"/>
            <a:ext cx="203351" cy="211117"/>
          </a:xfrm>
          <a:prstGeom prst="rect">
            <a:avLst/>
          </a:prstGeom>
        </p:spPr>
      </p:pic>
      <p:pic>
        <p:nvPicPr>
          <p:cNvPr id="18" name="Picture 17">
            <a:extLst>
              <a:ext uri="{FF2B5EF4-FFF2-40B4-BE49-F238E27FC236}">
                <a16:creationId xmlns:a16="http://schemas.microsoft.com/office/drawing/2014/main" id="{D30332AB-118E-4D5B-98E5-27356DA3F04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425081" y="1351001"/>
            <a:ext cx="203351" cy="176055"/>
          </a:xfrm>
          <a:prstGeom prst="rect">
            <a:avLst/>
          </a:prstGeom>
        </p:spPr>
      </p:pic>
      <p:sp>
        <p:nvSpPr>
          <p:cNvPr id="8" name="Rectangle 7">
            <a:extLst>
              <a:ext uri="{FF2B5EF4-FFF2-40B4-BE49-F238E27FC236}">
                <a16:creationId xmlns:a16="http://schemas.microsoft.com/office/drawing/2014/main" id="{6EF21E17-3C2A-43C4-A29C-1963234DFBA6}"/>
              </a:ext>
            </a:extLst>
          </p:cNvPr>
          <p:cNvSpPr/>
          <p:nvPr/>
        </p:nvSpPr>
        <p:spPr>
          <a:xfrm>
            <a:off x="4429843" y="1278142"/>
            <a:ext cx="215265" cy="457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7" name="Straight Connector 6">
            <a:extLst>
              <a:ext uri="{FF2B5EF4-FFF2-40B4-BE49-F238E27FC236}">
                <a16:creationId xmlns:a16="http://schemas.microsoft.com/office/drawing/2014/main" id="{27D43798-EF3A-4DBB-815F-9F685E49C040}"/>
              </a:ext>
            </a:extLst>
          </p:cNvPr>
          <p:cNvCxnSpPr>
            <a:cxnSpLocks/>
          </p:cNvCxnSpPr>
          <p:nvPr/>
        </p:nvCxnSpPr>
        <p:spPr>
          <a:xfrm>
            <a:off x="4438656" y="1292932"/>
            <a:ext cx="207165"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90060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2"/>
                                        </p:tgtEl>
                                      </p:cBhvr>
                                    </p:animEffect>
                                    <p:set>
                                      <p:cBhvr>
                                        <p:cTn id="11" dur="1" fill="hold">
                                          <p:stCondLst>
                                            <p:cond delay="499"/>
                                          </p:stCondLst>
                                        </p:cTn>
                                        <p:tgtEl>
                                          <p:spTgt spid="12"/>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10"/>
                                        </p:tgtEl>
                                      </p:cBhvr>
                                    </p:animEffect>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23"/>
                                        </p:tgtEl>
                                      </p:cBhvr>
                                    </p:animEffect>
                                    <p:set>
                                      <p:cBhvr>
                                        <p:cTn id="27" dur="1" fill="hold">
                                          <p:stCondLst>
                                            <p:cond delay="499"/>
                                          </p:stCondLst>
                                        </p:cTn>
                                        <p:tgtEl>
                                          <p:spTgt spid="23"/>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xit" presetSubtype="2" fill="hold" grpId="0" nodeType="clickEffect">
                                  <p:stCondLst>
                                    <p:cond delay="0"/>
                                  </p:stCondLst>
                                  <p:childTnLst>
                                    <p:animEffect transition="out" filter="wipe(right)">
                                      <p:cBhvr>
                                        <p:cTn id="39" dur="500"/>
                                        <p:tgtEl>
                                          <p:spTgt spid="37"/>
                                        </p:tgtEl>
                                      </p:cBhvr>
                                    </p:animEffect>
                                    <p:set>
                                      <p:cBhvr>
                                        <p:cTn id="40" dur="1" fill="hold">
                                          <p:stCondLst>
                                            <p:cond delay="499"/>
                                          </p:stCondLst>
                                        </p:cTn>
                                        <p:tgtEl>
                                          <p:spTgt spid="37"/>
                                        </p:tgtEl>
                                        <p:attrNameLst>
                                          <p:attrName>style.visibility</p:attrName>
                                        </p:attrNameLst>
                                      </p:cBhvr>
                                      <p:to>
                                        <p:strVal val="hidden"/>
                                      </p:to>
                                    </p:set>
                                  </p:childTnLst>
                                </p:cTn>
                              </p:par>
                            </p:childTnLst>
                          </p:cTn>
                        </p:par>
                        <p:par>
                          <p:cTn id="41" fill="hold">
                            <p:stCondLst>
                              <p:cond delay="500"/>
                            </p:stCondLst>
                            <p:childTnLst>
                              <p:par>
                                <p:cTn id="42" presetID="10" presetClass="exit" presetSubtype="0" fill="hold" grpId="0" nodeType="afterEffect">
                                  <p:stCondLst>
                                    <p:cond delay="0"/>
                                  </p:stCondLst>
                                  <p:childTnLst>
                                    <p:animEffect transition="out" filter="fade">
                                      <p:cBhvr>
                                        <p:cTn id="43" dur="500"/>
                                        <p:tgtEl>
                                          <p:spTgt spid="38"/>
                                        </p:tgtEl>
                                      </p:cBhvr>
                                    </p:animEffect>
                                    <p:set>
                                      <p:cBhvr>
                                        <p:cTn id="44" dur="1" fill="hold">
                                          <p:stCondLst>
                                            <p:cond delay="499"/>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7" grpId="0" animBg="1"/>
      <p:bldP spid="20" grpId="0" animBg="1"/>
      <p:bldP spid="23" grpId="0" animBg="1"/>
      <p:bldP spid="37" grpId="0" animBg="1"/>
      <p:bldP spid="3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5</a:t>
            </a:r>
          </a:p>
        </p:txBody>
      </p:sp>
      <p:pic>
        <p:nvPicPr>
          <p:cNvPr id="5" name="Picture 4">
            <a:extLst>
              <a:ext uri="{FF2B5EF4-FFF2-40B4-BE49-F238E27FC236}">
                <a16:creationId xmlns:a16="http://schemas.microsoft.com/office/drawing/2014/main" id="{8A39BFD6-A513-4D7B-8B6E-317A8C3F2E3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1300424"/>
            <a:ext cx="6135088" cy="4257153"/>
          </a:xfrm>
          <a:prstGeom prst="rect">
            <a:avLst/>
          </a:prstGeom>
        </p:spPr>
      </p:pic>
      <p:sp>
        <p:nvSpPr>
          <p:cNvPr id="18" name="Rectangle 17">
            <a:extLst>
              <a:ext uri="{FF2B5EF4-FFF2-40B4-BE49-F238E27FC236}">
                <a16:creationId xmlns:a16="http://schemas.microsoft.com/office/drawing/2014/main" id="{FDB198B9-DA06-421A-A33D-D4F163029D7E}"/>
              </a:ext>
            </a:extLst>
          </p:cNvPr>
          <p:cNvSpPr/>
          <p:nvPr/>
        </p:nvSpPr>
        <p:spPr>
          <a:xfrm>
            <a:off x="3523708" y="2047240"/>
            <a:ext cx="233905" cy="505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15F6BB11-14CA-4F0A-8DD9-6FE93058FCCB}"/>
              </a:ext>
            </a:extLst>
          </p:cNvPr>
          <p:cNvSpPr/>
          <p:nvPr/>
        </p:nvSpPr>
        <p:spPr>
          <a:xfrm>
            <a:off x="3454400" y="2616200"/>
            <a:ext cx="1432134" cy="187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25872F42-16E8-4193-8228-BCC5FD9DFF37}"/>
              </a:ext>
            </a:extLst>
          </p:cNvPr>
          <p:cNvSpPr/>
          <p:nvPr/>
        </p:nvSpPr>
        <p:spPr>
          <a:xfrm>
            <a:off x="3757613" y="2265157"/>
            <a:ext cx="1128921" cy="3510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A60354D3-A164-4142-96E7-1C6D97ECE345}"/>
              </a:ext>
            </a:extLst>
          </p:cNvPr>
          <p:cNvSpPr/>
          <p:nvPr/>
        </p:nvSpPr>
        <p:spPr>
          <a:xfrm>
            <a:off x="3282949" y="4629149"/>
            <a:ext cx="1889125" cy="8313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a:extLst>
              <a:ext uri="{FF2B5EF4-FFF2-40B4-BE49-F238E27FC236}">
                <a16:creationId xmlns:a16="http://schemas.microsoft.com/office/drawing/2014/main" id="{57BC1EE3-488C-43C2-B04D-B0DFD4B36376}"/>
              </a:ext>
            </a:extLst>
          </p:cNvPr>
          <p:cNvGraphicFramePr>
            <a:graphicFrameLocks noChangeAspect="1"/>
          </p:cNvGraphicFramePr>
          <p:nvPr>
            <p:extLst>
              <p:ext uri="{D42A27DB-BD31-4B8C-83A1-F6EECF244321}">
                <p14:modId xmlns:p14="http://schemas.microsoft.com/office/powerpoint/2010/main" val="2100941360"/>
              </p:ext>
            </p:extLst>
          </p:nvPr>
        </p:nvGraphicFramePr>
        <p:xfrm>
          <a:off x="5245100" y="1299280"/>
          <a:ext cx="368300" cy="736600"/>
        </p:xfrm>
        <a:graphic>
          <a:graphicData uri="http://schemas.openxmlformats.org/presentationml/2006/ole">
            <mc:AlternateContent xmlns:mc="http://schemas.openxmlformats.org/markup-compatibility/2006">
              <mc:Choice xmlns:v="urn:schemas-microsoft-com:vml" Requires="v">
                <p:oleObj spid="_x0000_s16386" name="Equation" r:id="rId5" imgW="368280" imgH="736560" progId="Equation.DSMT4">
                  <p:embed/>
                </p:oleObj>
              </mc:Choice>
              <mc:Fallback>
                <p:oleObj name="Equation" r:id="rId5" imgW="368280" imgH="736560" progId="Equation.DSMT4">
                  <p:embed/>
                  <p:pic>
                    <p:nvPicPr>
                      <p:cNvPr id="7" name="Object 6">
                        <a:extLst>
                          <a:ext uri="{FF2B5EF4-FFF2-40B4-BE49-F238E27FC236}">
                            <a16:creationId xmlns:a16="http://schemas.microsoft.com/office/drawing/2014/main" id="{57BC1EE3-488C-43C2-B04D-B0DFD4B36376}"/>
                          </a:ext>
                        </a:extLst>
                      </p:cNvPr>
                      <p:cNvPicPr/>
                      <p:nvPr/>
                    </p:nvPicPr>
                    <p:blipFill>
                      <a:blip r:embed="rId6"/>
                      <a:stretch>
                        <a:fillRect/>
                      </a:stretch>
                    </p:blipFill>
                    <p:spPr>
                      <a:xfrm>
                        <a:off x="5245100" y="1299280"/>
                        <a:ext cx="368300" cy="7366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282A00E3-0185-4EFD-BE55-478E1E596B83}"/>
              </a:ext>
            </a:extLst>
          </p:cNvPr>
          <p:cNvSpPr/>
          <p:nvPr/>
        </p:nvSpPr>
        <p:spPr>
          <a:xfrm>
            <a:off x="5313363" y="4629148"/>
            <a:ext cx="1889125" cy="8313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13E062A7-9283-4E18-8EB3-FCDEF76517A1}"/>
              </a:ext>
            </a:extLst>
          </p:cNvPr>
          <p:cNvSpPr/>
          <p:nvPr/>
        </p:nvSpPr>
        <p:spPr>
          <a:xfrm>
            <a:off x="5232400" y="1299280"/>
            <a:ext cx="1816099" cy="8313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6C82831A-B82D-456C-B967-D4E8A252234F}"/>
              </a:ext>
            </a:extLst>
          </p:cNvPr>
          <p:cNvSpPr/>
          <p:nvPr/>
        </p:nvSpPr>
        <p:spPr>
          <a:xfrm>
            <a:off x="4832303" y="1258252"/>
            <a:ext cx="339772" cy="8313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546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8"/>
                                        </p:tgtEl>
                                      </p:cBhvr>
                                    </p:animEffect>
                                    <p:set>
                                      <p:cBhvr>
                                        <p:cTn id="7" dur="1" fill="hold">
                                          <p:stCondLst>
                                            <p:cond delay="499"/>
                                          </p:stCondLst>
                                        </p:cTn>
                                        <p:tgtEl>
                                          <p:spTgt spid="18"/>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9"/>
                                        </p:tgtEl>
                                      </p:cBhvr>
                                    </p:animEffect>
                                    <p:set>
                                      <p:cBhvr>
                                        <p:cTn id="11" dur="1" fill="hold">
                                          <p:stCondLst>
                                            <p:cond delay="499"/>
                                          </p:stCondLst>
                                        </p:cTn>
                                        <p:tgtEl>
                                          <p:spTgt spid="19"/>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25"/>
                                        </p:tgtEl>
                                      </p:cBhvr>
                                    </p:animEffect>
                                    <p:set>
                                      <p:cBhvr>
                                        <p:cTn id="14" dur="1" fill="hold">
                                          <p:stCondLst>
                                            <p:cond delay="499"/>
                                          </p:stCondLst>
                                        </p:cTn>
                                        <p:tgtEl>
                                          <p:spTgt spid="2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7"/>
                                        </p:tgtEl>
                                      </p:cBhvr>
                                    </p:animEffect>
                                    <p:set>
                                      <p:cBhvr>
                                        <p:cTn id="19" dur="1" fill="hold">
                                          <p:stCondLst>
                                            <p:cond delay="499"/>
                                          </p:stCondLst>
                                        </p:cTn>
                                        <p:tgtEl>
                                          <p:spTgt spid="2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30"/>
                                        </p:tgtEl>
                                      </p:cBhvr>
                                    </p:animEffect>
                                    <p:set>
                                      <p:cBhvr>
                                        <p:cTn id="24" dur="1" fill="hold">
                                          <p:stCondLst>
                                            <p:cond delay="499"/>
                                          </p:stCondLst>
                                        </p:cTn>
                                        <p:tgtEl>
                                          <p:spTgt spid="30"/>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32"/>
                                        </p:tgtEl>
                                      </p:cBhvr>
                                    </p:animEffect>
                                    <p:set>
                                      <p:cBhvr>
                                        <p:cTn id="27" dur="1" fill="hold">
                                          <p:stCondLst>
                                            <p:cond delay="499"/>
                                          </p:stCondLst>
                                        </p:cTn>
                                        <p:tgtEl>
                                          <p:spTgt spid="32"/>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4"/>
                                        </p:tgtEl>
                                      </p:cBhvr>
                                    </p:animEffect>
                                    <p:set>
                                      <p:cBhvr>
                                        <p:cTn id="30"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5" grpId="0" animBg="1"/>
      <p:bldP spid="27" grpId="0" animBg="1"/>
      <p:bldP spid="30" grpId="0" animBg="1"/>
      <p:bldP spid="32" grpId="0" animBg="1"/>
      <p:bldP spid="3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B39BDD6-FD1C-470E-A765-2EBC33B35C7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978964"/>
            <a:ext cx="7907446" cy="2339752"/>
          </a:xfrm>
          <a:prstGeom prst="rect">
            <a:avLst/>
          </a:prstGeom>
        </p:spPr>
      </p:pic>
      <p:pic>
        <p:nvPicPr>
          <p:cNvPr id="15" name="Picture 14">
            <a:extLst>
              <a:ext uri="{FF2B5EF4-FFF2-40B4-BE49-F238E27FC236}">
                <a16:creationId xmlns:a16="http://schemas.microsoft.com/office/drawing/2014/main" id="{DE29A595-56EA-4843-8165-0820DEE1052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868680"/>
            <a:ext cx="7907446" cy="2560320"/>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6</a:t>
            </a:r>
          </a:p>
        </p:txBody>
      </p:sp>
      <p:pic>
        <p:nvPicPr>
          <p:cNvPr id="17" name="Picture 16">
            <a:extLst>
              <a:ext uri="{FF2B5EF4-FFF2-40B4-BE49-F238E27FC236}">
                <a16:creationId xmlns:a16="http://schemas.microsoft.com/office/drawing/2014/main" id="{5282317C-0C45-4E36-8062-F48A046A448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716280"/>
            <a:ext cx="7907446" cy="2712720"/>
          </a:xfrm>
          <a:prstGeom prst="rect">
            <a:avLst/>
          </a:prstGeom>
        </p:spPr>
      </p:pic>
      <p:pic>
        <p:nvPicPr>
          <p:cNvPr id="9" name="Picture 8">
            <a:extLst>
              <a:ext uri="{FF2B5EF4-FFF2-40B4-BE49-F238E27FC236}">
                <a16:creationId xmlns:a16="http://schemas.microsoft.com/office/drawing/2014/main" id="{A0621AE7-9E99-4FE4-A8DA-63E0C867238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3451757"/>
            <a:ext cx="7907446" cy="3124407"/>
          </a:xfrm>
          <a:prstGeom prst="rect">
            <a:avLst/>
          </a:prstGeom>
        </p:spPr>
      </p:pic>
      <p:sp>
        <p:nvSpPr>
          <p:cNvPr id="21" name="Rectangle 20">
            <a:extLst>
              <a:ext uri="{FF2B5EF4-FFF2-40B4-BE49-F238E27FC236}">
                <a16:creationId xmlns:a16="http://schemas.microsoft.com/office/drawing/2014/main" id="{EB4EF3E2-AE00-429B-B9EF-F4DE704A9C26}"/>
              </a:ext>
            </a:extLst>
          </p:cNvPr>
          <p:cNvSpPr/>
          <p:nvPr/>
        </p:nvSpPr>
        <p:spPr>
          <a:xfrm>
            <a:off x="2451100" y="4084320"/>
            <a:ext cx="994606" cy="5361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888155C5-7E09-4E9D-B39A-47EC821586A8}"/>
              </a:ext>
            </a:extLst>
          </p:cNvPr>
          <p:cNvSpPr/>
          <p:nvPr/>
        </p:nvSpPr>
        <p:spPr>
          <a:xfrm>
            <a:off x="2628806" y="3391155"/>
            <a:ext cx="994606" cy="678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90603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5"/>
                                        </p:tgtEl>
                                      </p:cBhvr>
                                    </p:animEffect>
                                    <p:set>
                                      <p:cBhvr>
                                        <p:cTn id="15" dur="1" fill="hold">
                                          <p:stCondLst>
                                            <p:cond delay="499"/>
                                          </p:stCondLst>
                                        </p:cTn>
                                        <p:tgtEl>
                                          <p:spTgt spid="15"/>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2" fill="hold" grpId="0" nodeType="clickEffect">
                                  <p:stCondLst>
                                    <p:cond delay="0"/>
                                  </p:stCondLst>
                                  <p:childTnLst>
                                    <p:animEffect transition="out" filter="wipe(right)">
                                      <p:cBhvr>
                                        <p:cTn id="27" dur="500"/>
                                        <p:tgtEl>
                                          <p:spTgt spid="21"/>
                                        </p:tgtEl>
                                      </p:cBhvr>
                                    </p:animEffect>
                                    <p:set>
                                      <p:cBhvr>
                                        <p:cTn id="28" dur="1" fill="hold">
                                          <p:stCondLst>
                                            <p:cond delay="499"/>
                                          </p:stCondLst>
                                        </p:cTn>
                                        <p:tgtEl>
                                          <p:spTgt spid="21"/>
                                        </p:tgtEl>
                                        <p:attrNameLst>
                                          <p:attrName>style.visibility</p:attrName>
                                        </p:attrNameLst>
                                      </p:cBhvr>
                                      <p:to>
                                        <p:strVal val="hidden"/>
                                      </p:to>
                                    </p:set>
                                  </p:childTnLst>
                                </p:cTn>
                              </p:par>
                            </p:childTnLst>
                          </p:cTn>
                        </p:par>
                        <p:par>
                          <p:cTn id="29" fill="hold">
                            <p:stCondLst>
                              <p:cond delay="500"/>
                            </p:stCondLst>
                            <p:childTnLst>
                              <p:par>
                                <p:cTn id="30" presetID="10" presetClass="exit" presetSubtype="0" fill="hold" grpId="0" nodeType="afterEffect">
                                  <p:stCondLst>
                                    <p:cond delay="0"/>
                                  </p:stCondLst>
                                  <p:childTnLst>
                                    <p:animEffect transition="out" filter="fade">
                                      <p:cBhvr>
                                        <p:cTn id="31" dur="500"/>
                                        <p:tgtEl>
                                          <p:spTgt spid="22"/>
                                        </p:tgtEl>
                                      </p:cBhvr>
                                    </p:animEffect>
                                    <p:set>
                                      <p:cBhvr>
                                        <p:cTn id="32"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2148530F-8458-4BE6-92D6-C6DAAAACBC7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656856" y="1003643"/>
            <a:ext cx="6135088" cy="126784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7</a:t>
            </a:r>
          </a:p>
        </p:txBody>
      </p:sp>
      <p:pic>
        <p:nvPicPr>
          <p:cNvPr id="11" name="Picture 10">
            <a:extLst>
              <a:ext uri="{FF2B5EF4-FFF2-40B4-BE49-F238E27FC236}">
                <a16:creationId xmlns:a16="http://schemas.microsoft.com/office/drawing/2014/main" id="{C2085A55-5CA1-406B-B69E-4A8D63440BD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446400" y="2119086"/>
            <a:ext cx="6135088" cy="4129314"/>
          </a:xfrm>
          <a:prstGeom prst="rect">
            <a:avLst/>
          </a:prstGeom>
        </p:spPr>
      </p:pic>
      <p:sp>
        <p:nvSpPr>
          <p:cNvPr id="12" name="Rectangle 11">
            <a:extLst>
              <a:ext uri="{FF2B5EF4-FFF2-40B4-BE49-F238E27FC236}">
                <a16:creationId xmlns:a16="http://schemas.microsoft.com/office/drawing/2014/main" id="{866A1C52-6554-49C9-95E0-8F8CE1F68F18}"/>
              </a:ext>
            </a:extLst>
          </p:cNvPr>
          <p:cNvSpPr/>
          <p:nvPr/>
        </p:nvSpPr>
        <p:spPr>
          <a:xfrm>
            <a:off x="5210629" y="1611086"/>
            <a:ext cx="2017486" cy="3369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431F763D-9028-4C49-8045-3A93B31CA7CE}"/>
              </a:ext>
            </a:extLst>
          </p:cNvPr>
          <p:cNvSpPr/>
          <p:nvPr/>
        </p:nvSpPr>
        <p:spPr>
          <a:xfrm>
            <a:off x="3452223" y="1687286"/>
            <a:ext cx="338727" cy="543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4" name="Object 23">
            <a:extLst>
              <a:ext uri="{FF2B5EF4-FFF2-40B4-BE49-F238E27FC236}">
                <a16:creationId xmlns:a16="http://schemas.microsoft.com/office/drawing/2014/main" id="{FF84275C-6FAE-4F1D-82AA-9363DDB94030}"/>
              </a:ext>
            </a:extLst>
          </p:cNvPr>
          <p:cNvGraphicFramePr>
            <a:graphicFrameLocks noChangeAspect="1"/>
          </p:cNvGraphicFramePr>
          <p:nvPr>
            <p:extLst>
              <p:ext uri="{D42A27DB-BD31-4B8C-83A1-F6EECF244321}">
                <p14:modId xmlns:p14="http://schemas.microsoft.com/office/powerpoint/2010/main" val="1335240263"/>
              </p:ext>
            </p:extLst>
          </p:nvPr>
        </p:nvGraphicFramePr>
        <p:xfrm>
          <a:off x="4081779" y="2215832"/>
          <a:ext cx="177480" cy="279360"/>
        </p:xfrm>
        <a:graphic>
          <a:graphicData uri="http://schemas.openxmlformats.org/presentationml/2006/ole">
            <mc:AlternateContent xmlns:mc="http://schemas.openxmlformats.org/markup-compatibility/2006">
              <mc:Choice xmlns:v="urn:schemas-microsoft-com:vml" Requires="v">
                <p:oleObj spid="_x0000_s17410" name="Equation" r:id="rId6" imgW="177480" imgH="279360" progId="Equation.DSMT4">
                  <p:embed/>
                </p:oleObj>
              </mc:Choice>
              <mc:Fallback>
                <p:oleObj name="Equation" r:id="rId6" imgW="177480" imgH="279360" progId="Equation.DSMT4">
                  <p:embed/>
                  <p:pic>
                    <p:nvPicPr>
                      <p:cNvPr id="24" name="Object 23">
                        <a:extLst>
                          <a:ext uri="{FF2B5EF4-FFF2-40B4-BE49-F238E27FC236}">
                            <a16:creationId xmlns:a16="http://schemas.microsoft.com/office/drawing/2014/main" id="{FF84275C-6FAE-4F1D-82AA-9363DDB94030}"/>
                          </a:ext>
                        </a:extLst>
                      </p:cNvPr>
                      <p:cNvPicPr/>
                      <p:nvPr/>
                    </p:nvPicPr>
                    <p:blipFill>
                      <a:blip r:embed="rId7"/>
                      <a:stretch>
                        <a:fillRect/>
                      </a:stretch>
                    </p:blipFill>
                    <p:spPr>
                      <a:xfrm>
                        <a:off x="4081779" y="2215832"/>
                        <a:ext cx="177480" cy="27936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346FD16-36BB-4692-92A5-263090CCB11F}"/>
              </a:ext>
            </a:extLst>
          </p:cNvPr>
          <p:cNvGraphicFramePr>
            <a:graphicFrameLocks noChangeAspect="1"/>
          </p:cNvGraphicFramePr>
          <p:nvPr>
            <p:extLst>
              <p:ext uri="{D42A27DB-BD31-4B8C-83A1-F6EECF244321}">
                <p14:modId xmlns:p14="http://schemas.microsoft.com/office/powerpoint/2010/main" val="2317649263"/>
              </p:ext>
            </p:extLst>
          </p:nvPr>
        </p:nvGraphicFramePr>
        <p:xfrm>
          <a:off x="4081779" y="4419959"/>
          <a:ext cx="161925" cy="266700"/>
        </p:xfrm>
        <a:graphic>
          <a:graphicData uri="http://schemas.openxmlformats.org/presentationml/2006/ole">
            <mc:AlternateContent xmlns:mc="http://schemas.openxmlformats.org/markup-compatibility/2006">
              <mc:Choice xmlns:v="urn:schemas-microsoft-com:vml" Requires="v">
                <p:oleObj spid="_x0000_s17411" name="Equation" r:id="rId8" imgW="161883" imgH="266590" progId="Equation.DSMT4">
                  <p:embed/>
                </p:oleObj>
              </mc:Choice>
              <mc:Fallback>
                <p:oleObj name="Equation" r:id="rId8" imgW="161883" imgH="266590" progId="Equation.DSMT4">
                  <p:embed/>
                  <p:pic>
                    <p:nvPicPr>
                      <p:cNvPr id="14" name="Object 13">
                        <a:extLst>
                          <a:ext uri="{FF2B5EF4-FFF2-40B4-BE49-F238E27FC236}">
                            <a16:creationId xmlns:a16="http://schemas.microsoft.com/office/drawing/2014/main" id="{F346FD16-36BB-4692-92A5-263090CCB11F}"/>
                          </a:ext>
                        </a:extLst>
                      </p:cNvPr>
                      <p:cNvPicPr/>
                      <p:nvPr/>
                    </p:nvPicPr>
                    <p:blipFill>
                      <a:blip r:embed="rId9"/>
                      <a:stretch>
                        <a:fillRect/>
                      </a:stretch>
                    </p:blipFill>
                    <p:spPr>
                      <a:xfrm>
                        <a:off x="4081779" y="4419959"/>
                        <a:ext cx="161925" cy="2667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4325040-3CCD-4D2F-B741-7EF9F666B685}"/>
              </a:ext>
            </a:extLst>
          </p:cNvPr>
          <p:cNvGraphicFramePr>
            <a:graphicFrameLocks noChangeAspect="1"/>
          </p:cNvGraphicFramePr>
          <p:nvPr>
            <p:extLst>
              <p:ext uri="{D42A27DB-BD31-4B8C-83A1-F6EECF244321}">
                <p14:modId xmlns:p14="http://schemas.microsoft.com/office/powerpoint/2010/main" val="1886423008"/>
              </p:ext>
            </p:extLst>
          </p:nvPr>
        </p:nvGraphicFramePr>
        <p:xfrm>
          <a:off x="4422140" y="3182620"/>
          <a:ext cx="177800" cy="279400"/>
        </p:xfrm>
        <a:graphic>
          <a:graphicData uri="http://schemas.openxmlformats.org/presentationml/2006/ole">
            <mc:AlternateContent xmlns:mc="http://schemas.openxmlformats.org/markup-compatibility/2006">
              <mc:Choice xmlns:v="urn:schemas-microsoft-com:vml" Requires="v">
                <p:oleObj spid="_x0000_s17412" name="Equation" r:id="rId10" imgW="177480" imgH="279360" progId="Equation.DSMT4">
                  <p:embed/>
                </p:oleObj>
              </mc:Choice>
              <mc:Fallback>
                <p:oleObj name="Equation" r:id="rId10" imgW="177480" imgH="279360" progId="Equation.DSMT4">
                  <p:embed/>
                  <p:pic>
                    <p:nvPicPr>
                      <p:cNvPr id="25" name="Object 24">
                        <a:extLst>
                          <a:ext uri="{FF2B5EF4-FFF2-40B4-BE49-F238E27FC236}">
                            <a16:creationId xmlns:a16="http://schemas.microsoft.com/office/drawing/2014/main" id="{A4325040-3CCD-4D2F-B741-7EF9F666B685}"/>
                          </a:ext>
                        </a:extLst>
                      </p:cNvPr>
                      <p:cNvPicPr/>
                      <p:nvPr/>
                    </p:nvPicPr>
                    <p:blipFill>
                      <a:blip r:embed="rId11"/>
                      <a:stretch>
                        <a:fillRect/>
                      </a:stretch>
                    </p:blipFill>
                    <p:spPr>
                      <a:xfrm>
                        <a:off x="4422140" y="3182620"/>
                        <a:ext cx="177800" cy="279400"/>
                      </a:xfrm>
                      <a:prstGeom prst="rect">
                        <a:avLst/>
                      </a:prstGeom>
                    </p:spPr>
                  </p:pic>
                </p:oleObj>
              </mc:Fallback>
            </mc:AlternateContent>
          </a:graphicData>
        </a:graphic>
      </p:graphicFrame>
      <p:sp>
        <p:nvSpPr>
          <p:cNvPr id="27" name="Rectangle 26">
            <a:extLst>
              <a:ext uri="{FF2B5EF4-FFF2-40B4-BE49-F238E27FC236}">
                <a16:creationId xmlns:a16="http://schemas.microsoft.com/office/drawing/2014/main" id="{310084F2-AD9A-4A0A-A590-25482F3FC8DE}"/>
              </a:ext>
            </a:extLst>
          </p:cNvPr>
          <p:cNvSpPr/>
          <p:nvPr/>
        </p:nvSpPr>
        <p:spPr>
          <a:xfrm>
            <a:off x="3863340" y="5311140"/>
            <a:ext cx="380364" cy="3886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9" name="Picture 28">
            <a:extLst>
              <a:ext uri="{FF2B5EF4-FFF2-40B4-BE49-F238E27FC236}">
                <a16:creationId xmlns:a16="http://schemas.microsoft.com/office/drawing/2014/main" id="{509A44EF-0756-45AE-B1EF-143C3F31E861}"/>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872865" y="5155343"/>
            <a:ext cx="380364" cy="544418"/>
          </a:xfrm>
          <a:prstGeom prst="rect">
            <a:avLst/>
          </a:prstGeom>
        </p:spPr>
      </p:pic>
      <p:sp>
        <p:nvSpPr>
          <p:cNvPr id="34" name="Rectangle 33">
            <a:extLst>
              <a:ext uri="{FF2B5EF4-FFF2-40B4-BE49-F238E27FC236}">
                <a16:creationId xmlns:a16="http://schemas.microsoft.com/office/drawing/2014/main" id="{2DFD82AB-CC3F-410C-8D29-CB3A3070F812}"/>
              </a:ext>
            </a:extLst>
          </p:cNvPr>
          <p:cNvSpPr/>
          <p:nvPr/>
        </p:nvSpPr>
        <p:spPr>
          <a:xfrm>
            <a:off x="4866330" y="5311140"/>
            <a:ext cx="216210" cy="3886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0" name="Picture 29">
            <a:extLst>
              <a:ext uri="{FF2B5EF4-FFF2-40B4-BE49-F238E27FC236}">
                <a16:creationId xmlns:a16="http://schemas.microsoft.com/office/drawing/2014/main" id="{9E9F90A4-2152-43FF-8EA8-B9964952FF94}"/>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832765" y="5377964"/>
            <a:ext cx="329059" cy="293898"/>
          </a:xfrm>
          <a:prstGeom prst="rect">
            <a:avLst/>
          </a:prstGeom>
        </p:spPr>
      </p:pic>
      <p:sp>
        <p:nvSpPr>
          <p:cNvPr id="35" name="Rectangle 34">
            <a:extLst>
              <a:ext uri="{FF2B5EF4-FFF2-40B4-BE49-F238E27FC236}">
                <a16:creationId xmlns:a16="http://schemas.microsoft.com/office/drawing/2014/main" id="{E297732C-2947-47CA-AA94-0235913AC455}"/>
              </a:ext>
            </a:extLst>
          </p:cNvPr>
          <p:cNvSpPr/>
          <p:nvPr/>
        </p:nvSpPr>
        <p:spPr>
          <a:xfrm>
            <a:off x="3136900" y="5031357"/>
            <a:ext cx="2024924" cy="950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6" name="Picture 35">
            <a:extLst>
              <a:ext uri="{FF2B5EF4-FFF2-40B4-BE49-F238E27FC236}">
                <a16:creationId xmlns:a16="http://schemas.microsoft.com/office/drawing/2014/main" id="{DFF90EB0-CE64-42CB-AA82-C0FD9400295D}"/>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896265" y="1228314"/>
            <a:ext cx="329059" cy="293898"/>
          </a:xfrm>
          <a:prstGeom prst="rect">
            <a:avLst/>
          </a:prstGeom>
        </p:spPr>
      </p:pic>
      <p:graphicFrame>
        <p:nvGraphicFramePr>
          <p:cNvPr id="38" name="Object 37">
            <a:extLst>
              <a:ext uri="{FF2B5EF4-FFF2-40B4-BE49-F238E27FC236}">
                <a16:creationId xmlns:a16="http://schemas.microsoft.com/office/drawing/2014/main" id="{C355F3F5-5BB4-475B-A225-48193D656769}"/>
              </a:ext>
            </a:extLst>
          </p:cNvPr>
          <p:cNvGraphicFramePr>
            <a:graphicFrameLocks noChangeAspect="1"/>
          </p:cNvGraphicFramePr>
          <p:nvPr>
            <p:extLst>
              <p:ext uri="{D42A27DB-BD31-4B8C-83A1-F6EECF244321}">
                <p14:modId xmlns:p14="http://schemas.microsoft.com/office/powerpoint/2010/main" val="1528754063"/>
              </p:ext>
            </p:extLst>
          </p:nvPr>
        </p:nvGraphicFramePr>
        <p:xfrm>
          <a:off x="5297488" y="977899"/>
          <a:ext cx="368280" cy="723600"/>
        </p:xfrm>
        <a:graphic>
          <a:graphicData uri="http://schemas.openxmlformats.org/presentationml/2006/ole">
            <mc:AlternateContent xmlns:mc="http://schemas.openxmlformats.org/markup-compatibility/2006">
              <mc:Choice xmlns:v="urn:schemas-microsoft-com:vml" Requires="v">
                <p:oleObj spid="_x0000_s17413" name="Equation" r:id="rId14" imgW="368280" imgH="723600" progId="Equation.DSMT4">
                  <p:embed/>
                </p:oleObj>
              </mc:Choice>
              <mc:Fallback>
                <p:oleObj name="Equation" r:id="rId14" imgW="368280" imgH="723600" progId="Equation.DSMT4">
                  <p:embed/>
                  <p:pic>
                    <p:nvPicPr>
                      <p:cNvPr id="38" name="Object 37">
                        <a:extLst>
                          <a:ext uri="{FF2B5EF4-FFF2-40B4-BE49-F238E27FC236}">
                            <a16:creationId xmlns:a16="http://schemas.microsoft.com/office/drawing/2014/main" id="{C355F3F5-5BB4-475B-A225-48193D656769}"/>
                          </a:ext>
                        </a:extLst>
                      </p:cNvPr>
                      <p:cNvPicPr/>
                      <p:nvPr/>
                    </p:nvPicPr>
                    <p:blipFill>
                      <a:blip r:embed="rId15"/>
                      <a:stretch>
                        <a:fillRect/>
                      </a:stretch>
                    </p:blipFill>
                    <p:spPr>
                      <a:xfrm>
                        <a:off x="5297488" y="977899"/>
                        <a:ext cx="368280" cy="72360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8655B885-3566-45E8-A310-A78E9D15DE88}"/>
              </a:ext>
            </a:extLst>
          </p:cNvPr>
          <p:cNvSpPr/>
          <p:nvPr/>
        </p:nvSpPr>
        <p:spPr>
          <a:xfrm>
            <a:off x="3452223" y="2591938"/>
            <a:ext cx="1506066" cy="24372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Freeform: Shape 43">
            <a:extLst>
              <a:ext uri="{FF2B5EF4-FFF2-40B4-BE49-F238E27FC236}">
                <a16:creationId xmlns:a16="http://schemas.microsoft.com/office/drawing/2014/main" id="{378A279C-0AA2-41CC-A7EB-E11A9DF73984}"/>
              </a:ext>
            </a:extLst>
          </p:cNvPr>
          <p:cNvSpPr/>
          <p:nvPr/>
        </p:nvSpPr>
        <p:spPr>
          <a:xfrm>
            <a:off x="3700081" y="2071688"/>
            <a:ext cx="738571" cy="595312"/>
          </a:xfrm>
          <a:custGeom>
            <a:avLst/>
            <a:gdLst>
              <a:gd name="connsiteX0" fmla="*/ 14671 w 738571"/>
              <a:gd name="connsiteY0" fmla="*/ 276225 h 595312"/>
              <a:gd name="connsiteX1" fmla="*/ 9908 w 738571"/>
              <a:gd name="connsiteY1" fmla="*/ 176212 h 595312"/>
              <a:gd name="connsiteX2" fmla="*/ 114683 w 738571"/>
              <a:gd name="connsiteY2" fmla="*/ 171450 h 595312"/>
              <a:gd name="connsiteX3" fmla="*/ 176596 w 738571"/>
              <a:gd name="connsiteY3" fmla="*/ 166687 h 595312"/>
              <a:gd name="connsiteX4" fmla="*/ 186121 w 738571"/>
              <a:gd name="connsiteY4" fmla="*/ 133350 h 595312"/>
              <a:gd name="connsiteX5" fmla="*/ 195646 w 738571"/>
              <a:gd name="connsiteY5" fmla="*/ 100012 h 595312"/>
              <a:gd name="connsiteX6" fmla="*/ 209933 w 738571"/>
              <a:gd name="connsiteY6" fmla="*/ 14287 h 595312"/>
              <a:gd name="connsiteX7" fmla="*/ 233746 w 738571"/>
              <a:gd name="connsiteY7" fmla="*/ 0 h 595312"/>
              <a:gd name="connsiteX8" fmla="*/ 371858 w 738571"/>
              <a:gd name="connsiteY8" fmla="*/ 9525 h 595312"/>
              <a:gd name="connsiteX9" fmla="*/ 486158 w 738571"/>
              <a:gd name="connsiteY9" fmla="*/ 23812 h 595312"/>
              <a:gd name="connsiteX10" fmla="*/ 519496 w 738571"/>
              <a:gd name="connsiteY10" fmla="*/ 28575 h 595312"/>
              <a:gd name="connsiteX11" fmla="*/ 681421 w 738571"/>
              <a:gd name="connsiteY11" fmla="*/ 42862 h 595312"/>
              <a:gd name="connsiteX12" fmla="*/ 709996 w 738571"/>
              <a:gd name="connsiteY12" fmla="*/ 52387 h 595312"/>
              <a:gd name="connsiteX13" fmla="*/ 738571 w 738571"/>
              <a:gd name="connsiteY13" fmla="*/ 104775 h 595312"/>
              <a:gd name="connsiteX14" fmla="*/ 729046 w 738571"/>
              <a:gd name="connsiteY14" fmla="*/ 257175 h 595312"/>
              <a:gd name="connsiteX15" fmla="*/ 676658 w 738571"/>
              <a:gd name="connsiteY15" fmla="*/ 471487 h 595312"/>
              <a:gd name="connsiteX16" fmla="*/ 600458 w 738571"/>
              <a:gd name="connsiteY16" fmla="*/ 595312 h 595312"/>
              <a:gd name="connsiteX17" fmla="*/ 533783 w 738571"/>
              <a:gd name="connsiteY17" fmla="*/ 585787 h 595312"/>
              <a:gd name="connsiteX18" fmla="*/ 438533 w 738571"/>
              <a:gd name="connsiteY18" fmla="*/ 566737 h 595312"/>
              <a:gd name="connsiteX19" fmla="*/ 133733 w 738571"/>
              <a:gd name="connsiteY19" fmla="*/ 557212 h 595312"/>
              <a:gd name="connsiteX20" fmla="*/ 95633 w 738571"/>
              <a:gd name="connsiteY20" fmla="*/ 547687 h 595312"/>
              <a:gd name="connsiteX21" fmla="*/ 33721 w 738571"/>
              <a:gd name="connsiteY21" fmla="*/ 481012 h 595312"/>
              <a:gd name="connsiteX22" fmla="*/ 14671 w 738571"/>
              <a:gd name="connsiteY22" fmla="*/ 276225 h 595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38571" h="595312">
                <a:moveTo>
                  <a:pt x="14671" y="276225"/>
                </a:moveTo>
                <a:cubicBezTo>
                  <a:pt x="10702" y="225425"/>
                  <a:pt x="-13137" y="200354"/>
                  <a:pt x="9908" y="176212"/>
                </a:cubicBezTo>
                <a:cubicBezTo>
                  <a:pt x="34048" y="150923"/>
                  <a:pt x="79779" y="173445"/>
                  <a:pt x="114683" y="171450"/>
                </a:cubicBezTo>
                <a:cubicBezTo>
                  <a:pt x="135348" y="170269"/>
                  <a:pt x="155958" y="168275"/>
                  <a:pt x="176596" y="166687"/>
                </a:cubicBezTo>
                <a:cubicBezTo>
                  <a:pt x="188012" y="132438"/>
                  <a:pt x="174164" y="175202"/>
                  <a:pt x="186121" y="133350"/>
                </a:cubicBezTo>
                <a:cubicBezTo>
                  <a:pt x="191218" y="115510"/>
                  <a:pt x="191927" y="120467"/>
                  <a:pt x="195646" y="100012"/>
                </a:cubicBezTo>
                <a:cubicBezTo>
                  <a:pt x="200828" y="71510"/>
                  <a:pt x="199620" y="41358"/>
                  <a:pt x="209933" y="14287"/>
                </a:cubicBezTo>
                <a:cubicBezTo>
                  <a:pt x="213228" y="5637"/>
                  <a:pt x="225808" y="4762"/>
                  <a:pt x="233746" y="0"/>
                </a:cubicBezTo>
                <a:cubicBezTo>
                  <a:pt x="279783" y="3175"/>
                  <a:pt x="325915" y="5191"/>
                  <a:pt x="371858" y="9525"/>
                </a:cubicBezTo>
                <a:cubicBezTo>
                  <a:pt x="410085" y="13131"/>
                  <a:pt x="448077" y="18898"/>
                  <a:pt x="486158" y="23812"/>
                </a:cubicBezTo>
                <a:cubicBezTo>
                  <a:pt x="497291" y="25249"/>
                  <a:pt x="508324" y="27485"/>
                  <a:pt x="519496" y="28575"/>
                </a:cubicBezTo>
                <a:lnTo>
                  <a:pt x="681421" y="42862"/>
                </a:lnTo>
                <a:cubicBezTo>
                  <a:pt x="690946" y="46037"/>
                  <a:pt x="701387" y="47221"/>
                  <a:pt x="709996" y="52387"/>
                </a:cubicBezTo>
                <a:cubicBezTo>
                  <a:pt x="733464" y="66468"/>
                  <a:pt x="731411" y="79715"/>
                  <a:pt x="738571" y="104775"/>
                </a:cubicBezTo>
                <a:cubicBezTo>
                  <a:pt x="735396" y="155575"/>
                  <a:pt x="733553" y="206476"/>
                  <a:pt x="729046" y="257175"/>
                </a:cubicBezTo>
                <a:cubicBezTo>
                  <a:pt x="723488" y="319708"/>
                  <a:pt x="694870" y="429236"/>
                  <a:pt x="676658" y="471487"/>
                </a:cubicBezTo>
                <a:cubicBezTo>
                  <a:pt x="657474" y="515993"/>
                  <a:pt x="625858" y="554037"/>
                  <a:pt x="600458" y="595312"/>
                </a:cubicBezTo>
                <a:cubicBezTo>
                  <a:pt x="578233" y="592137"/>
                  <a:pt x="555892" y="589689"/>
                  <a:pt x="533783" y="585787"/>
                </a:cubicBezTo>
                <a:cubicBezTo>
                  <a:pt x="501897" y="580160"/>
                  <a:pt x="470829" y="569044"/>
                  <a:pt x="438533" y="566737"/>
                </a:cubicBezTo>
                <a:cubicBezTo>
                  <a:pt x="337142" y="559495"/>
                  <a:pt x="235333" y="560387"/>
                  <a:pt x="133733" y="557212"/>
                </a:cubicBezTo>
                <a:cubicBezTo>
                  <a:pt x="121033" y="554037"/>
                  <a:pt x="108052" y="551827"/>
                  <a:pt x="95633" y="547687"/>
                </a:cubicBezTo>
                <a:cubicBezTo>
                  <a:pt x="62009" y="536479"/>
                  <a:pt x="58288" y="513768"/>
                  <a:pt x="33721" y="481012"/>
                </a:cubicBezTo>
                <a:cubicBezTo>
                  <a:pt x="53" y="366544"/>
                  <a:pt x="18640" y="327025"/>
                  <a:pt x="14671" y="27622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D4ADE26B-ADF8-4873-B157-346087017E7F}"/>
              </a:ext>
            </a:extLst>
          </p:cNvPr>
          <p:cNvSpPr/>
          <p:nvPr/>
        </p:nvSpPr>
        <p:spPr>
          <a:xfrm>
            <a:off x="5324445" y="5155343"/>
            <a:ext cx="252443" cy="3166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0">
            <a:extLst>
              <a:ext uri="{FF2B5EF4-FFF2-40B4-BE49-F238E27FC236}">
                <a16:creationId xmlns:a16="http://schemas.microsoft.com/office/drawing/2014/main" id="{06A04249-B8A7-4F0D-8786-A1E4A0EE2B6E}"/>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5324445" y="5171954"/>
            <a:ext cx="314365" cy="316603"/>
          </a:xfrm>
          <a:prstGeom prst="rect">
            <a:avLst/>
          </a:prstGeom>
        </p:spPr>
      </p:pic>
      <p:sp>
        <p:nvSpPr>
          <p:cNvPr id="40" name="Rectangle 39">
            <a:extLst>
              <a:ext uri="{FF2B5EF4-FFF2-40B4-BE49-F238E27FC236}">
                <a16:creationId xmlns:a16="http://schemas.microsoft.com/office/drawing/2014/main" id="{F423D672-720B-41ED-AEC2-401BACD581D0}"/>
              </a:ext>
            </a:extLst>
          </p:cNvPr>
          <p:cNvSpPr/>
          <p:nvPr/>
        </p:nvSpPr>
        <p:spPr>
          <a:xfrm>
            <a:off x="5248502" y="5080489"/>
            <a:ext cx="2024924" cy="950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211033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8"/>
                                        </p:tgtEl>
                                      </p:cBhvr>
                                    </p:animEffect>
                                    <p:set>
                                      <p:cBhvr>
                                        <p:cTn id="11" dur="1" fill="hold">
                                          <p:stCondLst>
                                            <p:cond delay="499"/>
                                          </p:stCondLst>
                                        </p:cTn>
                                        <p:tgtEl>
                                          <p:spTgt spid="18"/>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44"/>
                                        </p:tgtEl>
                                      </p:cBhvr>
                                    </p:animEffect>
                                    <p:set>
                                      <p:cBhvr>
                                        <p:cTn id="14" dur="1" fill="hold">
                                          <p:stCondLst>
                                            <p:cond delay="499"/>
                                          </p:stCondLst>
                                        </p:cTn>
                                        <p:tgtEl>
                                          <p:spTgt spid="4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500"/>
                                        <p:tgtEl>
                                          <p:spTgt spid="24"/>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500"/>
                                        <p:tgtEl>
                                          <p:spTgt spid="38"/>
                                        </p:tgtEl>
                                      </p:cBhvr>
                                    </p:animEffect>
                                  </p:childTnLst>
                                </p:cTn>
                              </p:par>
                              <p:par>
                                <p:cTn id="38" presetID="10" presetClass="exit" presetSubtype="0" fill="hold" grpId="0" nodeType="withEffect">
                                  <p:stCondLst>
                                    <p:cond delay="0"/>
                                  </p:stCondLst>
                                  <p:childTnLst>
                                    <p:animEffect transition="out" filter="fade">
                                      <p:cBhvr>
                                        <p:cTn id="39" dur="500"/>
                                        <p:tgtEl>
                                          <p:spTgt spid="40"/>
                                        </p:tgtEl>
                                      </p:cBhvr>
                                    </p:animEffect>
                                    <p:set>
                                      <p:cBhvr>
                                        <p:cTn id="40"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5" grpId="0" animBg="1"/>
      <p:bldP spid="18" grpId="0" animBg="1"/>
      <p:bldP spid="44" grpId="0" animBg="1"/>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7</a:t>
            </a:r>
          </a:p>
        </p:txBody>
      </p:sp>
      <p:pic>
        <p:nvPicPr>
          <p:cNvPr id="7" name="Picture 6">
            <a:extLst>
              <a:ext uri="{FF2B5EF4-FFF2-40B4-BE49-F238E27FC236}">
                <a16:creationId xmlns:a16="http://schemas.microsoft.com/office/drawing/2014/main" id="{7545E90C-9397-4C04-B14A-82B01F5BD2C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08216" y="912525"/>
            <a:ext cx="6135088" cy="5032951"/>
          </a:xfrm>
          <a:prstGeom prst="rect">
            <a:avLst/>
          </a:prstGeom>
        </p:spPr>
      </p:pic>
      <p:sp>
        <p:nvSpPr>
          <p:cNvPr id="26" name="Rectangle 25">
            <a:extLst>
              <a:ext uri="{FF2B5EF4-FFF2-40B4-BE49-F238E27FC236}">
                <a16:creationId xmlns:a16="http://schemas.microsoft.com/office/drawing/2014/main" id="{D523C5EF-B6E0-4F4F-B95D-FF837FE5BE0C}"/>
              </a:ext>
            </a:extLst>
          </p:cNvPr>
          <p:cNvSpPr/>
          <p:nvPr/>
        </p:nvSpPr>
        <p:spPr>
          <a:xfrm>
            <a:off x="3084288" y="1645920"/>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1" name="Object 30">
            <a:extLst>
              <a:ext uri="{FF2B5EF4-FFF2-40B4-BE49-F238E27FC236}">
                <a16:creationId xmlns:a16="http://schemas.microsoft.com/office/drawing/2014/main" id="{F2F2634C-BE6F-42F5-9C45-BE78152AEB60}"/>
              </a:ext>
            </a:extLst>
          </p:cNvPr>
          <p:cNvGraphicFramePr>
            <a:graphicFrameLocks noChangeAspect="1"/>
          </p:cNvGraphicFramePr>
          <p:nvPr>
            <p:extLst>
              <p:ext uri="{D42A27DB-BD31-4B8C-83A1-F6EECF244321}">
                <p14:modId xmlns:p14="http://schemas.microsoft.com/office/powerpoint/2010/main" val="459739838"/>
              </p:ext>
            </p:extLst>
          </p:nvPr>
        </p:nvGraphicFramePr>
        <p:xfrm>
          <a:off x="3739198" y="2268538"/>
          <a:ext cx="177800" cy="266700"/>
        </p:xfrm>
        <a:graphic>
          <a:graphicData uri="http://schemas.openxmlformats.org/presentationml/2006/ole">
            <mc:AlternateContent xmlns:mc="http://schemas.openxmlformats.org/markup-compatibility/2006">
              <mc:Choice xmlns:v="urn:schemas-microsoft-com:vml" Requires="v">
                <p:oleObj spid="_x0000_s18434" name="Equation" r:id="rId5" imgW="177480" imgH="266400" progId="Equation.DSMT4">
                  <p:embed/>
                </p:oleObj>
              </mc:Choice>
              <mc:Fallback>
                <p:oleObj name="Equation" r:id="rId5" imgW="177480" imgH="266400" progId="Equation.DSMT4">
                  <p:embed/>
                  <p:pic>
                    <p:nvPicPr>
                      <p:cNvPr id="31" name="Object 30">
                        <a:extLst>
                          <a:ext uri="{FF2B5EF4-FFF2-40B4-BE49-F238E27FC236}">
                            <a16:creationId xmlns:a16="http://schemas.microsoft.com/office/drawing/2014/main" id="{F2F2634C-BE6F-42F5-9C45-BE78152AEB60}"/>
                          </a:ext>
                        </a:extLst>
                      </p:cNvPr>
                      <p:cNvPicPr/>
                      <p:nvPr/>
                    </p:nvPicPr>
                    <p:blipFill>
                      <a:blip r:embed="rId6"/>
                      <a:stretch>
                        <a:fillRect/>
                      </a:stretch>
                    </p:blipFill>
                    <p:spPr>
                      <a:xfrm>
                        <a:off x="3739198" y="2268538"/>
                        <a:ext cx="177800" cy="2667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7A53B6D-8112-43E5-92BC-BFA20E820353}"/>
              </a:ext>
            </a:extLst>
          </p:cNvPr>
          <p:cNvGraphicFramePr>
            <a:graphicFrameLocks noChangeAspect="1"/>
          </p:cNvGraphicFramePr>
          <p:nvPr>
            <p:extLst>
              <p:ext uri="{D42A27DB-BD31-4B8C-83A1-F6EECF244321}">
                <p14:modId xmlns:p14="http://schemas.microsoft.com/office/powerpoint/2010/main" val="3519296433"/>
              </p:ext>
            </p:extLst>
          </p:nvPr>
        </p:nvGraphicFramePr>
        <p:xfrm>
          <a:off x="3740785" y="4468813"/>
          <a:ext cx="177800" cy="266700"/>
        </p:xfrm>
        <a:graphic>
          <a:graphicData uri="http://schemas.openxmlformats.org/presentationml/2006/ole">
            <mc:AlternateContent xmlns:mc="http://schemas.openxmlformats.org/markup-compatibility/2006">
              <mc:Choice xmlns:v="urn:schemas-microsoft-com:vml" Requires="v">
                <p:oleObj spid="_x0000_s18435" name="Equation" r:id="rId7" imgW="177480" imgH="266400" progId="Equation.DSMT4">
                  <p:embed/>
                </p:oleObj>
              </mc:Choice>
              <mc:Fallback>
                <p:oleObj name="Equation" r:id="rId7" imgW="177480" imgH="266400" progId="Equation.DSMT4">
                  <p:embed/>
                  <p:pic>
                    <p:nvPicPr>
                      <p:cNvPr id="32" name="Object 31">
                        <a:extLst>
                          <a:ext uri="{FF2B5EF4-FFF2-40B4-BE49-F238E27FC236}">
                            <a16:creationId xmlns:a16="http://schemas.microsoft.com/office/drawing/2014/main" id="{97A53B6D-8112-43E5-92BC-BFA20E820353}"/>
                          </a:ext>
                        </a:extLst>
                      </p:cNvPr>
                      <p:cNvPicPr/>
                      <p:nvPr/>
                    </p:nvPicPr>
                    <p:blipFill>
                      <a:blip r:embed="rId8"/>
                      <a:stretch>
                        <a:fillRect/>
                      </a:stretch>
                    </p:blipFill>
                    <p:spPr>
                      <a:xfrm>
                        <a:off x="3740785" y="4468813"/>
                        <a:ext cx="177800" cy="2667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28F86F0-BF31-410B-9EBA-8D4A9221F9E5}"/>
              </a:ext>
            </a:extLst>
          </p:cNvPr>
          <p:cNvGraphicFramePr>
            <a:graphicFrameLocks noChangeAspect="1"/>
          </p:cNvGraphicFramePr>
          <p:nvPr>
            <p:extLst>
              <p:ext uri="{D42A27DB-BD31-4B8C-83A1-F6EECF244321}">
                <p14:modId xmlns:p14="http://schemas.microsoft.com/office/powerpoint/2010/main" val="510404306"/>
              </p:ext>
            </p:extLst>
          </p:nvPr>
        </p:nvGraphicFramePr>
        <p:xfrm>
          <a:off x="4070985" y="3251200"/>
          <a:ext cx="177800" cy="266700"/>
        </p:xfrm>
        <a:graphic>
          <a:graphicData uri="http://schemas.openxmlformats.org/presentationml/2006/ole">
            <mc:AlternateContent xmlns:mc="http://schemas.openxmlformats.org/markup-compatibility/2006">
              <mc:Choice xmlns:v="urn:schemas-microsoft-com:vml" Requires="v">
                <p:oleObj spid="_x0000_s18436" name="Equation" r:id="rId9" imgW="177480" imgH="266400" progId="Equation.DSMT4">
                  <p:embed/>
                </p:oleObj>
              </mc:Choice>
              <mc:Fallback>
                <p:oleObj name="Equation" r:id="rId9" imgW="177480" imgH="266400" progId="Equation.DSMT4">
                  <p:embed/>
                  <p:pic>
                    <p:nvPicPr>
                      <p:cNvPr id="33" name="Object 32">
                        <a:extLst>
                          <a:ext uri="{FF2B5EF4-FFF2-40B4-BE49-F238E27FC236}">
                            <a16:creationId xmlns:a16="http://schemas.microsoft.com/office/drawing/2014/main" id="{E28F86F0-BF31-410B-9EBA-8D4A9221F9E5}"/>
                          </a:ext>
                        </a:extLst>
                      </p:cNvPr>
                      <p:cNvPicPr/>
                      <p:nvPr/>
                    </p:nvPicPr>
                    <p:blipFill>
                      <a:blip r:embed="rId10"/>
                      <a:stretch>
                        <a:fillRect/>
                      </a:stretch>
                    </p:blipFill>
                    <p:spPr>
                      <a:xfrm>
                        <a:off x="4070985" y="3251200"/>
                        <a:ext cx="177800" cy="266700"/>
                      </a:xfrm>
                      <a:prstGeom prst="rect">
                        <a:avLst/>
                      </a:prstGeom>
                    </p:spPr>
                  </p:pic>
                </p:oleObj>
              </mc:Fallback>
            </mc:AlternateContent>
          </a:graphicData>
        </a:graphic>
      </p:graphicFrame>
      <p:sp>
        <p:nvSpPr>
          <p:cNvPr id="37" name="Rectangle 36">
            <a:extLst>
              <a:ext uri="{FF2B5EF4-FFF2-40B4-BE49-F238E27FC236}">
                <a16:creationId xmlns:a16="http://schemas.microsoft.com/office/drawing/2014/main" id="{259D67F8-79BF-4C2A-9798-AE0358A0314F}"/>
              </a:ext>
            </a:extLst>
          </p:cNvPr>
          <p:cNvSpPr/>
          <p:nvPr/>
        </p:nvSpPr>
        <p:spPr>
          <a:xfrm>
            <a:off x="2959427" y="2172205"/>
            <a:ext cx="1503678" cy="27342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FC8776F9-113E-4384-926B-515D54892FA4}"/>
              </a:ext>
            </a:extLst>
          </p:cNvPr>
          <p:cNvSpPr/>
          <p:nvPr/>
        </p:nvSpPr>
        <p:spPr>
          <a:xfrm>
            <a:off x="4925788" y="1645920"/>
            <a:ext cx="304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1" name="Object 40">
            <a:extLst>
              <a:ext uri="{FF2B5EF4-FFF2-40B4-BE49-F238E27FC236}">
                <a16:creationId xmlns:a16="http://schemas.microsoft.com/office/drawing/2014/main" id="{3B34DD5A-77AB-4CA8-8ECE-289C7AB49E15}"/>
              </a:ext>
            </a:extLst>
          </p:cNvPr>
          <p:cNvGraphicFramePr>
            <a:graphicFrameLocks noChangeAspect="1"/>
          </p:cNvGraphicFramePr>
          <p:nvPr>
            <p:extLst>
              <p:ext uri="{D42A27DB-BD31-4B8C-83A1-F6EECF244321}">
                <p14:modId xmlns:p14="http://schemas.microsoft.com/office/powerpoint/2010/main" val="1979143197"/>
              </p:ext>
            </p:extLst>
          </p:nvPr>
        </p:nvGraphicFramePr>
        <p:xfrm>
          <a:off x="5574348" y="2268538"/>
          <a:ext cx="190500" cy="266700"/>
        </p:xfrm>
        <a:graphic>
          <a:graphicData uri="http://schemas.openxmlformats.org/presentationml/2006/ole">
            <mc:AlternateContent xmlns:mc="http://schemas.openxmlformats.org/markup-compatibility/2006">
              <mc:Choice xmlns:v="urn:schemas-microsoft-com:vml" Requires="v">
                <p:oleObj spid="_x0000_s18437" name="Equation" r:id="rId11" imgW="190440" imgH="266400" progId="Equation.DSMT4">
                  <p:embed/>
                </p:oleObj>
              </mc:Choice>
              <mc:Fallback>
                <p:oleObj name="Equation" r:id="rId11" imgW="190440" imgH="266400" progId="Equation.DSMT4">
                  <p:embed/>
                  <p:pic>
                    <p:nvPicPr>
                      <p:cNvPr id="41" name="Object 40">
                        <a:extLst>
                          <a:ext uri="{FF2B5EF4-FFF2-40B4-BE49-F238E27FC236}">
                            <a16:creationId xmlns:a16="http://schemas.microsoft.com/office/drawing/2014/main" id="{3B34DD5A-77AB-4CA8-8ECE-289C7AB49E15}"/>
                          </a:ext>
                        </a:extLst>
                      </p:cNvPr>
                      <p:cNvPicPr/>
                      <p:nvPr/>
                    </p:nvPicPr>
                    <p:blipFill>
                      <a:blip r:embed="rId12"/>
                      <a:stretch>
                        <a:fillRect/>
                      </a:stretch>
                    </p:blipFill>
                    <p:spPr>
                      <a:xfrm>
                        <a:off x="5574348" y="2268538"/>
                        <a:ext cx="190500" cy="2667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4D984C6-4AC7-4945-8A24-8C6BF9967A4B}"/>
              </a:ext>
            </a:extLst>
          </p:cNvPr>
          <p:cNvGraphicFramePr>
            <a:graphicFrameLocks noChangeAspect="1"/>
          </p:cNvGraphicFramePr>
          <p:nvPr>
            <p:extLst>
              <p:ext uri="{D42A27DB-BD31-4B8C-83A1-F6EECF244321}">
                <p14:modId xmlns:p14="http://schemas.microsoft.com/office/powerpoint/2010/main" val="272820873"/>
              </p:ext>
            </p:extLst>
          </p:nvPr>
        </p:nvGraphicFramePr>
        <p:xfrm>
          <a:off x="5575935" y="4468813"/>
          <a:ext cx="190500" cy="266700"/>
        </p:xfrm>
        <a:graphic>
          <a:graphicData uri="http://schemas.openxmlformats.org/presentationml/2006/ole">
            <mc:AlternateContent xmlns:mc="http://schemas.openxmlformats.org/markup-compatibility/2006">
              <mc:Choice xmlns:v="urn:schemas-microsoft-com:vml" Requires="v">
                <p:oleObj spid="_x0000_s18438" name="Equation" r:id="rId13" imgW="190440" imgH="266400" progId="Equation.DSMT4">
                  <p:embed/>
                </p:oleObj>
              </mc:Choice>
              <mc:Fallback>
                <p:oleObj name="Equation" r:id="rId13" imgW="190440" imgH="266400" progId="Equation.DSMT4">
                  <p:embed/>
                  <p:pic>
                    <p:nvPicPr>
                      <p:cNvPr id="42" name="Object 41">
                        <a:extLst>
                          <a:ext uri="{FF2B5EF4-FFF2-40B4-BE49-F238E27FC236}">
                            <a16:creationId xmlns:a16="http://schemas.microsoft.com/office/drawing/2014/main" id="{E4D984C6-4AC7-4945-8A24-8C6BF9967A4B}"/>
                          </a:ext>
                        </a:extLst>
                      </p:cNvPr>
                      <p:cNvPicPr/>
                      <p:nvPr/>
                    </p:nvPicPr>
                    <p:blipFill>
                      <a:blip r:embed="rId14"/>
                      <a:stretch>
                        <a:fillRect/>
                      </a:stretch>
                    </p:blipFill>
                    <p:spPr>
                      <a:xfrm>
                        <a:off x="5575935" y="4468813"/>
                        <a:ext cx="190500" cy="2667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9EF9EB05-0215-4B60-BA8F-7BBED887BCA9}"/>
              </a:ext>
            </a:extLst>
          </p:cNvPr>
          <p:cNvGraphicFramePr>
            <a:graphicFrameLocks noChangeAspect="1"/>
          </p:cNvGraphicFramePr>
          <p:nvPr>
            <p:extLst>
              <p:ext uri="{D42A27DB-BD31-4B8C-83A1-F6EECF244321}">
                <p14:modId xmlns:p14="http://schemas.microsoft.com/office/powerpoint/2010/main" val="495323239"/>
              </p:ext>
            </p:extLst>
          </p:nvPr>
        </p:nvGraphicFramePr>
        <p:xfrm>
          <a:off x="5918835" y="3251200"/>
          <a:ext cx="190500" cy="266700"/>
        </p:xfrm>
        <a:graphic>
          <a:graphicData uri="http://schemas.openxmlformats.org/presentationml/2006/ole">
            <mc:AlternateContent xmlns:mc="http://schemas.openxmlformats.org/markup-compatibility/2006">
              <mc:Choice xmlns:v="urn:schemas-microsoft-com:vml" Requires="v">
                <p:oleObj spid="_x0000_s18439" name="Equation" r:id="rId15" imgW="190440" imgH="266400" progId="Equation.DSMT4">
                  <p:embed/>
                </p:oleObj>
              </mc:Choice>
              <mc:Fallback>
                <p:oleObj name="Equation" r:id="rId15" imgW="190440" imgH="266400" progId="Equation.DSMT4">
                  <p:embed/>
                  <p:pic>
                    <p:nvPicPr>
                      <p:cNvPr id="43" name="Object 42">
                        <a:extLst>
                          <a:ext uri="{FF2B5EF4-FFF2-40B4-BE49-F238E27FC236}">
                            <a16:creationId xmlns:a16="http://schemas.microsoft.com/office/drawing/2014/main" id="{9EF9EB05-0215-4B60-BA8F-7BBED887BCA9}"/>
                          </a:ext>
                        </a:extLst>
                      </p:cNvPr>
                      <p:cNvPicPr/>
                      <p:nvPr/>
                    </p:nvPicPr>
                    <p:blipFill>
                      <a:blip r:embed="rId16"/>
                      <a:stretch>
                        <a:fillRect/>
                      </a:stretch>
                    </p:blipFill>
                    <p:spPr>
                      <a:xfrm>
                        <a:off x="5918835" y="3251200"/>
                        <a:ext cx="190500" cy="266700"/>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9E6B92C9-9FB4-42B0-B7D1-794BA0FB036F}"/>
              </a:ext>
            </a:extLst>
          </p:cNvPr>
          <p:cNvSpPr/>
          <p:nvPr/>
        </p:nvSpPr>
        <p:spPr>
          <a:xfrm>
            <a:off x="4893403" y="2181358"/>
            <a:ext cx="1503678" cy="2704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6" name="Picture 45">
            <a:extLst>
              <a:ext uri="{FF2B5EF4-FFF2-40B4-BE49-F238E27FC236}">
                <a16:creationId xmlns:a16="http://schemas.microsoft.com/office/drawing/2014/main" id="{BD61BDFC-A339-47C3-B512-6A1BCB529A63}"/>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560788" y="5445443"/>
            <a:ext cx="363222" cy="249238"/>
          </a:xfrm>
          <a:prstGeom prst="rect">
            <a:avLst/>
          </a:prstGeom>
        </p:spPr>
      </p:pic>
      <p:graphicFrame>
        <p:nvGraphicFramePr>
          <p:cNvPr id="47" name="Object 46">
            <a:extLst>
              <a:ext uri="{FF2B5EF4-FFF2-40B4-BE49-F238E27FC236}">
                <a16:creationId xmlns:a16="http://schemas.microsoft.com/office/drawing/2014/main" id="{E87449AC-5B5A-448C-A017-14E8907ED962}"/>
              </a:ext>
            </a:extLst>
          </p:cNvPr>
          <p:cNvGraphicFramePr>
            <a:graphicFrameLocks noChangeAspect="1"/>
          </p:cNvGraphicFramePr>
          <p:nvPr>
            <p:extLst>
              <p:ext uri="{D42A27DB-BD31-4B8C-83A1-F6EECF244321}">
                <p14:modId xmlns:p14="http://schemas.microsoft.com/office/powerpoint/2010/main" val="204482735"/>
              </p:ext>
            </p:extLst>
          </p:nvPr>
        </p:nvGraphicFramePr>
        <p:xfrm>
          <a:off x="6005513" y="5162550"/>
          <a:ext cx="381000" cy="736600"/>
        </p:xfrm>
        <a:graphic>
          <a:graphicData uri="http://schemas.openxmlformats.org/presentationml/2006/ole">
            <mc:AlternateContent xmlns:mc="http://schemas.openxmlformats.org/markup-compatibility/2006">
              <mc:Choice xmlns:v="urn:schemas-microsoft-com:vml" Requires="v">
                <p:oleObj spid="_x0000_s18440" name="Equation" r:id="rId18" imgW="380880" imgH="736560" progId="Equation.DSMT4">
                  <p:embed/>
                </p:oleObj>
              </mc:Choice>
              <mc:Fallback>
                <p:oleObj name="Equation" r:id="rId18" imgW="380880" imgH="736560" progId="Equation.DSMT4">
                  <p:embed/>
                  <p:pic>
                    <p:nvPicPr>
                      <p:cNvPr id="47" name="Object 46">
                        <a:extLst>
                          <a:ext uri="{FF2B5EF4-FFF2-40B4-BE49-F238E27FC236}">
                            <a16:creationId xmlns:a16="http://schemas.microsoft.com/office/drawing/2014/main" id="{E87449AC-5B5A-448C-A017-14E8907ED962}"/>
                          </a:ext>
                        </a:extLst>
                      </p:cNvPr>
                      <p:cNvPicPr/>
                      <p:nvPr/>
                    </p:nvPicPr>
                    <p:blipFill>
                      <a:blip r:embed="rId19"/>
                      <a:stretch>
                        <a:fillRect/>
                      </a:stretch>
                    </p:blipFill>
                    <p:spPr>
                      <a:xfrm>
                        <a:off x="6005513" y="5162550"/>
                        <a:ext cx="381000" cy="736600"/>
                      </a:xfrm>
                      <a:prstGeom prst="rect">
                        <a:avLst/>
                      </a:prstGeom>
                    </p:spPr>
                  </p:pic>
                </p:oleObj>
              </mc:Fallback>
            </mc:AlternateContent>
          </a:graphicData>
        </a:graphic>
      </p:graphicFrame>
      <p:sp>
        <p:nvSpPr>
          <p:cNvPr id="48" name="Rectangle 47">
            <a:extLst>
              <a:ext uri="{FF2B5EF4-FFF2-40B4-BE49-F238E27FC236}">
                <a16:creationId xmlns:a16="http://schemas.microsoft.com/office/drawing/2014/main" id="{F274BDCD-4DF1-4367-A8BE-13C711329294}"/>
              </a:ext>
            </a:extLst>
          </p:cNvPr>
          <p:cNvSpPr/>
          <p:nvPr/>
        </p:nvSpPr>
        <p:spPr>
          <a:xfrm>
            <a:off x="5967188" y="5141471"/>
            <a:ext cx="1841860" cy="1013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48">
            <a:extLst>
              <a:ext uri="{FF2B5EF4-FFF2-40B4-BE49-F238E27FC236}">
                <a16:creationId xmlns:a16="http://schemas.microsoft.com/office/drawing/2014/main" id="{27D494F4-98AB-4CF0-A3AC-AE01E9C31A7E}"/>
              </a:ext>
            </a:extLst>
          </p:cNvPr>
          <p:cNvSpPr/>
          <p:nvPr/>
        </p:nvSpPr>
        <p:spPr>
          <a:xfrm>
            <a:off x="2455324" y="5197860"/>
            <a:ext cx="3322094" cy="852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4" name="Picture 63">
            <a:extLst>
              <a:ext uri="{FF2B5EF4-FFF2-40B4-BE49-F238E27FC236}">
                <a16:creationId xmlns:a16="http://schemas.microsoft.com/office/drawing/2014/main" id="{3DD9EE6B-C436-4277-8EB4-204190704626}"/>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5319175" y="1114014"/>
            <a:ext cx="329059" cy="293898"/>
          </a:xfrm>
          <a:prstGeom prst="rect">
            <a:avLst/>
          </a:prstGeom>
        </p:spPr>
      </p:pic>
      <p:graphicFrame>
        <p:nvGraphicFramePr>
          <p:cNvPr id="65" name="Object 64">
            <a:extLst>
              <a:ext uri="{FF2B5EF4-FFF2-40B4-BE49-F238E27FC236}">
                <a16:creationId xmlns:a16="http://schemas.microsoft.com/office/drawing/2014/main" id="{224908ED-5AA7-4657-B24A-8EBC4DE50CEC}"/>
              </a:ext>
            </a:extLst>
          </p:cNvPr>
          <p:cNvGraphicFramePr>
            <a:graphicFrameLocks noChangeAspect="1"/>
          </p:cNvGraphicFramePr>
          <p:nvPr>
            <p:extLst>
              <p:ext uri="{D42A27DB-BD31-4B8C-83A1-F6EECF244321}">
                <p14:modId xmlns:p14="http://schemas.microsoft.com/office/powerpoint/2010/main" val="1380575792"/>
              </p:ext>
            </p:extLst>
          </p:nvPr>
        </p:nvGraphicFramePr>
        <p:xfrm>
          <a:off x="5713413" y="857250"/>
          <a:ext cx="381000" cy="736600"/>
        </p:xfrm>
        <a:graphic>
          <a:graphicData uri="http://schemas.openxmlformats.org/presentationml/2006/ole">
            <mc:AlternateContent xmlns:mc="http://schemas.openxmlformats.org/markup-compatibility/2006">
              <mc:Choice xmlns:v="urn:schemas-microsoft-com:vml" Requires="v">
                <p:oleObj spid="_x0000_s18441" name="Equation" r:id="rId21" imgW="380880" imgH="736560" progId="Equation.DSMT4">
                  <p:embed/>
                </p:oleObj>
              </mc:Choice>
              <mc:Fallback>
                <p:oleObj name="Equation" r:id="rId21" imgW="380880" imgH="736560" progId="Equation.DSMT4">
                  <p:embed/>
                  <p:pic>
                    <p:nvPicPr>
                      <p:cNvPr id="65" name="Object 64">
                        <a:extLst>
                          <a:ext uri="{FF2B5EF4-FFF2-40B4-BE49-F238E27FC236}">
                            <a16:creationId xmlns:a16="http://schemas.microsoft.com/office/drawing/2014/main" id="{224908ED-5AA7-4657-B24A-8EBC4DE50CEC}"/>
                          </a:ext>
                        </a:extLst>
                      </p:cNvPr>
                      <p:cNvPicPr/>
                      <p:nvPr/>
                    </p:nvPicPr>
                    <p:blipFill>
                      <a:blip r:embed="rId22"/>
                      <a:stretch>
                        <a:fillRect/>
                      </a:stretch>
                    </p:blipFill>
                    <p:spPr>
                      <a:xfrm>
                        <a:off x="5713413" y="857250"/>
                        <a:ext cx="381000" cy="736600"/>
                      </a:xfrm>
                      <a:prstGeom prst="rect">
                        <a:avLst/>
                      </a:prstGeom>
                    </p:spPr>
                  </p:pic>
                </p:oleObj>
              </mc:Fallback>
            </mc:AlternateContent>
          </a:graphicData>
        </a:graphic>
      </p:graphicFrame>
    </p:spTree>
    <p:extLst>
      <p:ext uri="{BB962C8B-B14F-4D97-AF65-F5344CB8AC3E}">
        <p14:creationId xmlns:p14="http://schemas.microsoft.com/office/powerpoint/2010/main" val="53100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37"/>
                                        </p:tgtEl>
                                      </p:cBhvr>
                                    </p:animEffect>
                                    <p:set>
                                      <p:cBhvr>
                                        <p:cTn id="11" dur="1" fill="hold">
                                          <p:stCondLst>
                                            <p:cond delay="499"/>
                                          </p:stCondLst>
                                        </p:cTn>
                                        <p:tgtEl>
                                          <p:spTgt spid="3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xit" presetSubtype="1" fill="hold" grpId="0" nodeType="clickEffect">
                                  <p:stCondLst>
                                    <p:cond delay="0"/>
                                  </p:stCondLst>
                                  <p:childTnLst>
                                    <p:animEffect transition="out" filter="wipe(up)">
                                      <p:cBhvr>
                                        <p:cTn id="28" dur="500"/>
                                        <p:tgtEl>
                                          <p:spTgt spid="39"/>
                                        </p:tgtEl>
                                      </p:cBhvr>
                                    </p:animEffect>
                                    <p:set>
                                      <p:cBhvr>
                                        <p:cTn id="29" dur="1" fill="hold">
                                          <p:stCondLst>
                                            <p:cond delay="499"/>
                                          </p:stCondLst>
                                        </p:cTn>
                                        <p:tgtEl>
                                          <p:spTgt spid="39"/>
                                        </p:tgtEl>
                                        <p:attrNameLst>
                                          <p:attrName>style.visibility</p:attrName>
                                        </p:attrNameLst>
                                      </p:cBhvr>
                                      <p:to>
                                        <p:strVal val="hidden"/>
                                      </p:to>
                                    </p:set>
                                  </p:childTnLst>
                                </p:cTn>
                              </p:par>
                            </p:childTnLst>
                          </p:cTn>
                        </p:par>
                        <p:par>
                          <p:cTn id="30" fill="hold">
                            <p:stCondLst>
                              <p:cond delay="500"/>
                            </p:stCondLst>
                            <p:childTnLst>
                              <p:par>
                                <p:cTn id="31" presetID="10" presetClass="exit" presetSubtype="0" fill="hold" grpId="0" nodeType="afterEffect">
                                  <p:stCondLst>
                                    <p:cond delay="0"/>
                                  </p:stCondLst>
                                  <p:childTnLst>
                                    <p:animEffect transition="out" filter="fade">
                                      <p:cBhvr>
                                        <p:cTn id="32" dur="500"/>
                                        <p:tgtEl>
                                          <p:spTgt spid="45"/>
                                        </p:tgtEl>
                                      </p:cBhvr>
                                    </p:animEffect>
                                    <p:set>
                                      <p:cBhvr>
                                        <p:cTn id="33" dur="1" fill="hold">
                                          <p:stCondLst>
                                            <p:cond delay="499"/>
                                          </p:stCondLst>
                                        </p:cTn>
                                        <p:tgtEl>
                                          <p:spTgt spid="45"/>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500"/>
                                        <p:tgtEl>
                                          <p:spTgt spid="41"/>
                                        </p:tgtEl>
                                      </p:cBhvr>
                                    </p:animEffect>
                                  </p:childTnLst>
                                </p:cTn>
                              </p:par>
                              <p:par>
                                <p:cTn id="39" presetID="10" presetClass="entr" presetSubtype="0" fill="hold" nodeType="with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fade">
                                      <p:cBhvr>
                                        <p:cTn id="41" dur="500"/>
                                        <p:tgtEl>
                                          <p:spTgt spid="4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500"/>
                                        <p:tgtEl>
                                          <p:spTgt spid="4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49"/>
                                        </p:tgtEl>
                                      </p:cBhvr>
                                    </p:animEffect>
                                    <p:set>
                                      <p:cBhvr>
                                        <p:cTn id="51" dur="1" fill="hold">
                                          <p:stCondLst>
                                            <p:cond delay="499"/>
                                          </p:stCondLst>
                                        </p:cTn>
                                        <p:tgtEl>
                                          <p:spTgt spid="4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8"/>
                                        </p:tgtEl>
                                      </p:cBhvr>
                                    </p:animEffect>
                                    <p:set>
                                      <p:cBhvr>
                                        <p:cTn id="56" dur="1" fill="hold">
                                          <p:stCondLst>
                                            <p:cond delay="499"/>
                                          </p:stCondLst>
                                        </p:cTn>
                                        <p:tgtEl>
                                          <p:spTgt spid="48"/>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fade">
                                      <p:cBhvr>
                                        <p:cTn id="59" dur="500"/>
                                        <p:tgtEl>
                                          <p:spTgt spid="65"/>
                                        </p:tgtEl>
                                      </p:cBhvr>
                                    </p:animEffect>
                                  </p:childTnLst>
                                </p:cTn>
                              </p:par>
                              <p:par>
                                <p:cTn id="60" presetID="10" presetClass="entr" presetSubtype="0" fill="hold" nodeType="with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fade">
                                      <p:cBhvr>
                                        <p:cTn id="6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7" grpId="0" animBg="1"/>
      <p:bldP spid="39" grpId="0" animBg="1"/>
      <p:bldP spid="45" grpId="0" animBg="1"/>
      <p:bldP spid="48" grpId="0" animBg="1"/>
      <p:bldP spid="4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B2E329DC-9550-47A9-B4F4-ACB3EBA16E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53586"/>
            <a:ext cx="7907446" cy="2950829"/>
          </a:xfrm>
          <a:prstGeom prst="rect">
            <a:avLst/>
          </a:prstGeom>
        </p:spPr>
      </p:pic>
      <p:pic>
        <p:nvPicPr>
          <p:cNvPr id="7" name="Picture 6">
            <a:extLst>
              <a:ext uri="{FF2B5EF4-FFF2-40B4-BE49-F238E27FC236}">
                <a16:creationId xmlns:a16="http://schemas.microsoft.com/office/drawing/2014/main" id="{F7AB9F94-8B6B-4767-9C05-B268A89A03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968051"/>
            <a:ext cx="7907446" cy="2921898"/>
          </a:xfrm>
          <a:prstGeom prst="rect">
            <a:avLst/>
          </a:prstGeom>
        </p:spPr>
      </p:pic>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8</a:t>
            </a:r>
          </a:p>
        </p:txBody>
      </p:sp>
      <p:pic>
        <p:nvPicPr>
          <p:cNvPr id="4" name="Picture 3">
            <a:extLst>
              <a:ext uri="{FF2B5EF4-FFF2-40B4-BE49-F238E27FC236}">
                <a16:creationId xmlns:a16="http://schemas.microsoft.com/office/drawing/2014/main" id="{AA3B121A-7FF0-49DE-A4EF-01CE9AC9F45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870219"/>
            <a:ext cx="6135088" cy="5117562"/>
          </a:xfrm>
          <a:prstGeom prst="rect">
            <a:avLst/>
          </a:prstGeom>
        </p:spPr>
      </p:pic>
      <p:sp>
        <p:nvSpPr>
          <p:cNvPr id="30" name="Rectangle 29">
            <a:extLst>
              <a:ext uri="{FF2B5EF4-FFF2-40B4-BE49-F238E27FC236}">
                <a16:creationId xmlns:a16="http://schemas.microsoft.com/office/drawing/2014/main" id="{9F7E9D36-C8DA-48CC-8884-3F2FD9925DE6}"/>
              </a:ext>
            </a:extLst>
          </p:cNvPr>
          <p:cNvSpPr/>
          <p:nvPr/>
        </p:nvSpPr>
        <p:spPr>
          <a:xfrm>
            <a:off x="3731623" y="1623786"/>
            <a:ext cx="338727" cy="543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4" name="Object 33">
            <a:extLst>
              <a:ext uri="{FF2B5EF4-FFF2-40B4-BE49-F238E27FC236}">
                <a16:creationId xmlns:a16="http://schemas.microsoft.com/office/drawing/2014/main" id="{7313B048-9114-4051-8272-454C9E80BCF7}"/>
              </a:ext>
            </a:extLst>
          </p:cNvPr>
          <p:cNvGraphicFramePr>
            <a:graphicFrameLocks noChangeAspect="1"/>
          </p:cNvGraphicFramePr>
          <p:nvPr>
            <p:extLst>
              <p:ext uri="{D42A27DB-BD31-4B8C-83A1-F6EECF244321}">
                <p14:modId xmlns:p14="http://schemas.microsoft.com/office/powerpoint/2010/main" val="238412952"/>
              </p:ext>
            </p:extLst>
          </p:nvPr>
        </p:nvGraphicFramePr>
        <p:xfrm>
          <a:off x="4386579" y="2215832"/>
          <a:ext cx="177480" cy="279360"/>
        </p:xfrm>
        <a:graphic>
          <a:graphicData uri="http://schemas.openxmlformats.org/presentationml/2006/ole">
            <mc:AlternateContent xmlns:mc="http://schemas.openxmlformats.org/markup-compatibility/2006">
              <mc:Choice xmlns:v="urn:schemas-microsoft-com:vml" Requires="v">
                <p:oleObj spid="_x0000_s19458" name="Equation" r:id="rId5" imgW="177480" imgH="279360" progId="Equation.DSMT4">
                  <p:embed/>
                </p:oleObj>
              </mc:Choice>
              <mc:Fallback>
                <p:oleObj name="Equation" r:id="rId5" imgW="177480" imgH="279360" progId="Equation.DSMT4">
                  <p:embed/>
                  <p:pic>
                    <p:nvPicPr>
                      <p:cNvPr id="34" name="Object 33">
                        <a:extLst>
                          <a:ext uri="{FF2B5EF4-FFF2-40B4-BE49-F238E27FC236}">
                            <a16:creationId xmlns:a16="http://schemas.microsoft.com/office/drawing/2014/main" id="{7313B048-9114-4051-8272-454C9E80BCF7}"/>
                          </a:ext>
                        </a:extLst>
                      </p:cNvPr>
                      <p:cNvPicPr/>
                      <p:nvPr/>
                    </p:nvPicPr>
                    <p:blipFill>
                      <a:blip r:embed="rId6"/>
                      <a:stretch>
                        <a:fillRect/>
                      </a:stretch>
                    </p:blipFill>
                    <p:spPr>
                      <a:xfrm>
                        <a:off x="4386579" y="2215832"/>
                        <a:ext cx="177480" cy="27936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1E5BB8D-C56D-4FC2-9CE3-899573194C35}"/>
              </a:ext>
            </a:extLst>
          </p:cNvPr>
          <p:cNvGraphicFramePr>
            <a:graphicFrameLocks noChangeAspect="1"/>
          </p:cNvGraphicFramePr>
          <p:nvPr>
            <p:extLst>
              <p:ext uri="{D42A27DB-BD31-4B8C-83A1-F6EECF244321}">
                <p14:modId xmlns:p14="http://schemas.microsoft.com/office/powerpoint/2010/main" val="3449022987"/>
              </p:ext>
            </p:extLst>
          </p:nvPr>
        </p:nvGraphicFramePr>
        <p:xfrm>
          <a:off x="4386579" y="4458059"/>
          <a:ext cx="161925" cy="266700"/>
        </p:xfrm>
        <a:graphic>
          <a:graphicData uri="http://schemas.openxmlformats.org/presentationml/2006/ole">
            <mc:AlternateContent xmlns:mc="http://schemas.openxmlformats.org/markup-compatibility/2006">
              <mc:Choice xmlns:v="urn:schemas-microsoft-com:vml" Requires="v">
                <p:oleObj spid="_x0000_s19459" name="Equation" r:id="rId7" imgW="161883" imgH="266590" progId="Equation.DSMT4">
                  <p:embed/>
                </p:oleObj>
              </mc:Choice>
              <mc:Fallback>
                <p:oleObj name="Equation" r:id="rId7" imgW="161883" imgH="266590" progId="Equation.DSMT4">
                  <p:embed/>
                  <p:pic>
                    <p:nvPicPr>
                      <p:cNvPr id="35" name="Object 34">
                        <a:extLst>
                          <a:ext uri="{FF2B5EF4-FFF2-40B4-BE49-F238E27FC236}">
                            <a16:creationId xmlns:a16="http://schemas.microsoft.com/office/drawing/2014/main" id="{E1E5BB8D-C56D-4FC2-9CE3-899573194C35}"/>
                          </a:ext>
                        </a:extLst>
                      </p:cNvPr>
                      <p:cNvPicPr/>
                      <p:nvPr/>
                    </p:nvPicPr>
                    <p:blipFill>
                      <a:blip r:embed="rId8"/>
                      <a:stretch>
                        <a:fillRect/>
                      </a:stretch>
                    </p:blipFill>
                    <p:spPr>
                      <a:xfrm>
                        <a:off x="4386579" y="4458059"/>
                        <a:ext cx="161925" cy="2667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5CC33DD-4AB1-4296-8D34-26860284F55F}"/>
              </a:ext>
            </a:extLst>
          </p:cNvPr>
          <p:cNvGraphicFramePr>
            <a:graphicFrameLocks noChangeAspect="1"/>
          </p:cNvGraphicFramePr>
          <p:nvPr>
            <p:extLst>
              <p:ext uri="{D42A27DB-BD31-4B8C-83A1-F6EECF244321}">
                <p14:modId xmlns:p14="http://schemas.microsoft.com/office/powerpoint/2010/main" val="4128931548"/>
              </p:ext>
            </p:extLst>
          </p:nvPr>
        </p:nvGraphicFramePr>
        <p:xfrm>
          <a:off x="4701540" y="3093720"/>
          <a:ext cx="177800" cy="279400"/>
        </p:xfrm>
        <a:graphic>
          <a:graphicData uri="http://schemas.openxmlformats.org/presentationml/2006/ole">
            <mc:AlternateContent xmlns:mc="http://schemas.openxmlformats.org/markup-compatibility/2006">
              <mc:Choice xmlns:v="urn:schemas-microsoft-com:vml" Requires="v">
                <p:oleObj spid="_x0000_s19460" name="Equation" r:id="rId9" imgW="177480" imgH="279360" progId="Equation.DSMT4">
                  <p:embed/>
                </p:oleObj>
              </mc:Choice>
              <mc:Fallback>
                <p:oleObj name="Equation" r:id="rId9" imgW="177480" imgH="279360" progId="Equation.DSMT4">
                  <p:embed/>
                  <p:pic>
                    <p:nvPicPr>
                      <p:cNvPr id="36" name="Object 35">
                        <a:extLst>
                          <a:ext uri="{FF2B5EF4-FFF2-40B4-BE49-F238E27FC236}">
                            <a16:creationId xmlns:a16="http://schemas.microsoft.com/office/drawing/2014/main" id="{45CC33DD-4AB1-4296-8D34-26860284F55F}"/>
                          </a:ext>
                        </a:extLst>
                      </p:cNvPr>
                      <p:cNvPicPr/>
                      <p:nvPr/>
                    </p:nvPicPr>
                    <p:blipFill>
                      <a:blip r:embed="rId10"/>
                      <a:stretch>
                        <a:fillRect/>
                      </a:stretch>
                    </p:blipFill>
                    <p:spPr>
                      <a:xfrm>
                        <a:off x="4701540" y="3093720"/>
                        <a:ext cx="177800" cy="279400"/>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397F1375-D534-4F5B-A35E-7A0365623D91}"/>
              </a:ext>
            </a:extLst>
          </p:cNvPr>
          <p:cNvSpPr/>
          <p:nvPr/>
        </p:nvSpPr>
        <p:spPr>
          <a:xfrm>
            <a:off x="3528423" y="2579238"/>
            <a:ext cx="1506066" cy="24372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Freeform: Shape 39">
            <a:extLst>
              <a:ext uri="{FF2B5EF4-FFF2-40B4-BE49-F238E27FC236}">
                <a16:creationId xmlns:a16="http://schemas.microsoft.com/office/drawing/2014/main" id="{11321EE0-9475-499C-B8FE-05030DA55C91}"/>
              </a:ext>
            </a:extLst>
          </p:cNvPr>
          <p:cNvSpPr/>
          <p:nvPr/>
        </p:nvSpPr>
        <p:spPr>
          <a:xfrm>
            <a:off x="4016375" y="2020872"/>
            <a:ext cx="774063" cy="595312"/>
          </a:xfrm>
          <a:custGeom>
            <a:avLst/>
            <a:gdLst>
              <a:gd name="connsiteX0" fmla="*/ 14671 w 738571"/>
              <a:gd name="connsiteY0" fmla="*/ 276225 h 595312"/>
              <a:gd name="connsiteX1" fmla="*/ 9908 w 738571"/>
              <a:gd name="connsiteY1" fmla="*/ 176212 h 595312"/>
              <a:gd name="connsiteX2" fmla="*/ 114683 w 738571"/>
              <a:gd name="connsiteY2" fmla="*/ 171450 h 595312"/>
              <a:gd name="connsiteX3" fmla="*/ 176596 w 738571"/>
              <a:gd name="connsiteY3" fmla="*/ 166687 h 595312"/>
              <a:gd name="connsiteX4" fmla="*/ 186121 w 738571"/>
              <a:gd name="connsiteY4" fmla="*/ 133350 h 595312"/>
              <a:gd name="connsiteX5" fmla="*/ 195646 w 738571"/>
              <a:gd name="connsiteY5" fmla="*/ 100012 h 595312"/>
              <a:gd name="connsiteX6" fmla="*/ 209933 w 738571"/>
              <a:gd name="connsiteY6" fmla="*/ 14287 h 595312"/>
              <a:gd name="connsiteX7" fmla="*/ 233746 w 738571"/>
              <a:gd name="connsiteY7" fmla="*/ 0 h 595312"/>
              <a:gd name="connsiteX8" fmla="*/ 371858 w 738571"/>
              <a:gd name="connsiteY8" fmla="*/ 9525 h 595312"/>
              <a:gd name="connsiteX9" fmla="*/ 486158 w 738571"/>
              <a:gd name="connsiteY9" fmla="*/ 23812 h 595312"/>
              <a:gd name="connsiteX10" fmla="*/ 519496 w 738571"/>
              <a:gd name="connsiteY10" fmla="*/ 28575 h 595312"/>
              <a:gd name="connsiteX11" fmla="*/ 681421 w 738571"/>
              <a:gd name="connsiteY11" fmla="*/ 42862 h 595312"/>
              <a:gd name="connsiteX12" fmla="*/ 709996 w 738571"/>
              <a:gd name="connsiteY12" fmla="*/ 52387 h 595312"/>
              <a:gd name="connsiteX13" fmla="*/ 738571 w 738571"/>
              <a:gd name="connsiteY13" fmla="*/ 104775 h 595312"/>
              <a:gd name="connsiteX14" fmla="*/ 729046 w 738571"/>
              <a:gd name="connsiteY14" fmla="*/ 257175 h 595312"/>
              <a:gd name="connsiteX15" fmla="*/ 676658 w 738571"/>
              <a:gd name="connsiteY15" fmla="*/ 471487 h 595312"/>
              <a:gd name="connsiteX16" fmla="*/ 600458 w 738571"/>
              <a:gd name="connsiteY16" fmla="*/ 595312 h 595312"/>
              <a:gd name="connsiteX17" fmla="*/ 533783 w 738571"/>
              <a:gd name="connsiteY17" fmla="*/ 585787 h 595312"/>
              <a:gd name="connsiteX18" fmla="*/ 438533 w 738571"/>
              <a:gd name="connsiteY18" fmla="*/ 566737 h 595312"/>
              <a:gd name="connsiteX19" fmla="*/ 133733 w 738571"/>
              <a:gd name="connsiteY19" fmla="*/ 557212 h 595312"/>
              <a:gd name="connsiteX20" fmla="*/ 95633 w 738571"/>
              <a:gd name="connsiteY20" fmla="*/ 547687 h 595312"/>
              <a:gd name="connsiteX21" fmla="*/ 33721 w 738571"/>
              <a:gd name="connsiteY21" fmla="*/ 481012 h 595312"/>
              <a:gd name="connsiteX22" fmla="*/ 14671 w 738571"/>
              <a:gd name="connsiteY22" fmla="*/ 276225 h 595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38571" h="595312">
                <a:moveTo>
                  <a:pt x="14671" y="276225"/>
                </a:moveTo>
                <a:cubicBezTo>
                  <a:pt x="10702" y="225425"/>
                  <a:pt x="-13137" y="200354"/>
                  <a:pt x="9908" y="176212"/>
                </a:cubicBezTo>
                <a:cubicBezTo>
                  <a:pt x="34048" y="150923"/>
                  <a:pt x="79779" y="173445"/>
                  <a:pt x="114683" y="171450"/>
                </a:cubicBezTo>
                <a:cubicBezTo>
                  <a:pt x="135348" y="170269"/>
                  <a:pt x="155958" y="168275"/>
                  <a:pt x="176596" y="166687"/>
                </a:cubicBezTo>
                <a:cubicBezTo>
                  <a:pt x="188012" y="132438"/>
                  <a:pt x="174164" y="175202"/>
                  <a:pt x="186121" y="133350"/>
                </a:cubicBezTo>
                <a:cubicBezTo>
                  <a:pt x="191218" y="115510"/>
                  <a:pt x="191927" y="120467"/>
                  <a:pt x="195646" y="100012"/>
                </a:cubicBezTo>
                <a:cubicBezTo>
                  <a:pt x="200828" y="71510"/>
                  <a:pt x="199620" y="41358"/>
                  <a:pt x="209933" y="14287"/>
                </a:cubicBezTo>
                <a:cubicBezTo>
                  <a:pt x="213228" y="5637"/>
                  <a:pt x="225808" y="4762"/>
                  <a:pt x="233746" y="0"/>
                </a:cubicBezTo>
                <a:cubicBezTo>
                  <a:pt x="279783" y="3175"/>
                  <a:pt x="325915" y="5191"/>
                  <a:pt x="371858" y="9525"/>
                </a:cubicBezTo>
                <a:cubicBezTo>
                  <a:pt x="410085" y="13131"/>
                  <a:pt x="448077" y="18898"/>
                  <a:pt x="486158" y="23812"/>
                </a:cubicBezTo>
                <a:cubicBezTo>
                  <a:pt x="497291" y="25249"/>
                  <a:pt x="508324" y="27485"/>
                  <a:pt x="519496" y="28575"/>
                </a:cubicBezTo>
                <a:lnTo>
                  <a:pt x="681421" y="42862"/>
                </a:lnTo>
                <a:cubicBezTo>
                  <a:pt x="690946" y="46037"/>
                  <a:pt x="701387" y="47221"/>
                  <a:pt x="709996" y="52387"/>
                </a:cubicBezTo>
                <a:cubicBezTo>
                  <a:pt x="733464" y="66468"/>
                  <a:pt x="731411" y="79715"/>
                  <a:pt x="738571" y="104775"/>
                </a:cubicBezTo>
                <a:cubicBezTo>
                  <a:pt x="735396" y="155575"/>
                  <a:pt x="733553" y="206476"/>
                  <a:pt x="729046" y="257175"/>
                </a:cubicBezTo>
                <a:cubicBezTo>
                  <a:pt x="723488" y="319708"/>
                  <a:pt x="694870" y="429236"/>
                  <a:pt x="676658" y="471487"/>
                </a:cubicBezTo>
                <a:cubicBezTo>
                  <a:pt x="657474" y="515993"/>
                  <a:pt x="625858" y="554037"/>
                  <a:pt x="600458" y="595312"/>
                </a:cubicBezTo>
                <a:cubicBezTo>
                  <a:pt x="578233" y="592137"/>
                  <a:pt x="555892" y="589689"/>
                  <a:pt x="533783" y="585787"/>
                </a:cubicBezTo>
                <a:cubicBezTo>
                  <a:pt x="501897" y="580160"/>
                  <a:pt x="470829" y="569044"/>
                  <a:pt x="438533" y="566737"/>
                </a:cubicBezTo>
                <a:cubicBezTo>
                  <a:pt x="337142" y="559495"/>
                  <a:pt x="235333" y="560387"/>
                  <a:pt x="133733" y="557212"/>
                </a:cubicBezTo>
                <a:cubicBezTo>
                  <a:pt x="121033" y="554037"/>
                  <a:pt x="108052" y="551827"/>
                  <a:pt x="95633" y="547687"/>
                </a:cubicBezTo>
                <a:cubicBezTo>
                  <a:pt x="62009" y="536479"/>
                  <a:pt x="58288" y="513768"/>
                  <a:pt x="33721" y="481012"/>
                </a:cubicBezTo>
                <a:cubicBezTo>
                  <a:pt x="53" y="366544"/>
                  <a:pt x="18640" y="327025"/>
                  <a:pt x="14671" y="27622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4">
            <a:extLst>
              <a:ext uri="{FF2B5EF4-FFF2-40B4-BE49-F238E27FC236}">
                <a16:creationId xmlns:a16="http://schemas.microsoft.com/office/drawing/2014/main" id="{9C538D2B-BD52-4C39-9CDF-CB815B3384F8}"/>
              </a:ext>
            </a:extLst>
          </p:cNvPr>
          <p:cNvGraphicFramePr>
            <a:graphicFrameLocks noChangeAspect="1"/>
          </p:cNvGraphicFramePr>
          <p:nvPr>
            <p:extLst>
              <p:ext uri="{D42A27DB-BD31-4B8C-83A1-F6EECF244321}">
                <p14:modId xmlns:p14="http://schemas.microsoft.com/office/powerpoint/2010/main" val="2029899855"/>
              </p:ext>
            </p:extLst>
          </p:nvPr>
        </p:nvGraphicFramePr>
        <p:xfrm>
          <a:off x="3774552" y="5154565"/>
          <a:ext cx="161925" cy="266700"/>
        </p:xfrm>
        <a:graphic>
          <a:graphicData uri="http://schemas.openxmlformats.org/presentationml/2006/ole">
            <mc:AlternateContent xmlns:mc="http://schemas.openxmlformats.org/markup-compatibility/2006">
              <mc:Choice xmlns:v="urn:schemas-microsoft-com:vml" Requires="v">
                <p:oleObj spid="_x0000_s19461" name="Equation" r:id="rId11" imgW="161883" imgH="266590" progId="Equation.DSMT4">
                  <p:embed/>
                </p:oleObj>
              </mc:Choice>
              <mc:Fallback>
                <p:oleObj name="Equation" r:id="rId11" imgW="161883" imgH="266590" progId="Equation.DSMT4">
                  <p:embed/>
                  <p:pic>
                    <p:nvPicPr>
                      <p:cNvPr id="5" name="Object 4">
                        <a:extLst>
                          <a:ext uri="{FF2B5EF4-FFF2-40B4-BE49-F238E27FC236}">
                            <a16:creationId xmlns:a16="http://schemas.microsoft.com/office/drawing/2014/main" id="{9C538D2B-BD52-4C39-9CDF-CB815B3384F8}"/>
                          </a:ext>
                        </a:extLst>
                      </p:cNvPr>
                      <p:cNvPicPr/>
                      <p:nvPr/>
                    </p:nvPicPr>
                    <p:blipFill>
                      <a:blip r:embed="rId12"/>
                      <a:stretch>
                        <a:fillRect/>
                      </a:stretch>
                    </p:blipFill>
                    <p:spPr>
                      <a:xfrm>
                        <a:off x="3774552" y="5154565"/>
                        <a:ext cx="161925" cy="266700"/>
                      </a:xfrm>
                      <a:prstGeom prst="rect">
                        <a:avLst/>
                      </a:prstGeom>
                    </p:spPr>
                  </p:pic>
                </p:oleObj>
              </mc:Fallback>
            </mc:AlternateContent>
          </a:graphicData>
        </a:graphic>
      </p:graphicFrame>
      <p:sp>
        <p:nvSpPr>
          <p:cNvPr id="55" name="Rectangle 54">
            <a:extLst>
              <a:ext uri="{FF2B5EF4-FFF2-40B4-BE49-F238E27FC236}">
                <a16:creationId xmlns:a16="http://schemas.microsoft.com/office/drawing/2014/main" id="{80568C4D-561D-4CD6-8CA0-7FC07BD6A1FF}"/>
              </a:ext>
            </a:extLst>
          </p:cNvPr>
          <p:cNvSpPr/>
          <p:nvPr/>
        </p:nvSpPr>
        <p:spPr>
          <a:xfrm>
            <a:off x="3294743" y="5016516"/>
            <a:ext cx="2141537" cy="986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7" name="Object 56">
            <a:extLst>
              <a:ext uri="{FF2B5EF4-FFF2-40B4-BE49-F238E27FC236}">
                <a16:creationId xmlns:a16="http://schemas.microsoft.com/office/drawing/2014/main" id="{70622632-4770-4660-86D2-42FE8C0484F0}"/>
              </a:ext>
            </a:extLst>
          </p:cNvPr>
          <p:cNvGraphicFramePr>
            <a:graphicFrameLocks noChangeAspect="1"/>
          </p:cNvGraphicFramePr>
          <p:nvPr>
            <p:extLst>
              <p:ext uri="{D42A27DB-BD31-4B8C-83A1-F6EECF244321}">
                <p14:modId xmlns:p14="http://schemas.microsoft.com/office/powerpoint/2010/main" val="2669099749"/>
              </p:ext>
            </p:extLst>
          </p:nvPr>
        </p:nvGraphicFramePr>
        <p:xfrm>
          <a:off x="5479822" y="855438"/>
          <a:ext cx="381000" cy="736600"/>
        </p:xfrm>
        <a:graphic>
          <a:graphicData uri="http://schemas.openxmlformats.org/presentationml/2006/ole">
            <mc:AlternateContent xmlns:mc="http://schemas.openxmlformats.org/markup-compatibility/2006">
              <mc:Choice xmlns:v="urn:schemas-microsoft-com:vml" Requires="v">
                <p:oleObj spid="_x0000_s19462" name="Equation" r:id="rId13" imgW="380880" imgH="736560" progId="Equation.DSMT4">
                  <p:embed/>
                </p:oleObj>
              </mc:Choice>
              <mc:Fallback>
                <p:oleObj name="Equation" r:id="rId13" imgW="380880" imgH="736560" progId="Equation.DSMT4">
                  <p:embed/>
                  <p:pic>
                    <p:nvPicPr>
                      <p:cNvPr id="57" name="Object 56">
                        <a:extLst>
                          <a:ext uri="{FF2B5EF4-FFF2-40B4-BE49-F238E27FC236}">
                            <a16:creationId xmlns:a16="http://schemas.microsoft.com/office/drawing/2014/main" id="{70622632-4770-4660-86D2-42FE8C0484F0}"/>
                          </a:ext>
                        </a:extLst>
                      </p:cNvPr>
                      <p:cNvPicPr/>
                      <p:nvPr/>
                    </p:nvPicPr>
                    <p:blipFill>
                      <a:blip r:embed="rId14"/>
                      <a:stretch>
                        <a:fillRect/>
                      </a:stretch>
                    </p:blipFill>
                    <p:spPr>
                      <a:xfrm>
                        <a:off x="5479822" y="855438"/>
                        <a:ext cx="3810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3E070CE-2A8F-4045-A370-FAC8D92563E2}"/>
              </a:ext>
            </a:extLst>
          </p:cNvPr>
          <p:cNvGraphicFramePr>
            <a:graphicFrameLocks noChangeAspect="1"/>
          </p:cNvGraphicFramePr>
          <p:nvPr>
            <p:extLst>
              <p:ext uri="{D42A27DB-BD31-4B8C-83A1-F6EECF244321}">
                <p14:modId xmlns:p14="http://schemas.microsoft.com/office/powerpoint/2010/main" val="2219417226"/>
              </p:ext>
            </p:extLst>
          </p:nvPr>
        </p:nvGraphicFramePr>
        <p:xfrm>
          <a:off x="5569787" y="5143679"/>
          <a:ext cx="371475" cy="723900"/>
        </p:xfrm>
        <a:graphic>
          <a:graphicData uri="http://schemas.openxmlformats.org/presentationml/2006/ole">
            <mc:AlternateContent xmlns:mc="http://schemas.openxmlformats.org/markup-compatibility/2006">
              <mc:Choice xmlns:v="urn:schemas-microsoft-com:vml" Requires="v">
                <p:oleObj spid="_x0000_s19463" name="Equation" r:id="rId15" imgW="371423" imgH="723979" progId="Equation.DSMT4">
                  <p:embed/>
                </p:oleObj>
              </mc:Choice>
              <mc:Fallback>
                <p:oleObj name="Equation" r:id="rId15" imgW="371423" imgH="723979" progId="Equation.DSMT4">
                  <p:embed/>
                  <p:pic>
                    <p:nvPicPr>
                      <p:cNvPr id="10" name="Object 9">
                        <a:extLst>
                          <a:ext uri="{FF2B5EF4-FFF2-40B4-BE49-F238E27FC236}">
                            <a16:creationId xmlns:a16="http://schemas.microsoft.com/office/drawing/2014/main" id="{A3E070CE-2A8F-4045-A370-FAC8D92563E2}"/>
                          </a:ext>
                        </a:extLst>
                      </p:cNvPr>
                      <p:cNvPicPr/>
                      <p:nvPr/>
                    </p:nvPicPr>
                    <p:blipFill>
                      <a:blip r:embed="rId16"/>
                      <a:stretch>
                        <a:fillRect/>
                      </a:stretch>
                    </p:blipFill>
                    <p:spPr>
                      <a:xfrm>
                        <a:off x="5569787" y="5143679"/>
                        <a:ext cx="371475" cy="7239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BD3276F6-1E35-486A-9BC8-C571502A3739}"/>
              </a:ext>
            </a:extLst>
          </p:cNvPr>
          <p:cNvSpPr/>
          <p:nvPr/>
        </p:nvSpPr>
        <p:spPr>
          <a:xfrm>
            <a:off x="5055280" y="1045029"/>
            <a:ext cx="381000" cy="4354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3906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38"/>
                                        </p:tgtEl>
                                      </p:cBhvr>
                                    </p:animEffect>
                                    <p:set>
                                      <p:cBhvr>
                                        <p:cTn id="11" dur="1" fill="hold">
                                          <p:stCondLst>
                                            <p:cond delay="499"/>
                                          </p:stCondLst>
                                        </p:cTn>
                                        <p:tgtEl>
                                          <p:spTgt spid="38"/>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40"/>
                                        </p:tgtEl>
                                      </p:cBhvr>
                                    </p:animEffect>
                                    <p:set>
                                      <p:cBhvr>
                                        <p:cTn id="14" dur="1" fill="hold">
                                          <p:stCondLst>
                                            <p:cond delay="499"/>
                                          </p:stCondLst>
                                        </p:cTn>
                                        <p:tgtEl>
                                          <p:spTgt spid="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par>
                                <p:cTn id="20" presetID="10"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55"/>
                                        </p:tgtEl>
                                      </p:cBhvr>
                                    </p:animEffect>
                                    <p:set>
                                      <p:cBhvr>
                                        <p:cTn id="32" dur="1" fill="hold">
                                          <p:stCondLst>
                                            <p:cond delay="499"/>
                                          </p:stCondLst>
                                        </p:cTn>
                                        <p:tgtEl>
                                          <p:spTgt spid="5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fade">
                                      <p:cBhvr>
                                        <p:cTn id="40" dur="500"/>
                                        <p:tgtEl>
                                          <p:spTgt spid="57"/>
                                        </p:tgtEl>
                                      </p:cBhvr>
                                    </p:animEffect>
                                  </p:childTnLst>
                                </p:cTn>
                              </p:par>
                              <p:par>
                                <p:cTn id="41" presetID="10" presetClass="exit" presetSubtype="0" fill="hold" grpId="0" nodeType="withEffect">
                                  <p:stCondLst>
                                    <p:cond delay="0"/>
                                  </p:stCondLst>
                                  <p:childTnLst>
                                    <p:animEffect transition="out" filter="fade">
                                      <p:cBhvr>
                                        <p:cTn id="42" dur="500"/>
                                        <p:tgtEl>
                                          <p:spTgt spid="12"/>
                                        </p:tgtEl>
                                      </p:cBhvr>
                                    </p:animEffect>
                                    <p:set>
                                      <p:cBhvr>
                                        <p:cTn id="43"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8" grpId="0" animBg="1"/>
      <p:bldP spid="40" grpId="0" animBg="1"/>
      <p:bldP spid="55" grpId="0" animBg="1"/>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A3B121A-7FF0-49DE-A4EF-01CE9AC9F45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25090" y="870219"/>
            <a:ext cx="5893819" cy="5117562"/>
          </a:xfrm>
          <a:prstGeom prst="rect">
            <a:avLst/>
          </a:prstGeom>
        </p:spPr>
      </p:pic>
      <p:graphicFrame>
        <p:nvGraphicFramePr>
          <p:cNvPr id="9" name="Object 8">
            <a:extLst>
              <a:ext uri="{FF2B5EF4-FFF2-40B4-BE49-F238E27FC236}">
                <a16:creationId xmlns:a16="http://schemas.microsoft.com/office/drawing/2014/main" id="{2A30C9D3-DBA6-4F3B-8BA2-1BFD150CA480}"/>
              </a:ext>
            </a:extLst>
          </p:cNvPr>
          <p:cNvGraphicFramePr>
            <a:graphicFrameLocks noChangeAspect="1"/>
          </p:cNvGraphicFramePr>
          <p:nvPr>
            <p:extLst>
              <p:ext uri="{D42A27DB-BD31-4B8C-83A1-F6EECF244321}">
                <p14:modId xmlns:p14="http://schemas.microsoft.com/office/powerpoint/2010/main" val="1745986663"/>
              </p:ext>
            </p:extLst>
          </p:nvPr>
        </p:nvGraphicFramePr>
        <p:xfrm>
          <a:off x="5589587" y="5015425"/>
          <a:ext cx="333375" cy="714375"/>
        </p:xfrm>
        <a:graphic>
          <a:graphicData uri="http://schemas.openxmlformats.org/presentationml/2006/ole">
            <mc:AlternateContent xmlns:mc="http://schemas.openxmlformats.org/markup-compatibility/2006">
              <mc:Choice xmlns:v="urn:schemas-microsoft-com:vml" Requires="v">
                <p:oleObj spid="_x0000_s20482" name="Equation" r:id="rId5" imgW="333222" imgH="714552" progId="Equation.DSMT4">
                  <p:embed/>
                </p:oleObj>
              </mc:Choice>
              <mc:Fallback>
                <p:oleObj name="Equation" r:id="rId5" imgW="333222" imgH="714552" progId="Equation.DSMT4">
                  <p:embed/>
                  <p:pic>
                    <p:nvPicPr>
                      <p:cNvPr id="9" name="Object 8">
                        <a:extLst>
                          <a:ext uri="{FF2B5EF4-FFF2-40B4-BE49-F238E27FC236}">
                            <a16:creationId xmlns:a16="http://schemas.microsoft.com/office/drawing/2014/main" id="{2A30C9D3-DBA6-4F3B-8BA2-1BFD150CA480}"/>
                          </a:ext>
                        </a:extLst>
                      </p:cNvPr>
                      <p:cNvPicPr/>
                      <p:nvPr/>
                    </p:nvPicPr>
                    <p:blipFill>
                      <a:blip r:embed="rId6"/>
                      <a:stretch>
                        <a:fillRect/>
                      </a:stretch>
                    </p:blipFill>
                    <p:spPr>
                      <a:xfrm>
                        <a:off x="5589587" y="5015425"/>
                        <a:ext cx="333375" cy="714375"/>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8</a:t>
            </a:r>
          </a:p>
        </p:txBody>
      </p:sp>
      <p:sp>
        <p:nvSpPr>
          <p:cNvPr id="30" name="Rectangle 29">
            <a:extLst>
              <a:ext uri="{FF2B5EF4-FFF2-40B4-BE49-F238E27FC236}">
                <a16:creationId xmlns:a16="http://schemas.microsoft.com/office/drawing/2014/main" id="{9F7E9D36-C8DA-48CC-8884-3F2FD9925DE6}"/>
              </a:ext>
            </a:extLst>
          </p:cNvPr>
          <p:cNvSpPr/>
          <p:nvPr/>
        </p:nvSpPr>
        <p:spPr>
          <a:xfrm>
            <a:off x="3731623" y="1604736"/>
            <a:ext cx="338727" cy="543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4" name="Object 33">
            <a:extLst>
              <a:ext uri="{FF2B5EF4-FFF2-40B4-BE49-F238E27FC236}">
                <a16:creationId xmlns:a16="http://schemas.microsoft.com/office/drawing/2014/main" id="{7313B048-9114-4051-8272-454C9E80BCF7}"/>
              </a:ext>
            </a:extLst>
          </p:cNvPr>
          <p:cNvGraphicFramePr>
            <a:graphicFrameLocks noChangeAspect="1"/>
          </p:cNvGraphicFramePr>
          <p:nvPr>
            <p:extLst>
              <p:ext uri="{D42A27DB-BD31-4B8C-83A1-F6EECF244321}">
                <p14:modId xmlns:p14="http://schemas.microsoft.com/office/powerpoint/2010/main" val="4045358603"/>
              </p:ext>
            </p:extLst>
          </p:nvPr>
        </p:nvGraphicFramePr>
        <p:xfrm>
          <a:off x="4372291" y="2156301"/>
          <a:ext cx="177480" cy="279360"/>
        </p:xfrm>
        <a:graphic>
          <a:graphicData uri="http://schemas.openxmlformats.org/presentationml/2006/ole">
            <mc:AlternateContent xmlns:mc="http://schemas.openxmlformats.org/markup-compatibility/2006">
              <mc:Choice xmlns:v="urn:schemas-microsoft-com:vml" Requires="v">
                <p:oleObj spid="_x0000_s20483" name="Equation" r:id="rId7" imgW="177480" imgH="279360" progId="Equation.DSMT4">
                  <p:embed/>
                </p:oleObj>
              </mc:Choice>
              <mc:Fallback>
                <p:oleObj name="Equation" r:id="rId7" imgW="177480" imgH="279360" progId="Equation.DSMT4">
                  <p:embed/>
                  <p:pic>
                    <p:nvPicPr>
                      <p:cNvPr id="34" name="Object 33">
                        <a:extLst>
                          <a:ext uri="{FF2B5EF4-FFF2-40B4-BE49-F238E27FC236}">
                            <a16:creationId xmlns:a16="http://schemas.microsoft.com/office/drawing/2014/main" id="{7313B048-9114-4051-8272-454C9E80BCF7}"/>
                          </a:ext>
                        </a:extLst>
                      </p:cNvPr>
                      <p:cNvPicPr/>
                      <p:nvPr/>
                    </p:nvPicPr>
                    <p:blipFill>
                      <a:blip r:embed="rId8"/>
                      <a:stretch>
                        <a:fillRect/>
                      </a:stretch>
                    </p:blipFill>
                    <p:spPr>
                      <a:xfrm>
                        <a:off x="4372291" y="2156301"/>
                        <a:ext cx="177480" cy="27936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1E5BB8D-C56D-4FC2-9CE3-899573194C35}"/>
              </a:ext>
            </a:extLst>
          </p:cNvPr>
          <p:cNvGraphicFramePr>
            <a:graphicFrameLocks noChangeAspect="1"/>
          </p:cNvGraphicFramePr>
          <p:nvPr>
            <p:extLst>
              <p:ext uri="{D42A27DB-BD31-4B8C-83A1-F6EECF244321}">
                <p14:modId xmlns:p14="http://schemas.microsoft.com/office/powerpoint/2010/main" val="3895055140"/>
              </p:ext>
            </p:extLst>
          </p:nvPr>
        </p:nvGraphicFramePr>
        <p:xfrm>
          <a:off x="4386579" y="4324709"/>
          <a:ext cx="161925" cy="266700"/>
        </p:xfrm>
        <a:graphic>
          <a:graphicData uri="http://schemas.openxmlformats.org/presentationml/2006/ole">
            <mc:AlternateContent xmlns:mc="http://schemas.openxmlformats.org/markup-compatibility/2006">
              <mc:Choice xmlns:v="urn:schemas-microsoft-com:vml" Requires="v">
                <p:oleObj spid="_x0000_s20484" name="Equation" r:id="rId9" imgW="161883" imgH="266590" progId="Equation.DSMT4">
                  <p:embed/>
                </p:oleObj>
              </mc:Choice>
              <mc:Fallback>
                <p:oleObj name="Equation" r:id="rId9" imgW="161883" imgH="266590" progId="Equation.DSMT4">
                  <p:embed/>
                  <p:pic>
                    <p:nvPicPr>
                      <p:cNvPr id="35" name="Object 34">
                        <a:extLst>
                          <a:ext uri="{FF2B5EF4-FFF2-40B4-BE49-F238E27FC236}">
                            <a16:creationId xmlns:a16="http://schemas.microsoft.com/office/drawing/2014/main" id="{E1E5BB8D-C56D-4FC2-9CE3-899573194C35}"/>
                          </a:ext>
                        </a:extLst>
                      </p:cNvPr>
                      <p:cNvPicPr/>
                      <p:nvPr/>
                    </p:nvPicPr>
                    <p:blipFill>
                      <a:blip r:embed="rId10"/>
                      <a:stretch>
                        <a:fillRect/>
                      </a:stretch>
                    </p:blipFill>
                    <p:spPr>
                      <a:xfrm>
                        <a:off x="4386579" y="4324709"/>
                        <a:ext cx="161925" cy="2667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5CC33DD-4AB1-4296-8D34-26860284F55F}"/>
              </a:ext>
            </a:extLst>
          </p:cNvPr>
          <p:cNvGraphicFramePr>
            <a:graphicFrameLocks noChangeAspect="1"/>
          </p:cNvGraphicFramePr>
          <p:nvPr>
            <p:extLst>
              <p:ext uri="{D42A27DB-BD31-4B8C-83A1-F6EECF244321}">
                <p14:modId xmlns:p14="http://schemas.microsoft.com/office/powerpoint/2010/main" val="90556710"/>
              </p:ext>
            </p:extLst>
          </p:nvPr>
        </p:nvGraphicFramePr>
        <p:xfrm>
          <a:off x="4688840" y="2992120"/>
          <a:ext cx="177800" cy="279400"/>
        </p:xfrm>
        <a:graphic>
          <a:graphicData uri="http://schemas.openxmlformats.org/presentationml/2006/ole">
            <mc:AlternateContent xmlns:mc="http://schemas.openxmlformats.org/markup-compatibility/2006">
              <mc:Choice xmlns:v="urn:schemas-microsoft-com:vml" Requires="v">
                <p:oleObj spid="_x0000_s20485" name="Equation" r:id="rId11" imgW="177480" imgH="279360" progId="Equation.DSMT4">
                  <p:embed/>
                </p:oleObj>
              </mc:Choice>
              <mc:Fallback>
                <p:oleObj name="Equation" r:id="rId11" imgW="177480" imgH="279360" progId="Equation.DSMT4">
                  <p:embed/>
                  <p:pic>
                    <p:nvPicPr>
                      <p:cNvPr id="36" name="Object 35">
                        <a:extLst>
                          <a:ext uri="{FF2B5EF4-FFF2-40B4-BE49-F238E27FC236}">
                            <a16:creationId xmlns:a16="http://schemas.microsoft.com/office/drawing/2014/main" id="{45CC33DD-4AB1-4296-8D34-26860284F55F}"/>
                          </a:ext>
                        </a:extLst>
                      </p:cNvPr>
                      <p:cNvPicPr/>
                      <p:nvPr/>
                    </p:nvPicPr>
                    <p:blipFill>
                      <a:blip r:embed="rId12"/>
                      <a:stretch>
                        <a:fillRect/>
                      </a:stretch>
                    </p:blipFill>
                    <p:spPr>
                      <a:xfrm>
                        <a:off x="4688840" y="2992120"/>
                        <a:ext cx="177800" cy="279400"/>
                      </a:xfrm>
                      <a:prstGeom prst="rect">
                        <a:avLst/>
                      </a:prstGeom>
                    </p:spPr>
                  </p:pic>
                </p:oleObj>
              </mc:Fallback>
            </mc:AlternateContent>
          </a:graphicData>
        </a:graphic>
      </p:graphicFrame>
      <p:sp>
        <p:nvSpPr>
          <p:cNvPr id="40" name="Freeform: Shape 39">
            <a:extLst>
              <a:ext uri="{FF2B5EF4-FFF2-40B4-BE49-F238E27FC236}">
                <a16:creationId xmlns:a16="http://schemas.microsoft.com/office/drawing/2014/main" id="{11321EE0-9475-499C-B8FE-05030DA55C91}"/>
              </a:ext>
            </a:extLst>
          </p:cNvPr>
          <p:cNvSpPr/>
          <p:nvPr/>
        </p:nvSpPr>
        <p:spPr>
          <a:xfrm>
            <a:off x="4016376" y="2016802"/>
            <a:ext cx="746124" cy="546267"/>
          </a:xfrm>
          <a:custGeom>
            <a:avLst/>
            <a:gdLst>
              <a:gd name="connsiteX0" fmla="*/ 14671 w 738571"/>
              <a:gd name="connsiteY0" fmla="*/ 276225 h 595312"/>
              <a:gd name="connsiteX1" fmla="*/ 9908 w 738571"/>
              <a:gd name="connsiteY1" fmla="*/ 176212 h 595312"/>
              <a:gd name="connsiteX2" fmla="*/ 114683 w 738571"/>
              <a:gd name="connsiteY2" fmla="*/ 171450 h 595312"/>
              <a:gd name="connsiteX3" fmla="*/ 176596 w 738571"/>
              <a:gd name="connsiteY3" fmla="*/ 166687 h 595312"/>
              <a:gd name="connsiteX4" fmla="*/ 186121 w 738571"/>
              <a:gd name="connsiteY4" fmla="*/ 133350 h 595312"/>
              <a:gd name="connsiteX5" fmla="*/ 195646 w 738571"/>
              <a:gd name="connsiteY5" fmla="*/ 100012 h 595312"/>
              <a:gd name="connsiteX6" fmla="*/ 209933 w 738571"/>
              <a:gd name="connsiteY6" fmla="*/ 14287 h 595312"/>
              <a:gd name="connsiteX7" fmla="*/ 233746 w 738571"/>
              <a:gd name="connsiteY7" fmla="*/ 0 h 595312"/>
              <a:gd name="connsiteX8" fmla="*/ 371858 w 738571"/>
              <a:gd name="connsiteY8" fmla="*/ 9525 h 595312"/>
              <a:gd name="connsiteX9" fmla="*/ 486158 w 738571"/>
              <a:gd name="connsiteY9" fmla="*/ 23812 h 595312"/>
              <a:gd name="connsiteX10" fmla="*/ 519496 w 738571"/>
              <a:gd name="connsiteY10" fmla="*/ 28575 h 595312"/>
              <a:gd name="connsiteX11" fmla="*/ 681421 w 738571"/>
              <a:gd name="connsiteY11" fmla="*/ 42862 h 595312"/>
              <a:gd name="connsiteX12" fmla="*/ 709996 w 738571"/>
              <a:gd name="connsiteY12" fmla="*/ 52387 h 595312"/>
              <a:gd name="connsiteX13" fmla="*/ 738571 w 738571"/>
              <a:gd name="connsiteY13" fmla="*/ 104775 h 595312"/>
              <a:gd name="connsiteX14" fmla="*/ 729046 w 738571"/>
              <a:gd name="connsiteY14" fmla="*/ 257175 h 595312"/>
              <a:gd name="connsiteX15" fmla="*/ 676658 w 738571"/>
              <a:gd name="connsiteY15" fmla="*/ 471487 h 595312"/>
              <a:gd name="connsiteX16" fmla="*/ 600458 w 738571"/>
              <a:gd name="connsiteY16" fmla="*/ 595312 h 595312"/>
              <a:gd name="connsiteX17" fmla="*/ 533783 w 738571"/>
              <a:gd name="connsiteY17" fmla="*/ 585787 h 595312"/>
              <a:gd name="connsiteX18" fmla="*/ 438533 w 738571"/>
              <a:gd name="connsiteY18" fmla="*/ 566737 h 595312"/>
              <a:gd name="connsiteX19" fmla="*/ 133733 w 738571"/>
              <a:gd name="connsiteY19" fmla="*/ 557212 h 595312"/>
              <a:gd name="connsiteX20" fmla="*/ 95633 w 738571"/>
              <a:gd name="connsiteY20" fmla="*/ 547687 h 595312"/>
              <a:gd name="connsiteX21" fmla="*/ 33721 w 738571"/>
              <a:gd name="connsiteY21" fmla="*/ 481012 h 595312"/>
              <a:gd name="connsiteX22" fmla="*/ 14671 w 738571"/>
              <a:gd name="connsiteY22" fmla="*/ 276225 h 595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38571" h="595312">
                <a:moveTo>
                  <a:pt x="14671" y="276225"/>
                </a:moveTo>
                <a:cubicBezTo>
                  <a:pt x="10702" y="225425"/>
                  <a:pt x="-13137" y="200354"/>
                  <a:pt x="9908" y="176212"/>
                </a:cubicBezTo>
                <a:cubicBezTo>
                  <a:pt x="34048" y="150923"/>
                  <a:pt x="79779" y="173445"/>
                  <a:pt x="114683" y="171450"/>
                </a:cubicBezTo>
                <a:cubicBezTo>
                  <a:pt x="135348" y="170269"/>
                  <a:pt x="155958" y="168275"/>
                  <a:pt x="176596" y="166687"/>
                </a:cubicBezTo>
                <a:cubicBezTo>
                  <a:pt x="188012" y="132438"/>
                  <a:pt x="174164" y="175202"/>
                  <a:pt x="186121" y="133350"/>
                </a:cubicBezTo>
                <a:cubicBezTo>
                  <a:pt x="191218" y="115510"/>
                  <a:pt x="191927" y="120467"/>
                  <a:pt x="195646" y="100012"/>
                </a:cubicBezTo>
                <a:cubicBezTo>
                  <a:pt x="200828" y="71510"/>
                  <a:pt x="199620" y="41358"/>
                  <a:pt x="209933" y="14287"/>
                </a:cubicBezTo>
                <a:cubicBezTo>
                  <a:pt x="213228" y="5637"/>
                  <a:pt x="225808" y="4762"/>
                  <a:pt x="233746" y="0"/>
                </a:cubicBezTo>
                <a:cubicBezTo>
                  <a:pt x="279783" y="3175"/>
                  <a:pt x="325915" y="5191"/>
                  <a:pt x="371858" y="9525"/>
                </a:cubicBezTo>
                <a:cubicBezTo>
                  <a:pt x="410085" y="13131"/>
                  <a:pt x="448077" y="18898"/>
                  <a:pt x="486158" y="23812"/>
                </a:cubicBezTo>
                <a:cubicBezTo>
                  <a:pt x="497291" y="25249"/>
                  <a:pt x="508324" y="27485"/>
                  <a:pt x="519496" y="28575"/>
                </a:cubicBezTo>
                <a:lnTo>
                  <a:pt x="681421" y="42862"/>
                </a:lnTo>
                <a:cubicBezTo>
                  <a:pt x="690946" y="46037"/>
                  <a:pt x="701387" y="47221"/>
                  <a:pt x="709996" y="52387"/>
                </a:cubicBezTo>
                <a:cubicBezTo>
                  <a:pt x="733464" y="66468"/>
                  <a:pt x="731411" y="79715"/>
                  <a:pt x="738571" y="104775"/>
                </a:cubicBezTo>
                <a:cubicBezTo>
                  <a:pt x="735396" y="155575"/>
                  <a:pt x="733553" y="206476"/>
                  <a:pt x="729046" y="257175"/>
                </a:cubicBezTo>
                <a:cubicBezTo>
                  <a:pt x="723488" y="319708"/>
                  <a:pt x="694870" y="429236"/>
                  <a:pt x="676658" y="471487"/>
                </a:cubicBezTo>
                <a:cubicBezTo>
                  <a:pt x="657474" y="515993"/>
                  <a:pt x="625858" y="554037"/>
                  <a:pt x="600458" y="595312"/>
                </a:cubicBezTo>
                <a:cubicBezTo>
                  <a:pt x="578233" y="592137"/>
                  <a:pt x="555892" y="589689"/>
                  <a:pt x="533783" y="585787"/>
                </a:cubicBezTo>
                <a:cubicBezTo>
                  <a:pt x="501897" y="580160"/>
                  <a:pt x="470829" y="569044"/>
                  <a:pt x="438533" y="566737"/>
                </a:cubicBezTo>
                <a:cubicBezTo>
                  <a:pt x="337142" y="559495"/>
                  <a:pt x="235333" y="560387"/>
                  <a:pt x="133733" y="557212"/>
                </a:cubicBezTo>
                <a:cubicBezTo>
                  <a:pt x="121033" y="554037"/>
                  <a:pt x="108052" y="551827"/>
                  <a:pt x="95633" y="547687"/>
                </a:cubicBezTo>
                <a:cubicBezTo>
                  <a:pt x="62009" y="536479"/>
                  <a:pt x="58288" y="513768"/>
                  <a:pt x="33721" y="481012"/>
                </a:cubicBezTo>
                <a:cubicBezTo>
                  <a:pt x="53" y="366544"/>
                  <a:pt x="18640" y="327025"/>
                  <a:pt x="14671" y="27622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 name="Object 4">
            <a:extLst>
              <a:ext uri="{FF2B5EF4-FFF2-40B4-BE49-F238E27FC236}">
                <a16:creationId xmlns:a16="http://schemas.microsoft.com/office/drawing/2014/main" id="{9C538D2B-BD52-4C39-9CDF-CB815B3384F8}"/>
              </a:ext>
            </a:extLst>
          </p:cNvPr>
          <p:cNvGraphicFramePr>
            <a:graphicFrameLocks noChangeAspect="1"/>
          </p:cNvGraphicFramePr>
          <p:nvPr>
            <p:extLst>
              <p:ext uri="{D42A27DB-BD31-4B8C-83A1-F6EECF244321}">
                <p14:modId xmlns:p14="http://schemas.microsoft.com/office/powerpoint/2010/main" val="554110353"/>
              </p:ext>
            </p:extLst>
          </p:nvPr>
        </p:nvGraphicFramePr>
        <p:xfrm>
          <a:off x="3812652" y="4973590"/>
          <a:ext cx="161925" cy="266700"/>
        </p:xfrm>
        <a:graphic>
          <a:graphicData uri="http://schemas.openxmlformats.org/presentationml/2006/ole">
            <mc:AlternateContent xmlns:mc="http://schemas.openxmlformats.org/markup-compatibility/2006">
              <mc:Choice xmlns:v="urn:schemas-microsoft-com:vml" Requires="v">
                <p:oleObj spid="_x0000_s20486" name="Equation" r:id="rId13" imgW="161883" imgH="266590" progId="Equation.DSMT4">
                  <p:embed/>
                </p:oleObj>
              </mc:Choice>
              <mc:Fallback>
                <p:oleObj name="Equation" r:id="rId13" imgW="161883" imgH="266590" progId="Equation.DSMT4">
                  <p:embed/>
                  <p:pic>
                    <p:nvPicPr>
                      <p:cNvPr id="5" name="Object 4">
                        <a:extLst>
                          <a:ext uri="{FF2B5EF4-FFF2-40B4-BE49-F238E27FC236}">
                            <a16:creationId xmlns:a16="http://schemas.microsoft.com/office/drawing/2014/main" id="{9C538D2B-BD52-4C39-9CDF-CB815B3384F8}"/>
                          </a:ext>
                        </a:extLst>
                      </p:cNvPr>
                      <p:cNvPicPr/>
                      <p:nvPr/>
                    </p:nvPicPr>
                    <p:blipFill>
                      <a:blip r:embed="rId14"/>
                      <a:stretch>
                        <a:fillRect/>
                      </a:stretch>
                    </p:blipFill>
                    <p:spPr>
                      <a:xfrm>
                        <a:off x="3812652" y="4973590"/>
                        <a:ext cx="161925" cy="2667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70622632-4770-4660-86D2-42FE8C0484F0}"/>
              </a:ext>
            </a:extLst>
          </p:cNvPr>
          <p:cNvGraphicFramePr>
            <a:graphicFrameLocks noChangeAspect="1"/>
          </p:cNvGraphicFramePr>
          <p:nvPr>
            <p:extLst>
              <p:ext uri="{D42A27DB-BD31-4B8C-83A1-F6EECF244321}">
                <p14:modId xmlns:p14="http://schemas.microsoft.com/office/powerpoint/2010/main" val="4283602657"/>
              </p:ext>
            </p:extLst>
          </p:nvPr>
        </p:nvGraphicFramePr>
        <p:xfrm>
          <a:off x="5499100" y="862013"/>
          <a:ext cx="342900" cy="723900"/>
        </p:xfrm>
        <a:graphic>
          <a:graphicData uri="http://schemas.openxmlformats.org/presentationml/2006/ole">
            <mc:AlternateContent xmlns:mc="http://schemas.openxmlformats.org/markup-compatibility/2006">
              <mc:Choice xmlns:v="urn:schemas-microsoft-com:vml" Requires="v">
                <p:oleObj spid="_x0000_s20487" name="Equation" r:id="rId15" imgW="342720" imgH="723600" progId="Equation.DSMT4">
                  <p:embed/>
                </p:oleObj>
              </mc:Choice>
              <mc:Fallback>
                <p:oleObj name="Equation" r:id="rId15" imgW="342720" imgH="723600" progId="Equation.DSMT4">
                  <p:embed/>
                  <p:pic>
                    <p:nvPicPr>
                      <p:cNvPr id="57" name="Object 56">
                        <a:extLst>
                          <a:ext uri="{FF2B5EF4-FFF2-40B4-BE49-F238E27FC236}">
                            <a16:creationId xmlns:a16="http://schemas.microsoft.com/office/drawing/2014/main" id="{70622632-4770-4660-86D2-42FE8C0484F0}"/>
                          </a:ext>
                        </a:extLst>
                      </p:cNvPr>
                      <p:cNvPicPr/>
                      <p:nvPr/>
                    </p:nvPicPr>
                    <p:blipFill>
                      <a:blip r:embed="rId16"/>
                      <a:stretch>
                        <a:fillRect/>
                      </a:stretch>
                    </p:blipFill>
                    <p:spPr>
                      <a:xfrm>
                        <a:off x="5499100" y="862013"/>
                        <a:ext cx="342900" cy="7239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BD3276F6-1E35-486A-9BC8-C571502A3739}"/>
              </a:ext>
            </a:extLst>
          </p:cNvPr>
          <p:cNvSpPr/>
          <p:nvPr/>
        </p:nvSpPr>
        <p:spPr>
          <a:xfrm>
            <a:off x="5055280" y="1045029"/>
            <a:ext cx="381000" cy="4354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2">
            <a:extLst>
              <a:ext uri="{FF2B5EF4-FFF2-40B4-BE49-F238E27FC236}">
                <a16:creationId xmlns:a16="http://schemas.microsoft.com/office/drawing/2014/main" id="{45B9508C-1AD9-4D2B-9F5F-F983FAC5CE66}"/>
              </a:ext>
            </a:extLst>
          </p:cNvPr>
          <p:cNvGraphicFramePr>
            <a:graphicFrameLocks noChangeAspect="1"/>
          </p:cNvGraphicFramePr>
          <p:nvPr>
            <p:extLst>
              <p:ext uri="{D42A27DB-BD31-4B8C-83A1-F6EECF244321}">
                <p14:modId xmlns:p14="http://schemas.microsoft.com/office/powerpoint/2010/main" val="3202051829"/>
              </p:ext>
            </p:extLst>
          </p:nvPr>
        </p:nvGraphicFramePr>
        <p:xfrm>
          <a:off x="4612640" y="3461310"/>
          <a:ext cx="304800" cy="266700"/>
        </p:xfrm>
        <a:graphic>
          <a:graphicData uri="http://schemas.openxmlformats.org/presentationml/2006/ole">
            <mc:AlternateContent xmlns:mc="http://schemas.openxmlformats.org/markup-compatibility/2006">
              <mc:Choice xmlns:v="urn:schemas-microsoft-com:vml" Requires="v">
                <p:oleObj spid="_x0000_s20488" name="Equation" r:id="rId17" imgW="304560" imgH="266400" progId="Equation.DSMT4">
                  <p:embed/>
                </p:oleObj>
              </mc:Choice>
              <mc:Fallback>
                <p:oleObj name="Equation" r:id="rId17" imgW="304560" imgH="266400" progId="Equation.DSMT4">
                  <p:embed/>
                  <p:pic>
                    <p:nvPicPr>
                      <p:cNvPr id="3" name="Object 2">
                        <a:extLst>
                          <a:ext uri="{FF2B5EF4-FFF2-40B4-BE49-F238E27FC236}">
                            <a16:creationId xmlns:a16="http://schemas.microsoft.com/office/drawing/2014/main" id="{45B9508C-1AD9-4D2B-9F5F-F983FAC5CE66}"/>
                          </a:ext>
                        </a:extLst>
                      </p:cNvPr>
                      <p:cNvPicPr/>
                      <p:nvPr/>
                    </p:nvPicPr>
                    <p:blipFill>
                      <a:blip r:embed="rId18"/>
                      <a:stretch>
                        <a:fillRect/>
                      </a:stretch>
                    </p:blipFill>
                    <p:spPr>
                      <a:xfrm>
                        <a:off x="4612640" y="3461310"/>
                        <a:ext cx="304800" cy="266700"/>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397F1375-D534-4F5B-A35E-7A0365623D91}"/>
              </a:ext>
            </a:extLst>
          </p:cNvPr>
          <p:cNvSpPr/>
          <p:nvPr/>
        </p:nvSpPr>
        <p:spPr>
          <a:xfrm>
            <a:off x="3528423" y="2557807"/>
            <a:ext cx="1526857" cy="2145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3" name="Object 12">
            <a:extLst>
              <a:ext uri="{FF2B5EF4-FFF2-40B4-BE49-F238E27FC236}">
                <a16:creationId xmlns:a16="http://schemas.microsoft.com/office/drawing/2014/main" id="{06217DDA-2893-4ABF-8991-193F3FE20EE7}"/>
              </a:ext>
            </a:extLst>
          </p:cNvPr>
          <p:cNvGraphicFramePr>
            <a:graphicFrameLocks noChangeAspect="1"/>
          </p:cNvGraphicFramePr>
          <p:nvPr>
            <p:extLst>
              <p:ext uri="{D42A27DB-BD31-4B8C-83A1-F6EECF244321}">
                <p14:modId xmlns:p14="http://schemas.microsoft.com/office/powerpoint/2010/main" val="3962254940"/>
              </p:ext>
            </p:extLst>
          </p:nvPr>
        </p:nvGraphicFramePr>
        <p:xfrm>
          <a:off x="3741214" y="5432087"/>
          <a:ext cx="304800" cy="266700"/>
        </p:xfrm>
        <a:graphic>
          <a:graphicData uri="http://schemas.openxmlformats.org/presentationml/2006/ole">
            <mc:AlternateContent xmlns:mc="http://schemas.openxmlformats.org/markup-compatibility/2006">
              <mc:Choice xmlns:v="urn:schemas-microsoft-com:vml" Requires="v">
                <p:oleObj spid="_x0000_s20489" name="Equation" r:id="rId19" imgW="304560" imgH="266400" progId="Equation.DSMT4">
                  <p:embed/>
                </p:oleObj>
              </mc:Choice>
              <mc:Fallback>
                <p:oleObj name="Equation" r:id="rId19" imgW="304560" imgH="266400" progId="Equation.DSMT4">
                  <p:embed/>
                  <p:pic>
                    <p:nvPicPr>
                      <p:cNvPr id="13" name="Object 12">
                        <a:extLst>
                          <a:ext uri="{FF2B5EF4-FFF2-40B4-BE49-F238E27FC236}">
                            <a16:creationId xmlns:a16="http://schemas.microsoft.com/office/drawing/2014/main" id="{06217DDA-2893-4ABF-8991-193F3FE20EE7}"/>
                          </a:ext>
                        </a:extLst>
                      </p:cNvPr>
                      <p:cNvPicPr/>
                      <p:nvPr/>
                    </p:nvPicPr>
                    <p:blipFill>
                      <a:blip r:embed="rId20"/>
                      <a:stretch>
                        <a:fillRect/>
                      </a:stretch>
                    </p:blipFill>
                    <p:spPr>
                      <a:xfrm>
                        <a:off x="3741214" y="5432087"/>
                        <a:ext cx="304800" cy="266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D5F6110-39D3-4E53-8E5B-25EAC8D6C57D}"/>
              </a:ext>
            </a:extLst>
          </p:cNvPr>
          <p:cNvGraphicFramePr>
            <a:graphicFrameLocks noChangeAspect="1"/>
          </p:cNvGraphicFramePr>
          <p:nvPr>
            <p:extLst>
              <p:ext uri="{D42A27DB-BD31-4B8C-83A1-F6EECF244321}">
                <p14:modId xmlns:p14="http://schemas.microsoft.com/office/powerpoint/2010/main" val="1069609730"/>
              </p:ext>
            </p:extLst>
          </p:nvPr>
        </p:nvGraphicFramePr>
        <p:xfrm>
          <a:off x="4614862" y="5444378"/>
          <a:ext cx="295275" cy="257175"/>
        </p:xfrm>
        <a:graphic>
          <a:graphicData uri="http://schemas.openxmlformats.org/presentationml/2006/ole">
            <mc:AlternateContent xmlns:mc="http://schemas.openxmlformats.org/markup-compatibility/2006">
              <mc:Choice xmlns:v="urn:schemas-microsoft-com:vml" Requires="v">
                <p:oleObj spid="_x0000_s20490" name="Equation" r:id="rId21" imgW="295398" imgH="257163" progId="Equation.DSMT4">
                  <p:embed/>
                </p:oleObj>
              </mc:Choice>
              <mc:Fallback>
                <p:oleObj name="Equation" r:id="rId21" imgW="295398" imgH="257163" progId="Equation.DSMT4">
                  <p:embed/>
                  <p:pic>
                    <p:nvPicPr>
                      <p:cNvPr id="15" name="Object 14">
                        <a:extLst>
                          <a:ext uri="{FF2B5EF4-FFF2-40B4-BE49-F238E27FC236}">
                            <a16:creationId xmlns:a16="http://schemas.microsoft.com/office/drawing/2014/main" id="{FD5F6110-39D3-4E53-8E5B-25EAC8D6C57D}"/>
                          </a:ext>
                        </a:extLst>
                      </p:cNvPr>
                      <p:cNvPicPr/>
                      <p:nvPr/>
                    </p:nvPicPr>
                    <p:blipFill>
                      <a:blip r:embed="rId22"/>
                      <a:stretch>
                        <a:fillRect/>
                      </a:stretch>
                    </p:blipFill>
                    <p:spPr>
                      <a:xfrm>
                        <a:off x="4614862" y="5444378"/>
                        <a:ext cx="295275" cy="257175"/>
                      </a:xfrm>
                      <a:prstGeom prst="rect">
                        <a:avLst/>
                      </a:prstGeom>
                    </p:spPr>
                  </p:pic>
                </p:oleObj>
              </mc:Fallback>
            </mc:AlternateContent>
          </a:graphicData>
        </a:graphic>
      </p:graphicFrame>
      <p:sp>
        <p:nvSpPr>
          <p:cNvPr id="55" name="Rectangle 54">
            <a:extLst>
              <a:ext uri="{FF2B5EF4-FFF2-40B4-BE49-F238E27FC236}">
                <a16:creationId xmlns:a16="http://schemas.microsoft.com/office/drawing/2014/main" id="{80568C4D-561D-4CD6-8CA0-7FC07BD6A1FF}"/>
              </a:ext>
            </a:extLst>
          </p:cNvPr>
          <p:cNvSpPr/>
          <p:nvPr/>
        </p:nvSpPr>
        <p:spPr>
          <a:xfrm>
            <a:off x="3294743" y="4870451"/>
            <a:ext cx="2141537" cy="11173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00988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38"/>
                                        </p:tgtEl>
                                      </p:cBhvr>
                                    </p:animEffect>
                                    <p:set>
                                      <p:cBhvr>
                                        <p:cTn id="11" dur="1" fill="hold">
                                          <p:stCondLst>
                                            <p:cond delay="499"/>
                                          </p:stCondLst>
                                        </p:cTn>
                                        <p:tgtEl>
                                          <p:spTgt spid="38"/>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40"/>
                                        </p:tgtEl>
                                      </p:cBhvr>
                                    </p:animEffect>
                                    <p:set>
                                      <p:cBhvr>
                                        <p:cTn id="14" dur="1" fill="hold">
                                          <p:stCondLst>
                                            <p:cond delay="499"/>
                                          </p:stCondLst>
                                        </p:cTn>
                                        <p:tgtEl>
                                          <p:spTgt spid="4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par>
                                <p:cTn id="25" presetID="10"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55"/>
                                        </p:tgtEl>
                                      </p:cBhvr>
                                    </p:animEffect>
                                    <p:set>
                                      <p:cBhvr>
                                        <p:cTn id="37" dur="1" fill="hold">
                                          <p:stCondLst>
                                            <p:cond delay="499"/>
                                          </p:stCondLst>
                                        </p:cTn>
                                        <p:tgtEl>
                                          <p:spTgt spid="5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par>
                                <p:cTn id="43" presetID="10" presetClass="entr" presetSubtype="0" fill="hold" nodeType="with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fade">
                                      <p:cBhvr>
                                        <p:cTn id="45" dur="500"/>
                                        <p:tgtEl>
                                          <p:spTgt spid="57"/>
                                        </p:tgtEl>
                                      </p:cBhvr>
                                    </p:animEffect>
                                  </p:childTnLst>
                                </p:cTn>
                              </p:par>
                              <p:par>
                                <p:cTn id="46" presetID="10" presetClass="exit" presetSubtype="0" fill="hold" grpId="0" nodeType="withEffect">
                                  <p:stCondLst>
                                    <p:cond delay="0"/>
                                  </p:stCondLst>
                                  <p:childTnLst>
                                    <p:animEffect transition="out" filter="fade">
                                      <p:cBhvr>
                                        <p:cTn id="47" dur="500"/>
                                        <p:tgtEl>
                                          <p:spTgt spid="12"/>
                                        </p:tgtEl>
                                      </p:cBhvr>
                                    </p:animEffect>
                                    <p:set>
                                      <p:cBhvr>
                                        <p:cTn id="48"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0" grpId="0" animBg="1"/>
      <p:bldP spid="12" grpId="0" animBg="1"/>
      <p:bldP spid="38" grpId="0" animBg="1"/>
      <p:bldP spid="5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8</a:t>
            </a:r>
          </a:p>
        </p:txBody>
      </p:sp>
      <p:pic>
        <p:nvPicPr>
          <p:cNvPr id="9" name="Picture 8">
            <a:extLst>
              <a:ext uri="{FF2B5EF4-FFF2-40B4-BE49-F238E27FC236}">
                <a16:creationId xmlns:a16="http://schemas.microsoft.com/office/drawing/2014/main" id="{46873304-BA6E-40BB-91F1-A8569B2316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541823"/>
            <a:ext cx="7907446" cy="1774355"/>
          </a:xfrm>
          <a:prstGeom prst="rect">
            <a:avLst/>
          </a:prstGeom>
        </p:spPr>
      </p:pic>
      <p:sp>
        <p:nvSpPr>
          <p:cNvPr id="14" name="Rectangle 13">
            <a:extLst>
              <a:ext uri="{FF2B5EF4-FFF2-40B4-BE49-F238E27FC236}">
                <a16:creationId xmlns:a16="http://schemas.microsoft.com/office/drawing/2014/main" id="{9DCC53E1-3E4F-4487-9D62-B6399D3ED169}"/>
              </a:ext>
            </a:extLst>
          </p:cNvPr>
          <p:cNvSpPr/>
          <p:nvPr/>
        </p:nvSpPr>
        <p:spPr>
          <a:xfrm>
            <a:off x="5384800" y="3399972"/>
            <a:ext cx="595086" cy="5940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A8E0F97A-8AB9-4795-834E-3CAF402FB885}"/>
              </a:ext>
            </a:extLst>
          </p:cNvPr>
          <p:cNvGraphicFramePr>
            <a:graphicFrameLocks noChangeAspect="1"/>
          </p:cNvGraphicFramePr>
          <p:nvPr>
            <p:extLst>
              <p:ext uri="{D42A27DB-BD31-4B8C-83A1-F6EECF244321}">
                <p14:modId xmlns:p14="http://schemas.microsoft.com/office/powerpoint/2010/main" val="2738049005"/>
              </p:ext>
            </p:extLst>
          </p:nvPr>
        </p:nvGraphicFramePr>
        <p:xfrm>
          <a:off x="5495700" y="3342822"/>
          <a:ext cx="331452" cy="651240"/>
        </p:xfrm>
        <a:graphic>
          <a:graphicData uri="http://schemas.openxmlformats.org/presentationml/2006/ole">
            <mc:AlternateContent xmlns:mc="http://schemas.openxmlformats.org/markup-compatibility/2006">
              <mc:Choice xmlns:v="urn:schemas-microsoft-com:vml" Requires="v">
                <p:oleObj spid="_x0000_s21506" name="Equation" r:id="rId5" imgW="368280" imgH="723600" progId="Equation.DSMT4">
                  <p:embed/>
                </p:oleObj>
              </mc:Choice>
              <mc:Fallback>
                <p:oleObj name="Equation" r:id="rId5" imgW="368280" imgH="723600" progId="Equation.DSMT4">
                  <p:embed/>
                  <p:pic>
                    <p:nvPicPr>
                      <p:cNvPr id="11" name="Object 10">
                        <a:extLst>
                          <a:ext uri="{FF2B5EF4-FFF2-40B4-BE49-F238E27FC236}">
                            <a16:creationId xmlns:a16="http://schemas.microsoft.com/office/drawing/2014/main" id="{A8E0F97A-8AB9-4795-834E-3CAF402FB885}"/>
                          </a:ext>
                        </a:extLst>
                      </p:cNvPr>
                      <p:cNvPicPr/>
                      <p:nvPr/>
                    </p:nvPicPr>
                    <p:blipFill>
                      <a:blip r:embed="rId6"/>
                      <a:stretch>
                        <a:fillRect/>
                      </a:stretch>
                    </p:blipFill>
                    <p:spPr>
                      <a:xfrm>
                        <a:off x="5495700" y="3342822"/>
                        <a:ext cx="331452" cy="651240"/>
                      </a:xfrm>
                      <a:prstGeom prst="rect">
                        <a:avLst/>
                      </a:prstGeom>
                    </p:spPr>
                  </p:pic>
                </p:oleObj>
              </mc:Fallback>
            </mc:AlternateContent>
          </a:graphicData>
        </a:graphic>
      </p:graphicFrame>
    </p:spTree>
    <p:extLst>
      <p:ext uri="{BB962C8B-B14F-4D97-AF65-F5344CB8AC3E}">
        <p14:creationId xmlns:p14="http://schemas.microsoft.com/office/powerpoint/2010/main" val="198720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10</a:t>
            </a:r>
          </a:p>
        </p:txBody>
      </p:sp>
      <p:pic>
        <p:nvPicPr>
          <p:cNvPr id="4" name="Picture 3">
            <a:extLst>
              <a:ext uri="{FF2B5EF4-FFF2-40B4-BE49-F238E27FC236}">
                <a16:creationId xmlns:a16="http://schemas.microsoft.com/office/drawing/2014/main" id="{F9AEA51D-13B7-4A09-AA51-725FD500AE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464677"/>
            <a:ext cx="7907446" cy="1928646"/>
          </a:xfrm>
          <a:prstGeom prst="rect">
            <a:avLst/>
          </a:prstGeom>
        </p:spPr>
      </p:pic>
      <p:sp>
        <p:nvSpPr>
          <p:cNvPr id="5" name="Rectangle 4">
            <a:extLst>
              <a:ext uri="{FF2B5EF4-FFF2-40B4-BE49-F238E27FC236}">
                <a16:creationId xmlns:a16="http://schemas.microsoft.com/office/drawing/2014/main" id="{A8F23B04-288E-40AB-8697-27A84064BF53}"/>
              </a:ext>
            </a:extLst>
          </p:cNvPr>
          <p:cNvSpPr/>
          <p:nvPr/>
        </p:nvSpPr>
        <p:spPr>
          <a:xfrm>
            <a:off x="3550920" y="2316480"/>
            <a:ext cx="2042160" cy="20768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3DC8D92A-0CAC-4AC2-9EFA-2F6CFB57FD4C}"/>
              </a:ext>
            </a:extLst>
          </p:cNvPr>
          <p:cNvSpPr/>
          <p:nvPr/>
        </p:nvSpPr>
        <p:spPr>
          <a:xfrm>
            <a:off x="5791200" y="2316480"/>
            <a:ext cx="2042160" cy="20768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5598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2:10</a:t>
            </a:r>
          </a:p>
        </p:txBody>
      </p:sp>
      <p:pic>
        <p:nvPicPr>
          <p:cNvPr id="7" name="Picture 6">
            <a:extLst>
              <a:ext uri="{FF2B5EF4-FFF2-40B4-BE49-F238E27FC236}">
                <a16:creationId xmlns:a16="http://schemas.microsoft.com/office/drawing/2014/main" id="{EFA1002A-48BE-4CC1-B00B-D0E5FC31E5E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556288"/>
            <a:ext cx="7907446" cy="1745424"/>
          </a:xfrm>
          <a:prstGeom prst="rect">
            <a:avLst/>
          </a:prstGeom>
        </p:spPr>
      </p:pic>
      <p:sp>
        <p:nvSpPr>
          <p:cNvPr id="9" name="Rectangle 8">
            <a:extLst>
              <a:ext uri="{FF2B5EF4-FFF2-40B4-BE49-F238E27FC236}">
                <a16:creationId xmlns:a16="http://schemas.microsoft.com/office/drawing/2014/main" id="{F110D632-239F-4D6C-B4D1-5CC7EB92895B}"/>
              </a:ext>
            </a:extLst>
          </p:cNvPr>
          <p:cNvSpPr/>
          <p:nvPr/>
        </p:nvSpPr>
        <p:spPr>
          <a:xfrm>
            <a:off x="6939280" y="3399972"/>
            <a:ext cx="595086" cy="5940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F4FDE3C6-1359-4253-BA48-5B376CA9F65C}"/>
              </a:ext>
            </a:extLst>
          </p:cNvPr>
          <p:cNvGraphicFramePr>
            <a:graphicFrameLocks noChangeAspect="1"/>
          </p:cNvGraphicFramePr>
          <p:nvPr>
            <p:extLst>
              <p:ext uri="{D42A27DB-BD31-4B8C-83A1-F6EECF244321}">
                <p14:modId xmlns:p14="http://schemas.microsoft.com/office/powerpoint/2010/main" val="2464666469"/>
              </p:ext>
            </p:extLst>
          </p:nvPr>
        </p:nvGraphicFramePr>
        <p:xfrm>
          <a:off x="7050180" y="3374572"/>
          <a:ext cx="331452" cy="651240"/>
        </p:xfrm>
        <a:graphic>
          <a:graphicData uri="http://schemas.openxmlformats.org/presentationml/2006/ole">
            <mc:AlternateContent xmlns:mc="http://schemas.openxmlformats.org/markup-compatibility/2006">
              <mc:Choice xmlns:v="urn:schemas-microsoft-com:vml" Requires="v">
                <p:oleObj spid="_x0000_s22530" name="Equation" r:id="rId5" imgW="368280" imgH="723600" progId="Equation.DSMT4">
                  <p:embed/>
                </p:oleObj>
              </mc:Choice>
              <mc:Fallback>
                <p:oleObj name="Equation" r:id="rId5" imgW="368280" imgH="723600" progId="Equation.DSMT4">
                  <p:embed/>
                  <p:pic>
                    <p:nvPicPr>
                      <p:cNvPr id="11" name="Object 10">
                        <a:extLst>
                          <a:ext uri="{FF2B5EF4-FFF2-40B4-BE49-F238E27FC236}">
                            <a16:creationId xmlns:a16="http://schemas.microsoft.com/office/drawing/2014/main" id="{F4FDE3C6-1359-4253-BA48-5B376CA9F65C}"/>
                          </a:ext>
                        </a:extLst>
                      </p:cNvPr>
                      <p:cNvPicPr/>
                      <p:nvPr/>
                    </p:nvPicPr>
                    <p:blipFill>
                      <a:blip r:embed="rId6"/>
                      <a:stretch>
                        <a:fillRect/>
                      </a:stretch>
                    </p:blipFill>
                    <p:spPr>
                      <a:xfrm>
                        <a:off x="7050180" y="3374572"/>
                        <a:ext cx="331452" cy="651240"/>
                      </a:xfrm>
                      <a:prstGeom prst="rect">
                        <a:avLst/>
                      </a:prstGeom>
                    </p:spPr>
                  </p:pic>
                </p:oleObj>
              </mc:Fallback>
            </mc:AlternateContent>
          </a:graphicData>
        </a:graphic>
      </p:graphicFrame>
    </p:spTree>
    <p:extLst>
      <p:ext uri="{BB962C8B-B14F-4D97-AF65-F5344CB8AC3E}">
        <p14:creationId xmlns:p14="http://schemas.microsoft.com/office/powerpoint/2010/main" val="2584976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3:1</a:t>
            </a:r>
          </a:p>
        </p:txBody>
      </p:sp>
      <p:pic>
        <p:nvPicPr>
          <p:cNvPr id="4" name="Picture 3">
            <a:extLst>
              <a:ext uri="{FF2B5EF4-FFF2-40B4-BE49-F238E27FC236}">
                <a16:creationId xmlns:a16="http://schemas.microsoft.com/office/drawing/2014/main" id="{F6CD6D13-A92E-45CE-BFDD-22825D8EEE8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26719" y="1514819"/>
            <a:ext cx="6422603" cy="3828362"/>
          </a:xfrm>
          <a:prstGeom prst="rect">
            <a:avLst/>
          </a:prstGeom>
        </p:spPr>
      </p:pic>
      <p:pic>
        <p:nvPicPr>
          <p:cNvPr id="8" name="Picture 7">
            <a:extLst>
              <a:ext uri="{FF2B5EF4-FFF2-40B4-BE49-F238E27FC236}">
                <a16:creationId xmlns:a16="http://schemas.microsoft.com/office/drawing/2014/main" id="{54BB6E1D-3148-4825-8809-72FD3AEE64C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07719" y="1516962"/>
            <a:ext cx="6041603" cy="3866934"/>
          </a:xfrm>
          <a:prstGeom prst="rect">
            <a:avLst/>
          </a:prstGeom>
        </p:spPr>
      </p:pic>
      <p:pic>
        <p:nvPicPr>
          <p:cNvPr id="12" name="Picture 11">
            <a:extLst>
              <a:ext uri="{FF2B5EF4-FFF2-40B4-BE49-F238E27FC236}">
                <a16:creationId xmlns:a16="http://schemas.microsoft.com/office/drawing/2014/main" id="{92BA0D99-AECC-4CFD-9EED-359E293438F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364480" y="1079710"/>
            <a:ext cx="3093720" cy="4698580"/>
          </a:xfrm>
          <a:prstGeom prst="rect">
            <a:avLst/>
          </a:prstGeom>
        </p:spPr>
      </p:pic>
      <p:sp>
        <p:nvSpPr>
          <p:cNvPr id="13" name="Rectangle 12">
            <a:extLst>
              <a:ext uri="{FF2B5EF4-FFF2-40B4-BE49-F238E27FC236}">
                <a16:creationId xmlns:a16="http://schemas.microsoft.com/office/drawing/2014/main" id="{FFE961DE-2E72-4502-985B-9BD9B5504141}"/>
              </a:ext>
            </a:extLst>
          </p:cNvPr>
          <p:cNvSpPr/>
          <p:nvPr/>
        </p:nvSpPr>
        <p:spPr>
          <a:xfrm>
            <a:off x="5937613" y="1842861"/>
            <a:ext cx="338727" cy="543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76C64B95-CBF9-412B-B979-3747FE4BE17A}"/>
              </a:ext>
            </a:extLst>
          </p:cNvPr>
          <p:cNvSpPr/>
          <p:nvPr/>
        </p:nvSpPr>
        <p:spPr>
          <a:xfrm>
            <a:off x="5500733" y="4752976"/>
            <a:ext cx="2141537"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C3187A4F-D33B-441C-A4B2-6F1277472B0C}"/>
              </a:ext>
            </a:extLst>
          </p:cNvPr>
          <p:cNvSpPr/>
          <p:nvPr/>
        </p:nvSpPr>
        <p:spPr>
          <a:xfrm>
            <a:off x="5734413" y="2386646"/>
            <a:ext cx="1495909" cy="20847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7B733EDA-6CFA-4086-A78D-2A7AC7804B75}"/>
              </a:ext>
            </a:extLst>
          </p:cNvPr>
          <p:cNvSpPr/>
          <p:nvPr/>
        </p:nvSpPr>
        <p:spPr>
          <a:xfrm>
            <a:off x="5718939" y="831635"/>
            <a:ext cx="1755918" cy="970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E30DD03D-0340-468E-8B97-F0946923DB09}"/>
              </a:ext>
            </a:extLst>
          </p:cNvPr>
          <p:cNvSpPr/>
          <p:nvPr/>
        </p:nvSpPr>
        <p:spPr>
          <a:xfrm>
            <a:off x="6582985" y="2386646"/>
            <a:ext cx="469537" cy="2136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B86667D0-4D12-4206-844A-775FD3C1C633}"/>
              </a:ext>
            </a:extLst>
          </p:cNvPr>
          <p:cNvSpPr/>
          <p:nvPr/>
        </p:nvSpPr>
        <p:spPr>
          <a:xfrm>
            <a:off x="6783857" y="3087510"/>
            <a:ext cx="469537" cy="2938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EEB0C73C-746D-4771-A446-F74FDC277BAA}"/>
              </a:ext>
            </a:extLst>
          </p:cNvPr>
          <p:cNvSpPr/>
          <p:nvPr/>
        </p:nvSpPr>
        <p:spPr>
          <a:xfrm>
            <a:off x="6549088" y="4180892"/>
            <a:ext cx="469537" cy="2938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0BD36E6B-CFE4-4062-98CE-FB2C05E261ED}"/>
              </a:ext>
            </a:extLst>
          </p:cNvPr>
          <p:cNvSpPr/>
          <p:nvPr/>
        </p:nvSpPr>
        <p:spPr>
          <a:xfrm>
            <a:off x="7749948" y="4886326"/>
            <a:ext cx="679677"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13C34494-8E26-4042-B949-57F3BF3BB6A7}"/>
              </a:ext>
            </a:extLst>
          </p:cNvPr>
          <p:cNvSpPr/>
          <p:nvPr/>
        </p:nvSpPr>
        <p:spPr>
          <a:xfrm>
            <a:off x="7302432" y="897791"/>
            <a:ext cx="313298"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3" name="Picture 32">
            <a:extLst>
              <a:ext uri="{FF2B5EF4-FFF2-40B4-BE49-F238E27FC236}">
                <a16:creationId xmlns:a16="http://schemas.microsoft.com/office/drawing/2014/main" id="{320DED3A-78BE-4D06-A5F5-92E5D457A7A0}"/>
              </a:ext>
            </a:extLst>
          </p:cNvPr>
          <p:cNvPicPr>
            <a:picLocks noChangeAspect="1"/>
          </p:cNvPicPr>
          <p:nvPr/>
        </p:nvPicPr>
        <p:blipFill rotWithShape="1">
          <a:blip r:embed="rId6">
            <a:extLst>
              <a:ext uri="{28A0092B-C50C-407E-A947-70E740481C1C}">
                <a14:useLocalDpi xmlns:a14="http://schemas.microsoft.com/office/drawing/2010/main" val="0"/>
              </a:ext>
            </a:extLst>
          </a:blip>
          <a:srcRect b="-17231"/>
          <a:stretch/>
        </p:blipFill>
        <p:spPr>
          <a:xfrm>
            <a:off x="7749948" y="1105716"/>
            <a:ext cx="860652" cy="1044364"/>
          </a:xfrm>
          <a:prstGeom prst="rect">
            <a:avLst/>
          </a:prstGeom>
        </p:spPr>
      </p:pic>
    </p:spTree>
    <p:extLst>
      <p:ext uri="{BB962C8B-B14F-4D97-AF65-F5344CB8AC3E}">
        <p14:creationId xmlns:p14="http://schemas.microsoft.com/office/powerpoint/2010/main" val="397809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1" fill="hold" grpId="0" nodeType="clickEffect">
                                  <p:stCondLst>
                                    <p:cond delay="0"/>
                                  </p:stCondLst>
                                  <p:childTnLst>
                                    <p:animEffect transition="out" filter="wipe(up)">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par>
                          <p:cTn id="18" fill="hold">
                            <p:stCondLst>
                              <p:cond delay="500"/>
                            </p:stCondLst>
                            <p:childTnLst>
                              <p:par>
                                <p:cTn id="19" presetID="10" presetClass="exit" presetSubtype="0" fill="hold" grpId="0" nodeType="afterEffect">
                                  <p:stCondLst>
                                    <p:cond delay="0"/>
                                  </p:stCondLst>
                                  <p:childTnLst>
                                    <p:animEffect transition="out" filter="fade">
                                      <p:cBhvr>
                                        <p:cTn id="20" dur="500"/>
                                        <p:tgtEl>
                                          <p:spTgt spid="16"/>
                                        </p:tgtEl>
                                      </p:cBhvr>
                                    </p:animEffect>
                                    <p:set>
                                      <p:cBhvr>
                                        <p:cTn id="21" dur="1" fill="hold">
                                          <p:stCondLst>
                                            <p:cond delay="499"/>
                                          </p:stCondLst>
                                        </p:cTn>
                                        <p:tgtEl>
                                          <p:spTgt spid="1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3"/>
                                        </p:tgtEl>
                                      </p:cBhvr>
                                    </p:animEffect>
                                    <p:set>
                                      <p:cBhvr>
                                        <p:cTn id="26" dur="1" fill="hold">
                                          <p:stCondLst>
                                            <p:cond delay="499"/>
                                          </p:stCondLst>
                                        </p:cTn>
                                        <p:tgtEl>
                                          <p:spTgt spid="23"/>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25"/>
                                        </p:tgtEl>
                                      </p:cBhvr>
                                    </p:animEffect>
                                    <p:set>
                                      <p:cBhvr>
                                        <p:cTn id="34" dur="1" fill="hold">
                                          <p:stCondLst>
                                            <p:cond delay="499"/>
                                          </p:stCondLst>
                                        </p:cTn>
                                        <p:tgtEl>
                                          <p:spTgt spid="2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500"/>
                                        <p:tgtEl>
                                          <p:spTgt spid="15"/>
                                        </p:tgtEl>
                                      </p:cBhvr>
                                    </p:animEffect>
                                    <p:set>
                                      <p:cBhvr>
                                        <p:cTn id="39" dur="1" fill="hold">
                                          <p:stCondLst>
                                            <p:cond delay="499"/>
                                          </p:stCondLst>
                                        </p:cTn>
                                        <p:tgtEl>
                                          <p:spTgt spid="15"/>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500"/>
                                        <p:tgtEl>
                                          <p:spTgt spid="29"/>
                                        </p:tgtEl>
                                      </p:cBhvr>
                                    </p:animEffect>
                                    <p:set>
                                      <p:cBhvr>
                                        <p:cTn id="44" dur="1" fill="hold">
                                          <p:stCondLst>
                                            <p:cond delay="499"/>
                                          </p:stCondLst>
                                        </p:cTn>
                                        <p:tgtEl>
                                          <p:spTgt spid="29"/>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31"/>
                                        </p:tgtEl>
                                      </p:cBhvr>
                                    </p:animEffect>
                                    <p:set>
                                      <p:cBhvr>
                                        <p:cTn id="47" dur="1" fill="hold">
                                          <p:stCondLst>
                                            <p:cond delay="499"/>
                                          </p:stCondLst>
                                        </p:cTn>
                                        <p:tgtEl>
                                          <p:spTgt spid="31"/>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P spid="21" grpId="0" animBg="1"/>
      <p:bldP spid="23" grpId="0" animBg="1"/>
      <p:bldP spid="25" grpId="0" animBg="1"/>
      <p:bldP spid="27" grpId="0" animBg="1"/>
      <p:bldP spid="29" grpId="0" animBg="1"/>
      <p:bldP spid="3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3:2</a:t>
            </a:r>
          </a:p>
        </p:txBody>
      </p:sp>
      <p:pic>
        <p:nvPicPr>
          <p:cNvPr id="5" name="Picture 4">
            <a:extLst>
              <a:ext uri="{FF2B5EF4-FFF2-40B4-BE49-F238E27FC236}">
                <a16:creationId xmlns:a16="http://schemas.microsoft.com/office/drawing/2014/main" id="{FDCDBBEE-B10C-402D-ABA8-1D8B1450BB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900548"/>
            <a:ext cx="7907446" cy="3056904"/>
          </a:xfrm>
          <a:prstGeom prst="rect">
            <a:avLst/>
          </a:prstGeom>
        </p:spPr>
      </p:pic>
      <p:graphicFrame>
        <p:nvGraphicFramePr>
          <p:cNvPr id="7" name="Object 6">
            <a:extLst>
              <a:ext uri="{FF2B5EF4-FFF2-40B4-BE49-F238E27FC236}">
                <a16:creationId xmlns:a16="http://schemas.microsoft.com/office/drawing/2014/main" id="{C04A9205-65AE-495B-870F-80D7614DF647}"/>
              </a:ext>
            </a:extLst>
          </p:cNvPr>
          <p:cNvGraphicFramePr>
            <a:graphicFrameLocks noChangeAspect="1"/>
          </p:cNvGraphicFramePr>
          <p:nvPr>
            <p:extLst>
              <p:ext uri="{D42A27DB-BD31-4B8C-83A1-F6EECF244321}">
                <p14:modId xmlns:p14="http://schemas.microsoft.com/office/powerpoint/2010/main" val="1868008571"/>
              </p:ext>
            </p:extLst>
          </p:nvPr>
        </p:nvGraphicFramePr>
        <p:xfrm>
          <a:off x="3727450" y="1022350"/>
          <a:ext cx="1689100" cy="736600"/>
        </p:xfrm>
        <a:graphic>
          <a:graphicData uri="http://schemas.openxmlformats.org/presentationml/2006/ole">
            <mc:AlternateContent xmlns:mc="http://schemas.openxmlformats.org/markup-compatibility/2006">
              <mc:Choice xmlns:v="urn:schemas-microsoft-com:vml" Requires="v">
                <p:oleObj spid="_x0000_s23554" name="Equation" r:id="rId5" imgW="1688760" imgH="736560" progId="Equation.DSMT4">
                  <p:embed/>
                </p:oleObj>
              </mc:Choice>
              <mc:Fallback>
                <p:oleObj name="Equation" r:id="rId5" imgW="1688760" imgH="736560" progId="Equation.DSMT4">
                  <p:embed/>
                  <p:pic>
                    <p:nvPicPr>
                      <p:cNvPr id="7" name="Object 6">
                        <a:extLst>
                          <a:ext uri="{FF2B5EF4-FFF2-40B4-BE49-F238E27FC236}">
                            <a16:creationId xmlns:a16="http://schemas.microsoft.com/office/drawing/2014/main" id="{C04A9205-65AE-495B-870F-80D7614DF647}"/>
                          </a:ext>
                        </a:extLst>
                      </p:cNvPr>
                      <p:cNvPicPr/>
                      <p:nvPr/>
                    </p:nvPicPr>
                    <p:blipFill>
                      <a:blip r:embed="rId6"/>
                      <a:stretch>
                        <a:fillRect/>
                      </a:stretch>
                    </p:blipFill>
                    <p:spPr>
                      <a:xfrm>
                        <a:off x="3727450" y="1022350"/>
                        <a:ext cx="1689100" cy="7366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73040EDC-0AF1-4AD0-BCB0-3EBC31E2ADED}"/>
              </a:ext>
            </a:extLst>
          </p:cNvPr>
          <p:cNvSpPr/>
          <p:nvPr/>
        </p:nvSpPr>
        <p:spPr>
          <a:xfrm>
            <a:off x="6210300" y="2514600"/>
            <a:ext cx="192405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12594609-8241-4AF2-9881-BDB14FDBD7A5}"/>
              </a:ext>
            </a:extLst>
          </p:cNvPr>
          <p:cNvSpPr/>
          <p:nvPr/>
        </p:nvSpPr>
        <p:spPr>
          <a:xfrm>
            <a:off x="6362700" y="1726926"/>
            <a:ext cx="1924050" cy="736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894702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3:3</a:t>
            </a:r>
          </a:p>
        </p:txBody>
      </p:sp>
      <p:pic>
        <p:nvPicPr>
          <p:cNvPr id="4" name="Picture 3">
            <a:extLst>
              <a:ext uri="{FF2B5EF4-FFF2-40B4-BE49-F238E27FC236}">
                <a16:creationId xmlns:a16="http://schemas.microsoft.com/office/drawing/2014/main" id="{F042A005-4B7D-45C2-8F2B-A14B0175CA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6133" y="891873"/>
            <a:ext cx="4771735" cy="756494"/>
          </a:xfrm>
          <a:prstGeom prst="rect">
            <a:avLst/>
          </a:prstGeom>
        </p:spPr>
      </p:pic>
      <p:pic>
        <p:nvPicPr>
          <p:cNvPr id="9" name="Picture 8">
            <a:extLst>
              <a:ext uri="{FF2B5EF4-FFF2-40B4-BE49-F238E27FC236}">
                <a16:creationId xmlns:a16="http://schemas.microsoft.com/office/drawing/2014/main" id="{D7BB3B6B-928A-4123-9A6A-6AAF1BDB8E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67809" y="1747341"/>
            <a:ext cx="3408382" cy="2639418"/>
          </a:xfrm>
          <a:prstGeom prst="rect">
            <a:avLst/>
          </a:prstGeom>
        </p:spPr>
      </p:pic>
      <p:pic>
        <p:nvPicPr>
          <p:cNvPr id="12" name="Picture 11">
            <a:extLst>
              <a:ext uri="{FF2B5EF4-FFF2-40B4-BE49-F238E27FC236}">
                <a16:creationId xmlns:a16="http://schemas.microsoft.com/office/drawing/2014/main" id="{CBE1EAAC-7232-44A8-9FF0-21EEF36FC04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6133" y="4636392"/>
            <a:ext cx="4771735" cy="1739938"/>
          </a:xfrm>
          <a:prstGeom prst="rect">
            <a:avLst/>
          </a:prstGeom>
        </p:spPr>
      </p:pic>
      <p:sp>
        <p:nvSpPr>
          <p:cNvPr id="13" name="Rectangle 12">
            <a:extLst>
              <a:ext uri="{FF2B5EF4-FFF2-40B4-BE49-F238E27FC236}">
                <a16:creationId xmlns:a16="http://schemas.microsoft.com/office/drawing/2014/main" id="{10F65E09-3DB2-4A0F-A076-7CA076BDCE67}"/>
              </a:ext>
            </a:extLst>
          </p:cNvPr>
          <p:cNvSpPr/>
          <p:nvPr/>
        </p:nvSpPr>
        <p:spPr>
          <a:xfrm>
            <a:off x="4465320" y="2148840"/>
            <a:ext cx="106680" cy="2819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8CC72C2D-3ED0-4B46-9A66-910DAF5E6D25}"/>
              </a:ext>
            </a:extLst>
          </p:cNvPr>
          <p:cNvSpPr/>
          <p:nvPr/>
        </p:nvSpPr>
        <p:spPr>
          <a:xfrm>
            <a:off x="4411980" y="2430780"/>
            <a:ext cx="723900" cy="1280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2B3DA234-ED6C-4130-8FC6-5ED9C451F549}"/>
              </a:ext>
            </a:extLst>
          </p:cNvPr>
          <p:cNvSpPr/>
          <p:nvPr/>
        </p:nvSpPr>
        <p:spPr>
          <a:xfrm>
            <a:off x="3688080" y="3809913"/>
            <a:ext cx="1165860" cy="4470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8CE21CE3-4C15-4B4F-A5DF-47DD332C8E8A}"/>
              </a:ext>
            </a:extLst>
          </p:cNvPr>
          <p:cNvSpPr/>
          <p:nvPr/>
        </p:nvSpPr>
        <p:spPr>
          <a:xfrm>
            <a:off x="4861560" y="3841005"/>
            <a:ext cx="434340" cy="4470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0">
            <a:extLst>
              <a:ext uri="{FF2B5EF4-FFF2-40B4-BE49-F238E27FC236}">
                <a16:creationId xmlns:a16="http://schemas.microsoft.com/office/drawing/2014/main" id="{EA2B378D-9FE2-4D91-87B5-87B4192F83E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853939" y="1605914"/>
            <a:ext cx="289561" cy="675819"/>
          </a:xfrm>
          <a:prstGeom prst="rect">
            <a:avLst/>
          </a:prstGeom>
        </p:spPr>
      </p:pic>
      <p:sp>
        <p:nvSpPr>
          <p:cNvPr id="14" name="Rectangle 13">
            <a:extLst>
              <a:ext uri="{FF2B5EF4-FFF2-40B4-BE49-F238E27FC236}">
                <a16:creationId xmlns:a16="http://schemas.microsoft.com/office/drawing/2014/main" id="{0EDE8C15-CD45-485C-8EF5-11BD75A62D3D}"/>
              </a:ext>
            </a:extLst>
          </p:cNvPr>
          <p:cNvSpPr/>
          <p:nvPr/>
        </p:nvSpPr>
        <p:spPr>
          <a:xfrm>
            <a:off x="4686300" y="1844040"/>
            <a:ext cx="167639" cy="2209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CDDB0767-D37C-4E39-AA08-AD6D02EFD2A4}"/>
              </a:ext>
            </a:extLst>
          </p:cNvPr>
          <p:cNvSpPr/>
          <p:nvPr/>
        </p:nvSpPr>
        <p:spPr>
          <a:xfrm>
            <a:off x="4067175" y="5629275"/>
            <a:ext cx="1228725" cy="371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286F9233-7DFD-4374-9F5E-9453D196066A}"/>
              </a:ext>
            </a:extLst>
          </p:cNvPr>
          <p:cNvSpPr/>
          <p:nvPr/>
        </p:nvSpPr>
        <p:spPr>
          <a:xfrm>
            <a:off x="4219575" y="6000750"/>
            <a:ext cx="1228725" cy="4415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25629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par>
                          <p:cTn id="13" fill="hold">
                            <p:stCondLst>
                              <p:cond delay="500"/>
                            </p:stCondLst>
                            <p:childTnLst>
                              <p:par>
                                <p:cTn id="14" presetID="10" presetClass="exit" presetSubtype="0" fill="hold" grpId="0" nodeType="after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19"/>
                                        </p:tgtEl>
                                      </p:cBhvr>
                                    </p:animEffect>
                                    <p:set>
                                      <p:cBhvr>
                                        <p:cTn id="26" dur="1" fill="hold">
                                          <p:stCondLst>
                                            <p:cond delay="499"/>
                                          </p:stCondLst>
                                        </p:cTn>
                                        <p:tgtEl>
                                          <p:spTgt spid="19"/>
                                        </p:tgtEl>
                                        <p:attrNameLst>
                                          <p:attrName>style.visibility</p:attrName>
                                        </p:attrNameLst>
                                      </p:cBhvr>
                                      <p:to>
                                        <p:strVal val="hidden"/>
                                      </p:to>
                                    </p:set>
                                  </p:childTnLst>
                                </p:cTn>
                              </p:par>
                              <p:par>
                                <p:cTn id="27" presetID="10"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par>
                                <p:cTn id="30" presetID="10" presetClass="exit" presetSubtype="0" fill="hold" grpId="0" nodeType="withEffect">
                                  <p:stCondLst>
                                    <p:cond delay="0"/>
                                  </p:stCondLst>
                                  <p:childTnLst>
                                    <p:animEffect transition="out" filter="fade">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24"/>
                                        </p:tgtEl>
                                      </p:cBhvr>
                                    </p:animEffect>
                                    <p:set>
                                      <p:cBhvr>
                                        <p:cTn id="42" dur="1" fill="hold">
                                          <p:stCondLst>
                                            <p:cond delay="499"/>
                                          </p:stCondLst>
                                        </p:cTn>
                                        <p:tgtEl>
                                          <p:spTgt spid="24"/>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25"/>
                                        </p:tgtEl>
                                      </p:cBhvr>
                                    </p:animEffect>
                                    <p:set>
                                      <p:cBhvr>
                                        <p:cTn id="45"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7" grpId="0" animBg="1"/>
      <p:bldP spid="19" grpId="0" animBg="1"/>
      <p:bldP spid="14" grpId="0" animBg="1"/>
      <p:bldP spid="24" grpId="0" animBg="1"/>
      <p:bldP spid="2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3:6</a:t>
            </a:r>
          </a:p>
        </p:txBody>
      </p:sp>
      <p:grpSp>
        <p:nvGrpSpPr>
          <p:cNvPr id="10" name="Group 9">
            <a:extLst>
              <a:ext uri="{FF2B5EF4-FFF2-40B4-BE49-F238E27FC236}">
                <a16:creationId xmlns:a16="http://schemas.microsoft.com/office/drawing/2014/main" id="{96DE1A01-C1E6-4BE3-917D-37FFD2B28F83}"/>
              </a:ext>
            </a:extLst>
          </p:cNvPr>
          <p:cNvGrpSpPr>
            <a:grpSpLocks noChangeAspect="1"/>
          </p:cNvGrpSpPr>
          <p:nvPr/>
        </p:nvGrpSpPr>
        <p:grpSpPr>
          <a:xfrm>
            <a:off x="245268" y="1845349"/>
            <a:ext cx="8653464" cy="3167302"/>
            <a:chOff x="871369" y="2127995"/>
            <a:chExt cx="7109013" cy="2602009"/>
          </a:xfrm>
        </p:grpSpPr>
        <p:pic>
          <p:nvPicPr>
            <p:cNvPr id="5" name="Picture 4">
              <a:extLst>
                <a:ext uri="{FF2B5EF4-FFF2-40B4-BE49-F238E27FC236}">
                  <a16:creationId xmlns:a16="http://schemas.microsoft.com/office/drawing/2014/main" id="{45B6FC9E-0163-4915-A37A-A02DD64D45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369" y="2127995"/>
              <a:ext cx="3408382" cy="2602009"/>
            </a:xfrm>
            <a:prstGeom prst="rect">
              <a:avLst/>
            </a:prstGeom>
          </p:spPr>
        </p:pic>
        <p:pic>
          <p:nvPicPr>
            <p:cNvPr id="8" name="Picture 7">
              <a:extLst>
                <a:ext uri="{FF2B5EF4-FFF2-40B4-BE49-F238E27FC236}">
                  <a16:creationId xmlns:a16="http://schemas.microsoft.com/office/drawing/2014/main" id="{C95C4EF8-6EF6-4C48-BE59-285B2AAB68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2396093"/>
              <a:ext cx="3408382" cy="2065812"/>
            </a:xfrm>
            <a:prstGeom prst="rect">
              <a:avLst/>
            </a:prstGeom>
          </p:spPr>
        </p:pic>
      </p:grpSp>
    </p:spTree>
    <p:extLst>
      <p:ext uri="{BB962C8B-B14F-4D97-AF65-F5344CB8AC3E}">
        <p14:creationId xmlns:p14="http://schemas.microsoft.com/office/powerpoint/2010/main" val="3300279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3:8</a:t>
            </a:r>
          </a:p>
        </p:txBody>
      </p:sp>
      <p:pic>
        <p:nvPicPr>
          <p:cNvPr id="4" name="Picture 3">
            <a:extLst>
              <a:ext uri="{FF2B5EF4-FFF2-40B4-BE49-F238E27FC236}">
                <a16:creationId xmlns:a16="http://schemas.microsoft.com/office/drawing/2014/main" id="{983E9189-727B-43F7-A880-1D254FE660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950690"/>
            <a:ext cx="7907446" cy="4956620"/>
          </a:xfrm>
          <a:prstGeom prst="rect">
            <a:avLst/>
          </a:prstGeom>
        </p:spPr>
      </p:pic>
      <p:graphicFrame>
        <p:nvGraphicFramePr>
          <p:cNvPr id="7" name="Object 6">
            <a:extLst>
              <a:ext uri="{FF2B5EF4-FFF2-40B4-BE49-F238E27FC236}">
                <a16:creationId xmlns:a16="http://schemas.microsoft.com/office/drawing/2014/main" id="{770C326C-F3EE-40A8-B27E-13628571935D}"/>
              </a:ext>
            </a:extLst>
          </p:cNvPr>
          <p:cNvGraphicFramePr>
            <a:graphicFrameLocks noChangeAspect="1"/>
          </p:cNvGraphicFramePr>
          <p:nvPr>
            <p:extLst>
              <p:ext uri="{D42A27DB-BD31-4B8C-83A1-F6EECF244321}">
                <p14:modId xmlns:p14="http://schemas.microsoft.com/office/powerpoint/2010/main" val="3805502029"/>
              </p:ext>
            </p:extLst>
          </p:nvPr>
        </p:nvGraphicFramePr>
        <p:xfrm>
          <a:off x="3305810" y="2426970"/>
          <a:ext cx="368300" cy="723900"/>
        </p:xfrm>
        <a:graphic>
          <a:graphicData uri="http://schemas.openxmlformats.org/presentationml/2006/ole">
            <mc:AlternateContent xmlns:mc="http://schemas.openxmlformats.org/markup-compatibility/2006">
              <mc:Choice xmlns:v="urn:schemas-microsoft-com:vml" Requires="v">
                <p:oleObj spid="_x0000_s24578" name="Equation" r:id="rId5" imgW="368280" imgH="723600" progId="Equation.DSMT4">
                  <p:embed/>
                </p:oleObj>
              </mc:Choice>
              <mc:Fallback>
                <p:oleObj name="Equation" r:id="rId5" imgW="368280" imgH="723600" progId="Equation.DSMT4">
                  <p:embed/>
                  <p:pic>
                    <p:nvPicPr>
                      <p:cNvPr id="7" name="Object 6">
                        <a:extLst>
                          <a:ext uri="{FF2B5EF4-FFF2-40B4-BE49-F238E27FC236}">
                            <a16:creationId xmlns:a16="http://schemas.microsoft.com/office/drawing/2014/main" id="{770C326C-F3EE-40A8-B27E-13628571935D}"/>
                          </a:ext>
                        </a:extLst>
                      </p:cNvPr>
                      <p:cNvPicPr/>
                      <p:nvPr/>
                    </p:nvPicPr>
                    <p:blipFill>
                      <a:blip r:embed="rId6"/>
                      <a:stretch>
                        <a:fillRect/>
                      </a:stretch>
                    </p:blipFill>
                    <p:spPr>
                      <a:xfrm>
                        <a:off x="3305810" y="2426970"/>
                        <a:ext cx="368300" cy="723900"/>
                      </a:xfrm>
                      <a:prstGeom prst="rect">
                        <a:avLst/>
                      </a:prstGeom>
                    </p:spPr>
                  </p:pic>
                </p:oleObj>
              </mc:Fallback>
            </mc:AlternateContent>
          </a:graphicData>
        </a:graphic>
      </p:graphicFrame>
    </p:spTree>
    <p:extLst>
      <p:ext uri="{BB962C8B-B14F-4D97-AF65-F5344CB8AC3E}">
        <p14:creationId xmlns:p14="http://schemas.microsoft.com/office/powerpoint/2010/main" val="265950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2</a:t>
            </a:r>
          </a:p>
        </p:txBody>
      </p:sp>
      <p:pic>
        <p:nvPicPr>
          <p:cNvPr id="5" name="Picture 4">
            <a:extLst>
              <a:ext uri="{FF2B5EF4-FFF2-40B4-BE49-F238E27FC236}">
                <a16:creationId xmlns:a16="http://schemas.microsoft.com/office/drawing/2014/main" id="{F8316543-6DB4-4E58-9390-DD71EE6ABB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530" y="2198241"/>
            <a:ext cx="4771735" cy="2461518"/>
          </a:xfrm>
          <a:prstGeom prst="rect">
            <a:avLst/>
          </a:prstGeom>
        </p:spPr>
      </p:pic>
      <p:pic>
        <p:nvPicPr>
          <p:cNvPr id="9" name="Picture 8">
            <a:extLst>
              <a:ext uri="{FF2B5EF4-FFF2-40B4-BE49-F238E27FC236}">
                <a16:creationId xmlns:a16="http://schemas.microsoft.com/office/drawing/2014/main" id="{E9A29452-C7B0-4B91-A198-3C759CA7645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43170" y="2204061"/>
            <a:ext cx="4771735" cy="2449878"/>
          </a:xfrm>
          <a:prstGeom prst="rect">
            <a:avLst/>
          </a:prstGeom>
        </p:spPr>
      </p:pic>
    </p:spTree>
    <p:extLst>
      <p:ext uri="{BB962C8B-B14F-4D97-AF65-F5344CB8AC3E}">
        <p14:creationId xmlns:p14="http://schemas.microsoft.com/office/powerpoint/2010/main" val="4888115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3:8</a:t>
            </a:r>
          </a:p>
        </p:txBody>
      </p:sp>
      <p:pic>
        <p:nvPicPr>
          <p:cNvPr id="5" name="Picture 4">
            <a:extLst>
              <a:ext uri="{FF2B5EF4-FFF2-40B4-BE49-F238E27FC236}">
                <a16:creationId xmlns:a16="http://schemas.microsoft.com/office/drawing/2014/main" id="{3A00AC26-B361-4F65-9A12-D5A6EF5F0BD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881262"/>
            <a:ext cx="7907446" cy="3095476"/>
          </a:xfrm>
          <a:prstGeom prst="rect">
            <a:avLst/>
          </a:prstGeom>
        </p:spPr>
      </p:pic>
      <p:sp>
        <p:nvSpPr>
          <p:cNvPr id="8" name="Rectangle 7">
            <a:extLst>
              <a:ext uri="{FF2B5EF4-FFF2-40B4-BE49-F238E27FC236}">
                <a16:creationId xmlns:a16="http://schemas.microsoft.com/office/drawing/2014/main" id="{0D7F2820-5DD1-43CF-81D5-EF1108B13852}"/>
              </a:ext>
            </a:extLst>
          </p:cNvPr>
          <p:cNvSpPr/>
          <p:nvPr/>
        </p:nvSpPr>
        <p:spPr>
          <a:xfrm>
            <a:off x="4998720" y="3063240"/>
            <a:ext cx="502920" cy="365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 name="Object 8">
            <a:extLst>
              <a:ext uri="{FF2B5EF4-FFF2-40B4-BE49-F238E27FC236}">
                <a16:creationId xmlns:a16="http://schemas.microsoft.com/office/drawing/2014/main" id="{88E2FB4C-B48C-4EF2-8D19-45A01629B5CB}"/>
              </a:ext>
            </a:extLst>
          </p:cNvPr>
          <p:cNvGraphicFramePr>
            <a:graphicFrameLocks noChangeAspect="1"/>
          </p:cNvGraphicFramePr>
          <p:nvPr>
            <p:extLst>
              <p:ext uri="{D42A27DB-BD31-4B8C-83A1-F6EECF244321}">
                <p14:modId xmlns:p14="http://schemas.microsoft.com/office/powerpoint/2010/main" val="570544904"/>
              </p:ext>
            </p:extLst>
          </p:nvPr>
        </p:nvGraphicFramePr>
        <p:xfrm>
          <a:off x="5077460" y="2947035"/>
          <a:ext cx="294624" cy="578880"/>
        </p:xfrm>
        <a:graphic>
          <a:graphicData uri="http://schemas.openxmlformats.org/presentationml/2006/ole">
            <mc:AlternateContent xmlns:mc="http://schemas.openxmlformats.org/markup-compatibility/2006">
              <mc:Choice xmlns:v="urn:schemas-microsoft-com:vml" Requires="v">
                <p:oleObj spid="_x0000_s25602" name="Equation" r:id="rId5" imgW="368280" imgH="723600" progId="Equation.DSMT4">
                  <p:embed/>
                </p:oleObj>
              </mc:Choice>
              <mc:Fallback>
                <p:oleObj name="Equation" r:id="rId5" imgW="368280" imgH="723600" progId="Equation.DSMT4">
                  <p:embed/>
                  <p:pic>
                    <p:nvPicPr>
                      <p:cNvPr id="9" name="Object 8">
                        <a:extLst>
                          <a:ext uri="{FF2B5EF4-FFF2-40B4-BE49-F238E27FC236}">
                            <a16:creationId xmlns:a16="http://schemas.microsoft.com/office/drawing/2014/main" id="{88E2FB4C-B48C-4EF2-8D19-45A01629B5CB}"/>
                          </a:ext>
                        </a:extLst>
                      </p:cNvPr>
                      <p:cNvPicPr/>
                      <p:nvPr/>
                    </p:nvPicPr>
                    <p:blipFill>
                      <a:blip r:embed="rId6"/>
                      <a:stretch>
                        <a:fillRect/>
                      </a:stretch>
                    </p:blipFill>
                    <p:spPr>
                      <a:xfrm>
                        <a:off x="5077460" y="2947035"/>
                        <a:ext cx="294624" cy="578880"/>
                      </a:xfrm>
                      <a:prstGeom prst="rect">
                        <a:avLst/>
                      </a:prstGeom>
                    </p:spPr>
                  </p:pic>
                </p:oleObj>
              </mc:Fallback>
            </mc:AlternateContent>
          </a:graphicData>
        </a:graphic>
      </p:graphicFrame>
    </p:spTree>
    <p:extLst>
      <p:ext uri="{BB962C8B-B14F-4D97-AF65-F5344CB8AC3E}">
        <p14:creationId xmlns:p14="http://schemas.microsoft.com/office/powerpoint/2010/main" val="2923592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3:8</a:t>
            </a:r>
          </a:p>
        </p:txBody>
      </p:sp>
      <p:pic>
        <p:nvPicPr>
          <p:cNvPr id="4" name="Picture 3">
            <a:extLst>
              <a:ext uri="{FF2B5EF4-FFF2-40B4-BE49-F238E27FC236}">
                <a16:creationId xmlns:a16="http://schemas.microsoft.com/office/drawing/2014/main" id="{23EDC169-98A4-4464-BC59-AA0CC6D222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931515"/>
            <a:ext cx="6135088" cy="5566471"/>
          </a:xfrm>
          <a:prstGeom prst="rect">
            <a:avLst/>
          </a:prstGeom>
        </p:spPr>
      </p:pic>
      <p:graphicFrame>
        <p:nvGraphicFramePr>
          <p:cNvPr id="12" name="Object 11">
            <a:extLst>
              <a:ext uri="{FF2B5EF4-FFF2-40B4-BE49-F238E27FC236}">
                <a16:creationId xmlns:a16="http://schemas.microsoft.com/office/drawing/2014/main" id="{A8516C32-461A-4AAC-ABE0-1BEA8DD04DAF}"/>
              </a:ext>
            </a:extLst>
          </p:cNvPr>
          <p:cNvGraphicFramePr>
            <a:graphicFrameLocks noChangeAspect="1"/>
          </p:cNvGraphicFramePr>
          <p:nvPr>
            <p:extLst>
              <p:ext uri="{D42A27DB-BD31-4B8C-83A1-F6EECF244321}">
                <p14:modId xmlns:p14="http://schemas.microsoft.com/office/powerpoint/2010/main" val="2321615879"/>
              </p:ext>
            </p:extLst>
          </p:nvPr>
        </p:nvGraphicFramePr>
        <p:xfrm>
          <a:off x="4418013" y="1349375"/>
          <a:ext cx="306387" cy="447675"/>
        </p:xfrm>
        <a:graphic>
          <a:graphicData uri="http://schemas.openxmlformats.org/presentationml/2006/ole">
            <mc:AlternateContent xmlns:mc="http://schemas.openxmlformats.org/markup-compatibility/2006">
              <mc:Choice xmlns:v="urn:schemas-microsoft-com:vml" Requires="v">
                <p:oleObj spid="_x0000_s26626" name="Equation" r:id="rId5" imgW="380880" imgH="558720" progId="Equation.DSMT4">
                  <p:embed/>
                </p:oleObj>
              </mc:Choice>
              <mc:Fallback>
                <p:oleObj name="Equation" r:id="rId5" imgW="380880" imgH="558720" progId="Equation.DSMT4">
                  <p:embed/>
                  <p:pic>
                    <p:nvPicPr>
                      <p:cNvPr id="12" name="Object 11">
                        <a:extLst>
                          <a:ext uri="{FF2B5EF4-FFF2-40B4-BE49-F238E27FC236}">
                            <a16:creationId xmlns:a16="http://schemas.microsoft.com/office/drawing/2014/main" id="{A8516C32-461A-4AAC-ABE0-1BEA8DD04DAF}"/>
                          </a:ext>
                        </a:extLst>
                      </p:cNvPr>
                      <p:cNvPicPr/>
                      <p:nvPr/>
                    </p:nvPicPr>
                    <p:blipFill>
                      <a:blip r:embed="rId6"/>
                      <a:stretch>
                        <a:fillRect/>
                      </a:stretch>
                    </p:blipFill>
                    <p:spPr>
                      <a:xfrm>
                        <a:off x="4418013" y="1349375"/>
                        <a:ext cx="306387" cy="4476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5DDF8FE-8228-400C-BFEC-597B17710B1E}"/>
              </a:ext>
            </a:extLst>
          </p:cNvPr>
          <p:cNvGraphicFramePr>
            <a:graphicFrameLocks noChangeAspect="1"/>
          </p:cNvGraphicFramePr>
          <p:nvPr>
            <p:extLst>
              <p:ext uri="{D42A27DB-BD31-4B8C-83A1-F6EECF244321}">
                <p14:modId xmlns:p14="http://schemas.microsoft.com/office/powerpoint/2010/main" val="367587848"/>
              </p:ext>
            </p:extLst>
          </p:nvPr>
        </p:nvGraphicFramePr>
        <p:xfrm>
          <a:off x="4343400" y="2787650"/>
          <a:ext cx="487363" cy="447675"/>
        </p:xfrm>
        <a:graphic>
          <a:graphicData uri="http://schemas.openxmlformats.org/presentationml/2006/ole">
            <mc:AlternateContent xmlns:mc="http://schemas.openxmlformats.org/markup-compatibility/2006">
              <mc:Choice xmlns:v="urn:schemas-microsoft-com:vml" Requires="v">
                <p:oleObj spid="_x0000_s26627" name="Equation" r:id="rId7" imgW="609480" imgH="558720" progId="Equation.DSMT4">
                  <p:embed/>
                </p:oleObj>
              </mc:Choice>
              <mc:Fallback>
                <p:oleObj name="Equation" r:id="rId7" imgW="609480" imgH="558720" progId="Equation.DSMT4">
                  <p:embed/>
                  <p:pic>
                    <p:nvPicPr>
                      <p:cNvPr id="13" name="Object 12">
                        <a:extLst>
                          <a:ext uri="{FF2B5EF4-FFF2-40B4-BE49-F238E27FC236}">
                            <a16:creationId xmlns:a16="http://schemas.microsoft.com/office/drawing/2014/main" id="{C5DDF8FE-8228-400C-BFEC-597B17710B1E}"/>
                          </a:ext>
                        </a:extLst>
                      </p:cNvPr>
                      <p:cNvPicPr/>
                      <p:nvPr/>
                    </p:nvPicPr>
                    <p:blipFill>
                      <a:blip r:embed="rId8"/>
                      <a:stretch>
                        <a:fillRect/>
                      </a:stretch>
                    </p:blipFill>
                    <p:spPr>
                      <a:xfrm>
                        <a:off x="4343400" y="2787650"/>
                        <a:ext cx="487363" cy="447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B5314CA-0AEF-4B06-AF64-7485B6C35C90}"/>
              </a:ext>
            </a:extLst>
          </p:cNvPr>
          <p:cNvGraphicFramePr>
            <a:graphicFrameLocks noChangeAspect="1"/>
          </p:cNvGraphicFramePr>
          <p:nvPr>
            <p:extLst>
              <p:ext uri="{D42A27DB-BD31-4B8C-83A1-F6EECF244321}">
                <p14:modId xmlns:p14="http://schemas.microsoft.com/office/powerpoint/2010/main" val="411384346"/>
              </p:ext>
            </p:extLst>
          </p:nvPr>
        </p:nvGraphicFramePr>
        <p:xfrm>
          <a:off x="4429125" y="4225925"/>
          <a:ext cx="304800" cy="447675"/>
        </p:xfrm>
        <a:graphic>
          <a:graphicData uri="http://schemas.openxmlformats.org/presentationml/2006/ole">
            <mc:AlternateContent xmlns:mc="http://schemas.openxmlformats.org/markup-compatibility/2006">
              <mc:Choice xmlns:v="urn:schemas-microsoft-com:vml" Requires="v">
                <p:oleObj spid="_x0000_s26628" name="Equation" r:id="rId9" imgW="380880" imgH="558720" progId="Equation.DSMT4">
                  <p:embed/>
                </p:oleObj>
              </mc:Choice>
              <mc:Fallback>
                <p:oleObj name="Equation" r:id="rId9" imgW="380880" imgH="558720" progId="Equation.DSMT4">
                  <p:embed/>
                  <p:pic>
                    <p:nvPicPr>
                      <p:cNvPr id="15" name="Object 14">
                        <a:extLst>
                          <a:ext uri="{FF2B5EF4-FFF2-40B4-BE49-F238E27FC236}">
                            <a16:creationId xmlns:a16="http://schemas.microsoft.com/office/drawing/2014/main" id="{8B5314CA-0AEF-4B06-AF64-7485B6C35C90}"/>
                          </a:ext>
                        </a:extLst>
                      </p:cNvPr>
                      <p:cNvPicPr/>
                      <p:nvPr/>
                    </p:nvPicPr>
                    <p:blipFill>
                      <a:blip r:embed="rId10"/>
                      <a:stretch>
                        <a:fillRect/>
                      </a:stretch>
                    </p:blipFill>
                    <p:spPr>
                      <a:xfrm>
                        <a:off x="4429125" y="4225925"/>
                        <a:ext cx="304800" cy="4476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26244A5-F3FD-41FE-96B6-184120A51009}"/>
              </a:ext>
            </a:extLst>
          </p:cNvPr>
          <p:cNvGraphicFramePr>
            <a:graphicFrameLocks noChangeAspect="1"/>
          </p:cNvGraphicFramePr>
          <p:nvPr>
            <p:extLst>
              <p:ext uri="{D42A27DB-BD31-4B8C-83A1-F6EECF244321}">
                <p14:modId xmlns:p14="http://schemas.microsoft.com/office/powerpoint/2010/main" val="253945568"/>
              </p:ext>
            </p:extLst>
          </p:nvPr>
        </p:nvGraphicFramePr>
        <p:xfrm>
          <a:off x="4429125" y="5664200"/>
          <a:ext cx="304800" cy="447675"/>
        </p:xfrm>
        <a:graphic>
          <a:graphicData uri="http://schemas.openxmlformats.org/presentationml/2006/ole">
            <mc:AlternateContent xmlns:mc="http://schemas.openxmlformats.org/markup-compatibility/2006">
              <mc:Choice xmlns:v="urn:schemas-microsoft-com:vml" Requires="v">
                <p:oleObj spid="_x0000_s26629" name="Equation" r:id="rId11" imgW="380880" imgH="558720" progId="Equation.DSMT4">
                  <p:embed/>
                </p:oleObj>
              </mc:Choice>
              <mc:Fallback>
                <p:oleObj name="Equation" r:id="rId11" imgW="380880" imgH="558720" progId="Equation.DSMT4">
                  <p:embed/>
                  <p:pic>
                    <p:nvPicPr>
                      <p:cNvPr id="17" name="Object 16">
                        <a:extLst>
                          <a:ext uri="{FF2B5EF4-FFF2-40B4-BE49-F238E27FC236}">
                            <a16:creationId xmlns:a16="http://schemas.microsoft.com/office/drawing/2014/main" id="{E26244A5-F3FD-41FE-96B6-184120A51009}"/>
                          </a:ext>
                        </a:extLst>
                      </p:cNvPr>
                      <p:cNvPicPr/>
                      <p:nvPr/>
                    </p:nvPicPr>
                    <p:blipFill>
                      <a:blip r:embed="rId12"/>
                      <a:stretch>
                        <a:fillRect/>
                      </a:stretch>
                    </p:blipFill>
                    <p:spPr>
                      <a:xfrm>
                        <a:off x="4429125" y="5664200"/>
                        <a:ext cx="304800" cy="447675"/>
                      </a:xfrm>
                      <a:prstGeom prst="rect">
                        <a:avLst/>
                      </a:prstGeom>
                    </p:spPr>
                  </p:pic>
                </p:oleObj>
              </mc:Fallback>
            </mc:AlternateContent>
          </a:graphicData>
        </a:graphic>
      </p:graphicFrame>
    </p:spTree>
    <p:extLst>
      <p:ext uri="{BB962C8B-B14F-4D97-AF65-F5344CB8AC3E}">
        <p14:creationId xmlns:p14="http://schemas.microsoft.com/office/powerpoint/2010/main" val="301017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1</a:t>
            </a:r>
          </a:p>
        </p:txBody>
      </p:sp>
      <p:pic>
        <p:nvPicPr>
          <p:cNvPr id="5" name="Picture 4">
            <a:extLst>
              <a:ext uri="{FF2B5EF4-FFF2-40B4-BE49-F238E27FC236}">
                <a16:creationId xmlns:a16="http://schemas.microsoft.com/office/drawing/2014/main" id="{E9C6D124-F562-417F-95E8-0C7660F892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892568"/>
            <a:ext cx="7907446" cy="4493745"/>
          </a:xfrm>
          <a:prstGeom prst="rect">
            <a:avLst/>
          </a:prstGeom>
        </p:spPr>
      </p:pic>
      <p:graphicFrame>
        <p:nvGraphicFramePr>
          <p:cNvPr id="7" name="Object 6">
            <a:extLst>
              <a:ext uri="{FF2B5EF4-FFF2-40B4-BE49-F238E27FC236}">
                <a16:creationId xmlns:a16="http://schemas.microsoft.com/office/drawing/2014/main" id="{DA39BF92-183E-4576-B1F2-25FEC9EF0F9C}"/>
              </a:ext>
            </a:extLst>
          </p:cNvPr>
          <p:cNvGraphicFramePr>
            <a:graphicFrameLocks noChangeAspect="1"/>
          </p:cNvGraphicFramePr>
          <p:nvPr>
            <p:extLst>
              <p:ext uri="{D42A27DB-BD31-4B8C-83A1-F6EECF244321}">
                <p14:modId xmlns:p14="http://schemas.microsoft.com/office/powerpoint/2010/main" val="563546992"/>
              </p:ext>
            </p:extLst>
          </p:nvPr>
        </p:nvGraphicFramePr>
        <p:xfrm>
          <a:off x="3873500" y="5499100"/>
          <a:ext cx="1397000" cy="736600"/>
        </p:xfrm>
        <a:graphic>
          <a:graphicData uri="http://schemas.openxmlformats.org/presentationml/2006/ole">
            <mc:AlternateContent xmlns:mc="http://schemas.openxmlformats.org/markup-compatibility/2006">
              <mc:Choice xmlns:v="urn:schemas-microsoft-com:vml" Requires="v">
                <p:oleObj spid="_x0000_s27650" name="Equation" r:id="rId5" imgW="1396800" imgH="736560" progId="Equation.DSMT4">
                  <p:embed/>
                </p:oleObj>
              </mc:Choice>
              <mc:Fallback>
                <p:oleObj name="Equation" r:id="rId5" imgW="1396800" imgH="736560" progId="Equation.DSMT4">
                  <p:embed/>
                  <p:pic>
                    <p:nvPicPr>
                      <p:cNvPr id="7" name="Object 6">
                        <a:extLst>
                          <a:ext uri="{FF2B5EF4-FFF2-40B4-BE49-F238E27FC236}">
                            <a16:creationId xmlns:a16="http://schemas.microsoft.com/office/drawing/2014/main" id="{DA39BF92-183E-4576-B1F2-25FEC9EF0F9C}"/>
                          </a:ext>
                        </a:extLst>
                      </p:cNvPr>
                      <p:cNvPicPr/>
                      <p:nvPr/>
                    </p:nvPicPr>
                    <p:blipFill>
                      <a:blip r:embed="rId6"/>
                      <a:stretch>
                        <a:fillRect/>
                      </a:stretch>
                    </p:blipFill>
                    <p:spPr>
                      <a:xfrm>
                        <a:off x="3873500" y="5499100"/>
                        <a:ext cx="1397000" cy="7366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F302D2D6-3ECB-40A0-B685-1E1C691C639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499254" y="5902419"/>
            <a:ext cx="381000" cy="392906"/>
          </a:xfrm>
          <a:prstGeom prst="rect">
            <a:avLst/>
          </a:prstGeom>
        </p:spPr>
      </p:pic>
    </p:spTree>
    <p:extLst>
      <p:ext uri="{BB962C8B-B14F-4D97-AF65-F5344CB8AC3E}">
        <p14:creationId xmlns:p14="http://schemas.microsoft.com/office/powerpoint/2010/main" val="2388549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3</a:t>
            </a:r>
          </a:p>
        </p:txBody>
      </p:sp>
      <p:graphicFrame>
        <p:nvGraphicFramePr>
          <p:cNvPr id="3" name="Object 2">
            <a:extLst>
              <a:ext uri="{FF2B5EF4-FFF2-40B4-BE49-F238E27FC236}">
                <a16:creationId xmlns:a16="http://schemas.microsoft.com/office/drawing/2014/main" id="{FC7B4769-5ED9-418C-9F2C-78FECC53C6EC}"/>
              </a:ext>
            </a:extLst>
          </p:cNvPr>
          <p:cNvGraphicFramePr>
            <a:graphicFrameLocks noChangeAspect="1"/>
          </p:cNvGraphicFramePr>
          <p:nvPr>
            <p:extLst>
              <p:ext uri="{D42A27DB-BD31-4B8C-83A1-F6EECF244321}">
                <p14:modId xmlns:p14="http://schemas.microsoft.com/office/powerpoint/2010/main" val="2066819465"/>
              </p:ext>
            </p:extLst>
          </p:nvPr>
        </p:nvGraphicFramePr>
        <p:xfrm>
          <a:off x="3122930" y="1506220"/>
          <a:ext cx="825500" cy="736600"/>
        </p:xfrm>
        <a:graphic>
          <a:graphicData uri="http://schemas.openxmlformats.org/presentationml/2006/ole">
            <mc:AlternateContent xmlns:mc="http://schemas.openxmlformats.org/markup-compatibility/2006">
              <mc:Choice xmlns:v="urn:schemas-microsoft-com:vml" Requires="v">
                <p:oleObj spid="_x0000_s28674" name="Equation" r:id="rId4" imgW="825480" imgH="736560" progId="Equation.DSMT4">
                  <p:embed/>
                </p:oleObj>
              </mc:Choice>
              <mc:Fallback>
                <p:oleObj name="Equation" r:id="rId4" imgW="825480" imgH="736560" progId="Equation.DSMT4">
                  <p:embed/>
                  <p:pic>
                    <p:nvPicPr>
                      <p:cNvPr id="3" name="Object 2">
                        <a:extLst>
                          <a:ext uri="{FF2B5EF4-FFF2-40B4-BE49-F238E27FC236}">
                            <a16:creationId xmlns:a16="http://schemas.microsoft.com/office/drawing/2014/main" id="{FC7B4769-5ED9-418C-9F2C-78FECC53C6EC}"/>
                          </a:ext>
                        </a:extLst>
                      </p:cNvPr>
                      <p:cNvPicPr/>
                      <p:nvPr/>
                    </p:nvPicPr>
                    <p:blipFill>
                      <a:blip r:embed="rId5"/>
                      <a:stretch>
                        <a:fillRect/>
                      </a:stretch>
                    </p:blipFill>
                    <p:spPr>
                      <a:xfrm>
                        <a:off x="3122930" y="1506220"/>
                        <a:ext cx="8255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72E0C42-6542-447C-B1B6-B8EE44C4C0D9}"/>
              </a:ext>
            </a:extLst>
          </p:cNvPr>
          <p:cNvGraphicFramePr>
            <a:graphicFrameLocks noChangeAspect="1"/>
          </p:cNvGraphicFramePr>
          <p:nvPr>
            <p:extLst>
              <p:ext uri="{D42A27DB-BD31-4B8C-83A1-F6EECF244321}">
                <p14:modId xmlns:p14="http://schemas.microsoft.com/office/powerpoint/2010/main" val="3900009733"/>
              </p:ext>
            </p:extLst>
          </p:nvPr>
        </p:nvGraphicFramePr>
        <p:xfrm>
          <a:off x="3122930" y="3792221"/>
          <a:ext cx="819150" cy="733425"/>
        </p:xfrm>
        <a:graphic>
          <a:graphicData uri="http://schemas.openxmlformats.org/presentationml/2006/ole">
            <mc:AlternateContent xmlns:mc="http://schemas.openxmlformats.org/markup-compatibility/2006">
              <mc:Choice xmlns:v="urn:schemas-microsoft-com:vml" Requires="v">
                <p:oleObj spid="_x0000_s28675" name="Equation" r:id="rId6" imgW="819249" imgH="733405" progId="Equation.DSMT4">
                  <p:embed/>
                </p:oleObj>
              </mc:Choice>
              <mc:Fallback>
                <p:oleObj name="Equation" r:id="rId6" imgW="819249" imgH="733405" progId="Equation.DSMT4">
                  <p:embed/>
                  <p:pic>
                    <p:nvPicPr>
                      <p:cNvPr id="8" name="Object 7">
                        <a:extLst>
                          <a:ext uri="{FF2B5EF4-FFF2-40B4-BE49-F238E27FC236}">
                            <a16:creationId xmlns:a16="http://schemas.microsoft.com/office/drawing/2014/main" id="{472E0C42-6542-447C-B1B6-B8EE44C4C0D9}"/>
                          </a:ext>
                        </a:extLst>
                      </p:cNvPr>
                      <p:cNvPicPr/>
                      <p:nvPr/>
                    </p:nvPicPr>
                    <p:blipFill>
                      <a:blip r:embed="rId7"/>
                      <a:stretch>
                        <a:fillRect/>
                      </a:stretch>
                    </p:blipFill>
                    <p:spPr>
                      <a:xfrm>
                        <a:off x="3122930" y="3792221"/>
                        <a:ext cx="819150" cy="7334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42B9E32-BB3D-437D-B486-7CBAA7EF5360}"/>
              </a:ext>
            </a:extLst>
          </p:cNvPr>
          <p:cNvGraphicFramePr>
            <a:graphicFrameLocks noChangeAspect="1"/>
          </p:cNvGraphicFramePr>
          <p:nvPr>
            <p:extLst>
              <p:ext uri="{D42A27DB-BD31-4B8C-83A1-F6EECF244321}">
                <p14:modId xmlns:p14="http://schemas.microsoft.com/office/powerpoint/2010/main" val="2302683984"/>
              </p:ext>
            </p:extLst>
          </p:nvPr>
        </p:nvGraphicFramePr>
        <p:xfrm>
          <a:off x="3122930" y="2650808"/>
          <a:ext cx="819150" cy="733425"/>
        </p:xfrm>
        <a:graphic>
          <a:graphicData uri="http://schemas.openxmlformats.org/presentationml/2006/ole">
            <mc:AlternateContent xmlns:mc="http://schemas.openxmlformats.org/markup-compatibility/2006">
              <mc:Choice xmlns:v="urn:schemas-microsoft-com:vml" Requires="v">
                <p:oleObj spid="_x0000_s28676" name="Equation" r:id="rId8" imgW="819249" imgH="733405" progId="Equation.DSMT4">
                  <p:embed/>
                </p:oleObj>
              </mc:Choice>
              <mc:Fallback>
                <p:oleObj name="Equation" r:id="rId8" imgW="819249" imgH="733405" progId="Equation.DSMT4">
                  <p:embed/>
                  <p:pic>
                    <p:nvPicPr>
                      <p:cNvPr id="9" name="Object 8">
                        <a:extLst>
                          <a:ext uri="{FF2B5EF4-FFF2-40B4-BE49-F238E27FC236}">
                            <a16:creationId xmlns:a16="http://schemas.microsoft.com/office/drawing/2014/main" id="{B42B9E32-BB3D-437D-B486-7CBAA7EF5360}"/>
                          </a:ext>
                        </a:extLst>
                      </p:cNvPr>
                      <p:cNvPicPr/>
                      <p:nvPr/>
                    </p:nvPicPr>
                    <p:blipFill>
                      <a:blip r:embed="rId9"/>
                      <a:stretch>
                        <a:fillRect/>
                      </a:stretch>
                    </p:blipFill>
                    <p:spPr>
                      <a:xfrm>
                        <a:off x="3122930" y="2650808"/>
                        <a:ext cx="819150" cy="7334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E4C27EC-1941-4D9E-8AE4-8A91A0ADA6AA}"/>
              </a:ext>
            </a:extLst>
          </p:cNvPr>
          <p:cNvGraphicFramePr>
            <a:graphicFrameLocks noChangeAspect="1"/>
          </p:cNvGraphicFramePr>
          <p:nvPr>
            <p:extLst>
              <p:ext uri="{D42A27DB-BD31-4B8C-83A1-F6EECF244321}">
                <p14:modId xmlns:p14="http://schemas.microsoft.com/office/powerpoint/2010/main" val="1775261357"/>
              </p:ext>
            </p:extLst>
          </p:nvPr>
        </p:nvGraphicFramePr>
        <p:xfrm>
          <a:off x="3114675" y="4927283"/>
          <a:ext cx="825500" cy="736600"/>
        </p:xfrm>
        <a:graphic>
          <a:graphicData uri="http://schemas.openxmlformats.org/presentationml/2006/ole">
            <mc:AlternateContent xmlns:mc="http://schemas.openxmlformats.org/markup-compatibility/2006">
              <mc:Choice xmlns:v="urn:schemas-microsoft-com:vml" Requires="v">
                <p:oleObj spid="_x0000_s28677" name="Equation" r:id="rId10" imgW="825480" imgH="736560" progId="Equation.DSMT4">
                  <p:embed/>
                </p:oleObj>
              </mc:Choice>
              <mc:Fallback>
                <p:oleObj name="Equation" r:id="rId10" imgW="825480" imgH="736560" progId="Equation.DSMT4">
                  <p:embed/>
                  <p:pic>
                    <p:nvPicPr>
                      <p:cNvPr id="10" name="Object 9">
                        <a:extLst>
                          <a:ext uri="{FF2B5EF4-FFF2-40B4-BE49-F238E27FC236}">
                            <a16:creationId xmlns:a16="http://schemas.microsoft.com/office/drawing/2014/main" id="{5E4C27EC-1941-4D9E-8AE4-8A91A0ADA6AA}"/>
                          </a:ext>
                        </a:extLst>
                      </p:cNvPr>
                      <p:cNvPicPr/>
                      <p:nvPr/>
                    </p:nvPicPr>
                    <p:blipFill>
                      <a:blip r:embed="rId11"/>
                      <a:stretch>
                        <a:fillRect/>
                      </a:stretch>
                    </p:blipFill>
                    <p:spPr>
                      <a:xfrm>
                        <a:off x="3114675" y="4927283"/>
                        <a:ext cx="8255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B265CC1-3C66-4469-847C-40CC9E99A617}"/>
              </a:ext>
            </a:extLst>
          </p:cNvPr>
          <p:cNvGraphicFramePr>
            <a:graphicFrameLocks noChangeAspect="1"/>
          </p:cNvGraphicFramePr>
          <p:nvPr>
            <p:extLst>
              <p:ext uri="{D42A27DB-BD31-4B8C-83A1-F6EECF244321}">
                <p14:modId xmlns:p14="http://schemas.microsoft.com/office/powerpoint/2010/main" val="1356515408"/>
              </p:ext>
            </p:extLst>
          </p:nvPr>
        </p:nvGraphicFramePr>
        <p:xfrm>
          <a:off x="4795838" y="1512888"/>
          <a:ext cx="800100" cy="736600"/>
        </p:xfrm>
        <a:graphic>
          <a:graphicData uri="http://schemas.openxmlformats.org/presentationml/2006/ole">
            <mc:AlternateContent xmlns:mc="http://schemas.openxmlformats.org/markup-compatibility/2006">
              <mc:Choice xmlns:v="urn:schemas-microsoft-com:vml" Requires="v">
                <p:oleObj spid="_x0000_s28678" name="Equation" r:id="rId12" imgW="799920" imgH="736560" progId="Equation.DSMT4">
                  <p:embed/>
                </p:oleObj>
              </mc:Choice>
              <mc:Fallback>
                <p:oleObj name="Equation" r:id="rId12" imgW="799920" imgH="736560" progId="Equation.DSMT4">
                  <p:embed/>
                  <p:pic>
                    <p:nvPicPr>
                      <p:cNvPr id="12" name="Object 11">
                        <a:extLst>
                          <a:ext uri="{FF2B5EF4-FFF2-40B4-BE49-F238E27FC236}">
                            <a16:creationId xmlns:a16="http://schemas.microsoft.com/office/drawing/2014/main" id="{8B265CC1-3C66-4469-847C-40CC9E99A617}"/>
                          </a:ext>
                        </a:extLst>
                      </p:cNvPr>
                      <p:cNvPicPr/>
                      <p:nvPr/>
                    </p:nvPicPr>
                    <p:blipFill>
                      <a:blip r:embed="rId13"/>
                      <a:stretch>
                        <a:fillRect/>
                      </a:stretch>
                    </p:blipFill>
                    <p:spPr>
                      <a:xfrm>
                        <a:off x="4795838" y="1512888"/>
                        <a:ext cx="800100" cy="736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1BA12D0-0C52-45C6-8E39-425C56886D66}"/>
              </a:ext>
            </a:extLst>
          </p:cNvPr>
          <p:cNvGraphicFramePr>
            <a:graphicFrameLocks noChangeAspect="1"/>
          </p:cNvGraphicFramePr>
          <p:nvPr>
            <p:extLst>
              <p:ext uri="{D42A27DB-BD31-4B8C-83A1-F6EECF244321}">
                <p14:modId xmlns:p14="http://schemas.microsoft.com/office/powerpoint/2010/main" val="1228762322"/>
              </p:ext>
            </p:extLst>
          </p:nvPr>
        </p:nvGraphicFramePr>
        <p:xfrm>
          <a:off x="4802505" y="2644775"/>
          <a:ext cx="228600" cy="736600"/>
        </p:xfrm>
        <a:graphic>
          <a:graphicData uri="http://schemas.openxmlformats.org/presentationml/2006/ole">
            <mc:AlternateContent xmlns:mc="http://schemas.openxmlformats.org/markup-compatibility/2006">
              <mc:Choice xmlns:v="urn:schemas-microsoft-com:vml" Requires="v">
                <p:oleObj spid="_x0000_s28679" name="Equation" r:id="rId14" imgW="228600" imgH="736560" progId="Equation.DSMT4">
                  <p:embed/>
                </p:oleObj>
              </mc:Choice>
              <mc:Fallback>
                <p:oleObj name="Equation" r:id="rId14" imgW="228600" imgH="736560" progId="Equation.DSMT4">
                  <p:embed/>
                  <p:pic>
                    <p:nvPicPr>
                      <p:cNvPr id="15" name="Object 14">
                        <a:extLst>
                          <a:ext uri="{FF2B5EF4-FFF2-40B4-BE49-F238E27FC236}">
                            <a16:creationId xmlns:a16="http://schemas.microsoft.com/office/drawing/2014/main" id="{C1BA12D0-0C52-45C6-8E39-425C56886D66}"/>
                          </a:ext>
                        </a:extLst>
                      </p:cNvPr>
                      <p:cNvPicPr/>
                      <p:nvPr/>
                    </p:nvPicPr>
                    <p:blipFill>
                      <a:blip r:embed="rId15"/>
                      <a:stretch>
                        <a:fillRect/>
                      </a:stretch>
                    </p:blipFill>
                    <p:spPr>
                      <a:xfrm>
                        <a:off x="4802505" y="2644775"/>
                        <a:ext cx="228600" cy="736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44CC996-7612-480C-AD74-37EE47F9CAE1}"/>
              </a:ext>
            </a:extLst>
          </p:cNvPr>
          <p:cNvGraphicFramePr>
            <a:graphicFrameLocks noChangeAspect="1"/>
          </p:cNvGraphicFramePr>
          <p:nvPr>
            <p:extLst>
              <p:ext uri="{D42A27DB-BD31-4B8C-83A1-F6EECF244321}">
                <p14:modId xmlns:p14="http://schemas.microsoft.com/office/powerpoint/2010/main" val="196233779"/>
              </p:ext>
            </p:extLst>
          </p:nvPr>
        </p:nvGraphicFramePr>
        <p:xfrm>
          <a:off x="4772025" y="3774758"/>
          <a:ext cx="850900" cy="723900"/>
        </p:xfrm>
        <a:graphic>
          <a:graphicData uri="http://schemas.openxmlformats.org/presentationml/2006/ole">
            <mc:AlternateContent xmlns:mc="http://schemas.openxmlformats.org/markup-compatibility/2006">
              <mc:Choice xmlns:v="urn:schemas-microsoft-com:vml" Requires="v">
                <p:oleObj spid="_x0000_s28680" name="Equation" r:id="rId16" imgW="850680" imgH="723600" progId="Equation.DSMT4">
                  <p:embed/>
                </p:oleObj>
              </mc:Choice>
              <mc:Fallback>
                <p:oleObj name="Equation" r:id="rId16" imgW="850680" imgH="723600" progId="Equation.DSMT4">
                  <p:embed/>
                  <p:pic>
                    <p:nvPicPr>
                      <p:cNvPr id="18" name="Object 17">
                        <a:extLst>
                          <a:ext uri="{FF2B5EF4-FFF2-40B4-BE49-F238E27FC236}">
                            <a16:creationId xmlns:a16="http://schemas.microsoft.com/office/drawing/2014/main" id="{144CC996-7612-480C-AD74-37EE47F9CAE1}"/>
                          </a:ext>
                        </a:extLst>
                      </p:cNvPr>
                      <p:cNvPicPr/>
                      <p:nvPr/>
                    </p:nvPicPr>
                    <p:blipFill>
                      <a:blip r:embed="rId17"/>
                      <a:stretch>
                        <a:fillRect/>
                      </a:stretch>
                    </p:blipFill>
                    <p:spPr>
                      <a:xfrm>
                        <a:off x="4772025" y="3774758"/>
                        <a:ext cx="850900" cy="723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10B9AE3-5269-49DF-AB1C-D5B35CD8BE75}"/>
              </a:ext>
            </a:extLst>
          </p:cNvPr>
          <p:cNvGraphicFramePr>
            <a:graphicFrameLocks noChangeAspect="1"/>
          </p:cNvGraphicFramePr>
          <p:nvPr>
            <p:extLst>
              <p:ext uri="{D42A27DB-BD31-4B8C-83A1-F6EECF244321}">
                <p14:modId xmlns:p14="http://schemas.microsoft.com/office/powerpoint/2010/main" val="3978757217"/>
              </p:ext>
            </p:extLst>
          </p:nvPr>
        </p:nvGraphicFramePr>
        <p:xfrm>
          <a:off x="4779963" y="4940300"/>
          <a:ext cx="254000" cy="723900"/>
        </p:xfrm>
        <a:graphic>
          <a:graphicData uri="http://schemas.openxmlformats.org/presentationml/2006/ole">
            <mc:AlternateContent xmlns:mc="http://schemas.openxmlformats.org/markup-compatibility/2006">
              <mc:Choice xmlns:v="urn:schemas-microsoft-com:vml" Requires="v">
                <p:oleObj spid="_x0000_s28681" name="Equation" r:id="rId18" imgW="253800" imgH="723600" progId="Equation.DSMT4">
                  <p:embed/>
                </p:oleObj>
              </mc:Choice>
              <mc:Fallback>
                <p:oleObj name="Equation" r:id="rId18" imgW="253800" imgH="723600" progId="Equation.DSMT4">
                  <p:embed/>
                  <p:pic>
                    <p:nvPicPr>
                      <p:cNvPr id="19" name="Object 18">
                        <a:extLst>
                          <a:ext uri="{FF2B5EF4-FFF2-40B4-BE49-F238E27FC236}">
                            <a16:creationId xmlns:a16="http://schemas.microsoft.com/office/drawing/2014/main" id="{D10B9AE3-5269-49DF-AB1C-D5B35CD8BE75}"/>
                          </a:ext>
                        </a:extLst>
                      </p:cNvPr>
                      <p:cNvPicPr/>
                      <p:nvPr/>
                    </p:nvPicPr>
                    <p:blipFill>
                      <a:blip r:embed="rId19"/>
                      <a:stretch>
                        <a:fillRect/>
                      </a:stretch>
                    </p:blipFill>
                    <p:spPr>
                      <a:xfrm>
                        <a:off x="4779963" y="4940300"/>
                        <a:ext cx="254000" cy="7239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B30174E3-6FA1-48F9-89EB-57009025E071}"/>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10800000">
            <a:off x="4251949" y="1729890"/>
            <a:ext cx="320051" cy="320051"/>
          </a:xfrm>
          <a:prstGeom prst="rect">
            <a:avLst/>
          </a:prstGeom>
        </p:spPr>
      </p:pic>
      <p:pic>
        <p:nvPicPr>
          <p:cNvPr id="23" name="Picture 22">
            <a:extLst>
              <a:ext uri="{FF2B5EF4-FFF2-40B4-BE49-F238E27FC236}">
                <a16:creationId xmlns:a16="http://schemas.microsoft.com/office/drawing/2014/main" id="{CC446920-1ED5-4EA2-8459-4806F49C7F47}"/>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10800000">
            <a:off x="4251949" y="2853049"/>
            <a:ext cx="320051" cy="320051"/>
          </a:xfrm>
          <a:prstGeom prst="rect">
            <a:avLst/>
          </a:prstGeom>
        </p:spPr>
      </p:pic>
      <p:pic>
        <p:nvPicPr>
          <p:cNvPr id="27" name="Picture 26">
            <a:extLst>
              <a:ext uri="{FF2B5EF4-FFF2-40B4-BE49-F238E27FC236}">
                <a16:creationId xmlns:a16="http://schemas.microsoft.com/office/drawing/2014/main" id="{1327EFDC-973F-49EF-B76A-0C3FB9459F09}"/>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251949" y="4017080"/>
            <a:ext cx="320051" cy="320051"/>
          </a:xfrm>
          <a:prstGeom prst="rect">
            <a:avLst/>
          </a:prstGeom>
        </p:spPr>
      </p:pic>
      <p:pic>
        <p:nvPicPr>
          <p:cNvPr id="28" name="Picture 27">
            <a:extLst>
              <a:ext uri="{FF2B5EF4-FFF2-40B4-BE49-F238E27FC236}">
                <a16:creationId xmlns:a16="http://schemas.microsoft.com/office/drawing/2014/main" id="{52383DE0-B4D8-4198-B499-A54AC8AD595C}"/>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251949" y="5140239"/>
            <a:ext cx="320051" cy="320051"/>
          </a:xfrm>
          <a:prstGeom prst="rect">
            <a:avLst/>
          </a:prstGeom>
        </p:spPr>
      </p:pic>
      <p:sp>
        <p:nvSpPr>
          <p:cNvPr id="31" name="Oval 30">
            <a:extLst>
              <a:ext uri="{FF2B5EF4-FFF2-40B4-BE49-F238E27FC236}">
                <a16:creationId xmlns:a16="http://schemas.microsoft.com/office/drawing/2014/main" id="{348CD7C3-C915-47AC-B523-D90668F7EDC6}"/>
              </a:ext>
            </a:extLst>
          </p:cNvPr>
          <p:cNvSpPr/>
          <p:nvPr/>
        </p:nvSpPr>
        <p:spPr>
          <a:xfrm>
            <a:off x="4305300" y="1790700"/>
            <a:ext cx="199320" cy="1993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Oval 31">
            <a:extLst>
              <a:ext uri="{FF2B5EF4-FFF2-40B4-BE49-F238E27FC236}">
                <a16:creationId xmlns:a16="http://schemas.microsoft.com/office/drawing/2014/main" id="{B8219220-8403-4BD8-A85A-26A32396E0A3}"/>
              </a:ext>
            </a:extLst>
          </p:cNvPr>
          <p:cNvSpPr/>
          <p:nvPr/>
        </p:nvSpPr>
        <p:spPr>
          <a:xfrm>
            <a:off x="4312314" y="2926478"/>
            <a:ext cx="199320" cy="1993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Oval 33">
            <a:extLst>
              <a:ext uri="{FF2B5EF4-FFF2-40B4-BE49-F238E27FC236}">
                <a16:creationId xmlns:a16="http://schemas.microsoft.com/office/drawing/2014/main" id="{BC4E3997-F601-4F85-8B66-02219AD29701}"/>
              </a:ext>
            </a:extLst>
          </p:cNvPr>
          <p:cNvSpPr/>
          <p:nvPr/>
        </p:nvSpPr>
        <p:spPr>
          <a:xfrm>
            <a:off x="4305299" y="4077445"/>
            <a:ext cx="199320" cy="1993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Oval 35">
            <a:extLst>
              <a:ext uri="{FF2B5EF4-FFF2-40B4-BE49-F238E27FC236}">
                <a16:creationId xmlns:a16="http://schemas.microsoft.com/office/drawing/2014/main" id="{72247981-A23B-4B63-B09F-85F1F58D5172}"/>
              </a:ext>
            </a:extLst>
          </p:cNvPr>
          <p:cNvSpPr/>
          <p:nvPr/>
        </p:nvSpPr>
        <p:spPr>
          <a:xfrm>
            <a:off x="4312314" y="5200160"/>
            <a:ext cx="199320" cy="1993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23484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2"/>
                                        </p:tgtEl>
                                      </p:cBhvr>
                                    </p:animEffect>
                                    <p:set>
                                      <p:cBhvr>
                                        <p:cTn id="12" dur="1" fill="hold">
                                          <p:stCondLst>
                                            <p:cond delay="499"/>
                                          </p:stCondLst>
                                        </p:cTn>
                                        <p:tgtEl>
                                          <p:spTgt spid="3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34"/>
                                        </p:tgtEl>
                                      </p:cBhvr>
                                    </p:animEffect>
                                    <p:set>
                                      <p:cBhvr>
                                        <p:cTn id="17" dur="1" fill="hold">
                                          <p:stCondLst>
                                            <p:cond delay="499"/>
                                          </p:stCondLst>
                                        </p:cTn>
                                        <p:tgtEl>
                                          <p:spTgt spid="3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6"/>
                                        </p:tgtEl>
                                      </p:cBhvr>
                                    </p:animEffect>
                                    <p:set>
                                      <p:cBhvr>
                                        <p:cTn id="22" dur="1" fill="hold">
                                          <p:stCondLst>
                                            <p:cond delay="4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4"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5</a:t>
            </a:r>
          </a:p>
        </p:txBody>
      </p:sp>
      <p:pic>
        <p:nvPicPr>
          <p:cNvPr id="5" name="Picture 4">
            <a:extLst>
              <a:ext uri="{FF2B5EF4-FFF2-40B4-BE49-F238E27FC236}">
                <a16:creationId xmlns:a16="http://schemas.microsoft.com/office/drawing/2014/main" id="{20551DB8-F762-4F05-8881-3C0F6F315D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1221865"/>
            <a:ext cx="6135088" cy="4414271"/>
          </a:xfrm>
          <a:prstGeom prst="rect">
            <a:avLst/>
          </a:prstGeom>
        </p:spPr>
      </p:pic>
      <p:sp>
        <p:nvSpPr>
          <p:cNvPr id="7" name="Rectangle 6">
            <a:extLst>
              <a:ext uri="{FF2B5EF4-FFF2-40B4-BE49-F238E27FC236}">
                <a16:creationId xmlns:a16="http://schemas.microsoft.com/office/drawing/2014/main" id="{E0F1BA22-6B85-4199-A0DC-70E09B4E33C5}"/>
              </a:ext>
            </a:extLst>
          </p:cNvPr>
          <p:cNvSpPr/>
          <p:nvPr/>
        </p:nvSpPr>
        <p:spPr>
          <a:xfrm>
            <a:off x="3143250" y="1976944"/>
            <a:ext cx="188100" cy="52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6E451BFE-B093-42C8-AB3C-1FAC3627C7B1}"/>
              </a:ext>
            </a:extLst>
          </p:cNvPr>
          <p:cNvSpPr/>
          <p:nvPr/>
        </p:nvSpPr>
        <p:spPr>
          <a:xfrm>
            <a:off x="3086100" y="2514600"/>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A7BF099C-A17B-47A6-A585-D55B03E6417E}"/>
              </a:ext>
            </a:extLst>
          </p:cNvPr>
          <p:cNvSpPr/>
          <p:nvPr/>
        </p:nvSpPr>
        <p:spPr>
          <a:xfrm>
            <a:off x="3421380" y="2189575"/>
            <a:ext cx="518160"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305C9A41-7320-4165-B566-FFA48FCB798C}"/>
              </a:ext>
            </a:extLst>
          </p:cNvPr>
          <p:cNvSpPr/>
          <p:nvPr/>
        </p:nvSpPr>
        <p:spPr>
          <a:xfrm>
            <a:off x="4724893" y="1984565"/>
            <a:ext cx="188101" cy="4252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CC5013F4-EEAB-48B0-A9F7-F9971E223C02}"/>
              </a:ext>
            </a:extLst>
          </p:cNvPr>
          <p:cNvSpPr/>
          <p:nvPr/>
        </p:nvSpPr>
        <p:spPr>
          <a:xfrm>
            <a:off x="4667744" y="2529840"/>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31EBD790-F4CE-4DD5-A279-83B5A782125B}"/>
              </a:ext>
            </a:extLst>
          </p:cNvPr>
          <p:cNvSpPr/>
          <p:nvPr/>
        </p:nvSpPr>
        <p:spPr>
          <a:xfrm>
            <a:off x="5151612" y="2204815"/>
            <a:ext cx="354331"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36112C10-4F40-499D-A695-FCCCD83324A4}"/>
              </a:ext>
            </a:extLst>
          </p:cNvPr>
          <p:cNvSpPr/>
          <p:nvPr/>
        </p:nvSpPr>
        <p:spPr>
          <a:xfrm>
            <a:off x="2799855" y="4724399"/>
            <a:ext cx="2029319" cy="911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a:extLst>
              <a:ext uri="{FF2B5EF4-FFF2-40B4-BE49-F238E27FC236}">
                <a16:creationId xmlns:a16="http://schemas.microsoft.com/office/drawing/2014/main" id="{C93E8E87-AE5B-4E5B-ACBA-73BAA977AB28}"/>
              </a:ext>
            </a:extLst>
          </p:cNvPr>
          <p:cNvSpPr/>
          <p:nvPr/>
        </p:nvSpPr>
        <p:spPr>
          <a:xfrm>
            <a:off x="4923930" y="4716780"/>
            <a:ext cx="582013" cy="911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43">
            <a:extLst>
              <a:ext uri="{FF2B5EF4-FFF2-40B4-BE49-F238E27FC236}">
                <a16:creationId xmlns:a16="http://schemas.microsoft.com/office/drawing/2014/main" id="{8996858B-EDAC-4ACB-829F-B05766DC7158}"/>
              </a:ext>
            </a:extLst>
          </p:cNvPr>
          <p:cNvSpPr/>
          <p:nvPr/>
        </p:nvSpPr>
        <p:spPr>
          <a:xfrm>
            <a:off x="5116334" y="1229486"/>
            <a:ext cx="582013" cy="896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a:extLst>
              <a:ext uri="{FF2B5EF4-FFF2-40B4-BE49-F238E27FC236}">
                <a16:creationId xmlns:a16="http://schemas.microsoft.com/office/drawing/2014/main" id="{41B0FB10-D018-4260-97A5-F22660BE6C47}"/>
              </a:ext>
            </a:extLst>
          </p:cNvPr>
          <p:cNvGraphicFramePr>
            <a:graphicFrameLocks noChangeAspect="1"/>
          </p:cNvGraphicFramePr>
          <p:nvPr>
            <p:extLst>
              <p:ext uri="{D42A27DB-BD31-4B8C-83A1-F6EECF244321}">
                <p14:modId xmlns:p14="http://schemas.microsoft.com/office/powerpoint/2010/main" val="682742459"/>
              </p:ext>
            </p:extLst>
          </p:nvPr>
        </p:nvGraphicFramePr>
        <p:xfrm>
          <a:off x="5714362" y="1228725"/>
          <a:ext cx="368300" cy="723900"/>
        </p:xfrm>
        <a:graphic>
          <a:graphicData uri="http://schemas.openxmlformats.org/presentationml/2006/ole">
            <mc:AlternateContent xmlns:mc="http://schemas.openxmlformats.org/markup-compatibility/2006">
              <mc:Choice xmlns:v="urn:schemas-microsoft-com:vml" Requires="v">
                <p:oleObj spid="_x0000_s29698" name="Equation" r:id="rId5" imgW="368280" imgH="723600" progId="Equation.DSMT4">
                  <p:embed/>
                </p:oleObj>
              </mc:Choice>
              <mc:Fallback>
                <p:oleObj name="Equation" r:id="rId5" imgW="368280" imgH="723600" progId="Equation.DSMT4">
                  <p:embed/>
                  <p:pic>
                    <p:nvPicPr>
                      <p:cNvPr id="11" name="Object 10">
                        <a:extLst>
                          <a:ext uri="{FF2B5EF4-FFF2-40B4-BE49-F238E27FC236}">
                            <a16:creationId xmlns:a16="http://schemas.microsoft.com/office/drawing/2014/main" id="{41B0FB10-D018-4260-97A5-F22660BE6C47}"/>
                          </a:ext>
                        </a:extLst>
                      </p:cNvPr>
                      <p:cNvPicPr/>
                      <p:nvPr/>
                    </p:nvPicPr>
                    <p:blipFill>
                      <a:blip r:embed="rId6"/>
                      <a:stretch>
                        <a:fillRect/>
                      </a:stretch>
                    </p:blipFill>
                    <p:spPr>
                      <a:xfrm>
                        <a:off x="5714362" y="1228725"/>
                        <a:ext cx="368300" cy="723900"/>
                      </a:xfrm>
                      <a:prstGeom prst="rect">
                        <a:avLst/>
                      </a:prstGeom>
                    </p:spPr>
                  </p:pic>
                </p:oleObj>
              </mc:Fallback>
            </mc:AlternateContent>
          </a:graphicData>
        </a:graphic>
      </p:graphicFrame>
    </p:spTree>
    <p:extLst>
      <p:ext uri="{BB962C8B-B14F-4D97-AF65-F5344CB8AC3E}">
        <p14:creationId xmlns:p14="http://schemas.microsoft.com/office/powerpoint/2010/main" val="18166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24"/>
                                        </p:tgtEl>
                                      </p:cBhvr>
                                    </p:animEffect>
                                    <p:set>
                                      <p:cBhvr>
                                        <p:cTn id="11" dur="1" fill="hold">
                                          <p:stCondLst>
                                            <p:cond delay="499"/>
                                          </p:stCondLst>
                                        </p:cTn>
                                        <p:tgtEl>
                                          <p:spTgt spid="24"/>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26"/>
                                        </p:tgtEl>
                                      </p:cBhvr>
                                    </p:animEffect>
                                    <p:set>
                                      <p:cBhvr>
                                        <p:cTn id="14" dur="1" fill="hold">
                                          <p:stCondLst>
                                            <p:cond delay="499"/>
                                          </p:stCondLst>
                                        </p:cTn>
                                        <p:tgtEl>
                                          <p:spTgt spid="2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1" fill="hold" grpId="0" nodeType="clickEffect">
                                  <p:stCondLst>
                                    <p:cond delay="0"/>
                                  </p:stCondLst>
                                  <p:childTnLst>
                                    <p:animEffect transition="out" filter="wipe(up)">
                                      <p:cBhvr>
                                        <p:cTn id="18" dur="500"/>
                                        <p:tgtEl>
                                          <p:spTgt spid="30"/>
                                        </p:tgtEl>
                                      </p:cBhvr>
                                    </p:animEffect>
                                    <p:set>
                                      <p:cBhvr>
                                        <p:cTn id="19" dur="1" fill="hold">
                                          <p:stCondLst>
                                            <p:cond delay="499"/>
                                          </p:stCondLst>
                                        </p:cTn>
                                        <p:tgtEl>
                                          <p:spTgt spid="30"/>
                                        </p:tgtEl>
                                        <p:attrNameLst>
                                          <p:attrName>style.visibility</p:attrName>
                                        </p:attrNameLst>
                                      </p:cBhvr>
                                      <p:to>
                                        <p:strVal val="hidden"/>
                                      </p:to>
                                    </p:set>
                                  </p:childTnLst>
                                </p:cTn>
                              </p:par>
                            </p:childTnLst>
                          </p:cTn>
                        </p:par>
                        <p:par>
                          <p:cTn id="20" fill="hold">
                            <p:stCondLst>
                              <p:cond delay="500"/>
                            </p:stCondLst>
                            <p:childTnLst>
                              <p:par>
                                <p:cTn id="21" presetID="10" presetClass="exit" presetSubtype="0" fill="hold" grpId="0" nodeType="afterEffect">
                                  <p:stCondLst>
                                    <p:cond delay="0"/>
                                  </p:stCondLst>
                                  <p:childTnLst>
                                    <p:animEffect transition="out" filter="fade">
                                      <p:cBhvr>
                                        <p:cTn id="22" dur="500"/>
                                        <p:tgtEl>
                                          <p:spTgt spid="33"/>
                                        </p:tgtEl>
                                      </p:cBhvr>
                                    </p:animEffect>
                                    <p:set>
                                      <p:cBhvr>
                                        <p:cTn id="23" dur="1" fill="hold">
                                          <p:stCondLst>
                                            <p:cond delay="499"/>
                                          </p:stCondLst>
                                        </p:cTn>
                                        <p:tgtEl>
                                          <p:spTgt spid="33"/>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35"/>
                                        </p:tgtEl>
                                      </p:cBhvr>
                                    </p:animEffect>
                                    <p:set>
                                      <p:cBhvr>
                                        <p:cTn id="26" dur="1" fill="hold">
                                          <p:stCondLst>
                                            <p:cond delay="499"/>
                                          </p:stCondLst>
                                        </p:cTn>
                                        <p:tgtEl>
                                          <p:spTgt spid="3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40"/>
                                        </p:tgtEl>
                                      </p:cBhvr>
                                    </p:animEffect>
                                    <p:set>
                                      <p:cBhvr>
                                        <p:cTn id="31" dur="1" fill="hold">
                                          <p:stCondLst>
                                            <p:cond delay="499"/>
                                          </p:stCondLst>
                                        </p:cTn>
                                        <p:tgtEl>
                                          <p:spTgt spid="40"/>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42"/>
                                        </p:tgtEl>
                                      </p:cBhvr>
                                    </p:animEffect>
                                    <p:set>
                                      <p:cBhvr>
                                        <p:cTn id="36" dur="1" fill="hold">
                                          <p:stCondLst>
                                            <p:cond delay="499"/>
                                          </p:stCondLst>
                                        </p:cTn>
                                        <p:tgtEl>
                                          <p:spTgt spid="42"/>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44"/>
                                        </p:tgtEl>
                                      </p:cBhvr>
                                    </p:animEffect>
                                    <p:set>
                                      <p:cBhvr>
                                        <p:cTn id="39" dur="1" fill="hold">
                                          <p:stCondLst>
                                            <p:cond delay="499"/>
                                          </p:stCondLst>
                                        </p:cTn>
                                        <p:tgtEl>
                                          <p:spTgt spid="44"/>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4" grpId="0" animBg="1"/>
      <p:bldP spid="26" grpId="0" animBg="1"/>
      <p:bldP spid="30" grpId="0" animBg="1"/>
      <p:bldP spid="33" grpId="0" animBg="1"/>
      <p:bldP spid="35" grpId="0" animBg="1"/>
      <p:bldP spid="40" grpId="0" animBg="1"/>
      <p:bldP spid="42" grpId="0" animBg="1"/>
      <p:bldP spid="4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6</a:t>
            </a:r>
          </a:p>
        </p:txBody>
      </p:sp>
      <p:graphicFrame>
        <p:nvGraphicFramePr>
          <p:cNvPr id="15" name="Object 14">
            <a:extLst>
              <a:ext uri="{FF2B5EF4-FFF2-40B4-BE49-F238E27FC236}">
                <a16:creationId xmlns:a16="http://schemas.microsoft.com/office/drawing/2014/main" id="{1421C06F-5734-464B-91C2-2E33464CDDE7}"/>
              </a:ext>
            </a:extLst>
          </p:cNvPr>
          <p:cNvGraphicFramePr>
            <a:graphicFrameLocks noChangeAspect="1"/>
          </p:cNvGraphicFramePr>
          <p:nvPr>
            <p:extLst>
              <p:ext uri="{D42A27DB-BD31-4B8C-83A1-F6EECF244321}">
                <p14:modId xmlns:p14="http://schemas.microsoft.com/office/powerpoint/2010/main" val="3814665595"/>
              </p:ext>
            </p:extLst>
          </p:nvPr>
        </p:nvGraphicFramePr>
        <p:xfrm>
          <a:off x="3873500" y="840014"/>
          <a:ext cx="1397000" cy="736600"/>
        </p:xfrm>
        <a:graphic>
          <a:graphicData uri="http://schemas.openxmlformats.org/presentationml/2006/ole">
            <mc:AlternateContent xmlns:mc="http://schemas.openxmlformats.org/markup-compatibility/2006">
              <mc:Choice xmlns:v="urn:schemas-microsoft-com:vml" Requires="v">
                <p:oleObj spid="_x0000_s30722" name="Equation" r:id="rId4" imgW="1396800" imgH="736560" progId="Equation.DSMT4">
                  <p:embed/>
                </p:oleObj>
              </mc:Choice>
              <mc:Fallback>
                <p:oleObj name="Equation" r:id="rId4" imgW="1396800" imgH="736560" progId="Equation.DSMT4">
                  <p:embed/>
                  <p:pic>
                    <p:nvPicPr>
                      <p:cNvPr id="15" name="Object 14">
                        <a:extLst>
                          <a:ext uri="{FF2B5EF4-FFF2-40B4-BE49-F238E27FC236}">
                            <a16:creationId xmlns:a16="http://schemas.microsoft.com/office/drawing/2014/main" id="{1421C06F-5734-464B-91C2-2E33464CDDE7}"/>
                          </a:ext>
                        </a:extLst>
                      </p:cNvPr>
                      <p:cNvPicPr/>
                      <p:nvPr/>
                    </p:nvPicPr>
                    <p:blipFill>
                      <a:blip r:embed="rId5"/>
                      <a:stretch>
                        <a:fillRect/>
                      </a:stretch>
                    </p:blipFill>
                    <p:spPr>
                      <a:xfrm>
                        <a:off x="3873500" y="840014"/>
                        <a:ext cx="1397000" cy="7366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F47975EC-7BCB-4F10-A8EF-3940A1181F8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1967034"/>
            <a:ext cx="7907446" cy="4493745"/>
          </a:xfrm>
          <a:prstGeom prst="rect">
            <a:avLst/>
          </a:prstGeom>
        </p:spPr>
      </p:pic>
      <p:pic>
        <p:nvPicPr>
          <p:cNvPr id="10" name="Picture 9">
            <a:extLst>
              <a:ext uri="{FF2B5EF4-FFF2-40B4-BE49-F238E27FC236}">
                <a16:creationId xmlns:a16="http://schemas.microsoft.com/office/drawing/2014/main" id="{3743CA33-C629-427B-9EBD-C3A801D01DF6}"/>
              </a:ext>
            </a:extLst>
          </p:cNvPr>
          <p:cNvPicPr>
            <a:picLocks noChangeAspect="1"/>
          </p:cNvPicPr>
          <p:nvPr/>
        </p:nvPicPr>
        <p:blipFill rotWithShape="1">
          <a:blip r:embed="rId7">
            <a:extLst>
              <a:ext uri="{28A0092B-C50C-407E-A947-70E740481C1C}">
                <a14:useLocalDpi xmlns:a14="http://schemas.microsoft.com/office/drawing/2010/main" val="0"/>
              </a:ext>
            </a:extLst>
          </a:blip>
          <a:srcRect t="-3898"/>
          <a:stretch/>
        </p:blipFill>
        <p:spPr>
          <a:xfrm>
            <a:off x="2324101" y="1786628"/>
            <a:ext cx="4476750" cy="4799142"/>
          </a:xfrm>
          <a:prstGeom prst="ellipse">
            <a:avLst/>
          </a:prstGeom>
        </p:spPr>
      </p:pic>
    </p:spTree>
    <p:extLst>
      <p:ext uri="{BB962C8B-B14F-4D97-AF65-F5344CB8AC3E}">
        <p14:creationId xmlns:p14="http://schemas.microsoft.com/office/powerpoint/2010/main" val="2232582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7</a:t>
            </a:r>
          </a:p>
        </p:txBody>
      </p:sp>
      <p:pic>
        <p:nvPicPr>
          <p:cNvPr id="4" name="Picture 3">
            <a:extLst>
              <a:ext uri="{FF2B5EF4-FFF2-40B4-BE49-F238E27FC236}">
                <a16:creationId xmlns:a16="http://schemas.microsoft.com/office/drawing/2014/main" id="{B1765E9C-DC0A-43A8-93F3-2DAC40FC62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093413"/>
            <a:ext cx="7907446" cy="2671174"/>
          </a:xfrm>
          <a:prstGeom prst="rect">
            <a:avLst/>
          </a:prstGeom>
        </p:spPr>
      </p:pic>
      <p:graphicFrame>
        <p:nvGraphicFramePr>
          <p:cNvPr id="5" name="Object 4">
            <a:extLst>
              <a:ext uri="{FF2B5EF4-FFF2-40B4-BE49-F238E27FC236}">
                <a16:creationId xmlns:a16="http://schemas.microsoft.com/office/drawing/2014/main" id="{280AB7D1-977C-4377-9438-8280999A8C84}"/>
              </a:ext>
            </a:extLst>
          </p:cNvPr>
          <p:cNvGraphicFramePr>
            <a:graphicFrameLocks noChangeAspect="1"/>
          </p:cNvGraphicFramePr>
          <p:nvPr>
            <p:extLst>
              <p:ext uri="{D42A27DB-BD31-4B8C-83A1-F6EECF244321}">
                <p14:modId xmlns:p14="http://schemas.microsoft.com/office/powerpoint/2010/main" val="2528235393"/>
              </p:ext>
            </p:extLst>
          </p:nvPr>
        </p:nvGraphicFramePr>
        <p:xfrm>
          <a:off x="2800350" y="4764587"/>
          <a:ext cx="228600" cy="736600"/>
        </p:xfrm>
        <a:graphic>
          <a:graphicData uri="http://schemas.openxmlformats.org/presentationml/2006/ole">
            <mc:AlternateContent xmlns:mc="http://schemas.openxmlformats.org/markup-compatibility/2006">
              <mc:Choice xmlns:v="urn:schemas-microsoft-com:vml" Requires="v">
                <p:oleObj spid="_x0000_s31746" name="Equation" r:id="rId5" imgW="228600" imgH="736560" progId="Equation.DSMT4">
                  <p:embed/>
                </p:oleObj>
              </mc:Choice>
              <mc:Fallback>
                <p:oleObj name="Equation" r:id="rId5" imgW="228600" imgH="736560" progId="Equation.DSMT4">
                  <p:embed/>
                  <p:pic>
                    <p:nvPicPr>
                      <p:cNvPr id="5" name="Object 4">
                        <a:extLst>
                          <a:ext uri="{FF2B5EF4-FFF2-40B4-BE49-F238E27FC236}">
                            <a16:creationId xmlns:a16="http://schemas.microsoft.com/office/drawing/2014/main" id="{280AB7D1-977C-4377-9438-8280999A8C84}"/>
                          </a:ext>
                        </a:extLst>
                      </p:cNvPr>
                      <p:cNvPicPr/>
                      <p:nvPr/>
                    </p:nvPicPr>
                    <p:blipFill>
                      <a:blip r:embed="rId6"/>
                      <a:stretch>
                        <a:fillRect/>
                      </a:stretch>
                    </p:blipFill>
                    <p:spPr>
                      <a:xfrm>
                        <a:off x="2800350" y="4764587"/>
                        <a:ext cx="2286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C0BA2B7-BE15-402E-B6BB-56B1B6ED0D87}"/>
              </a:ext>
            </a:extLst>
          </p:cNvPr>
          <p:cNvGraphicFramePr>
            <a:graphicFrameLocks noChangeAspect="1"/>
          </p:cNvGraphicFramePr>
          <p:nvPr>
            <p:extLst>
              <p:ext uri="{D42A27DB-BD31-4B8C-83A1-F6EECF244321}">
                <p14:modId xmlns:p14="http://schemas.microsoft.com/office/powerpoint/2010/main" val="2753388946"/>
              </p:ext>
            </p:extLst>
          </p:nvPr>
        </p:nvGraphicFramePr>
        <p:xfrm>
          <a:off x="6248400" y="4784725"/>
          <a:ext cx="228600" cy="736600"/>
        </p:xfrm>
        <a:graphic>
          <a:graphicData uri="http://schemas.openxmlformats.org/presentationml/2006/ole">
            <mc:AlternateContent xmlns:mc="http://schemas.openxmlformats.org/markup-compatibility/2006">
              <mc:Choice xmlns:v="urn:schemas-microsoft-com:vml" Requires="v">
                <p:oleObj spid="_x0000_s31747" name="Equation" r:id="rId7" imgW="228600" imgH="736560" progId="Equation.DSMT4">
                  <p:embed/>
                </p:oleObj>
              </mc:Choice>
              <mc:Fallback>
                <p:oleObj name="Equation" r:id="rId7" imgW="228600" imgH="736560" progId="Equation.DSMT4">
                  <p:embed/>
                  <p:pic>
                    <p:nvPicPr>
                      <p:cNvPr id="9" name="Object 8">
                        <a:extLst>
                          <a:ext uri="{FF2B5EF4-FFF2-40B4-BE49-F238E27FC236}">
                            <a16:creationId xmlns:a16="http://schemas.microsoft.com/office/drawing/2014/main" id="{2C0BA2B7-BE15-402E-B6BB-56B1B6ED0D87}"/>
                          </a:ext>
                        </a:extLst>
                      </p:cNvPr>
                      <p:cNvPicPr/>
                      <p:nvPr/>
                    </p:nvPicPr>
                    <p:blipFill>
                      <a:blip r:embed="rId8"/>
                      <a:stretch>
                        <a:fillRect/>
                      </a:stretch>
                    </p:blipFill>
                    <p:spPr>
                      <a:xfrm>
                        <a:off x="6248400" y="4784725"/>
                        <a:ext cx="2286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7A0332E-90BB-46D7-805E-251B30A13984}"/>
              </a:ext>
            </a:extLst>
          </p:cNvPr>
          <p:cNvGraphicFramePr>
            <a:graphicFrameLocks noChangeAspect="1"/>
          </p:cNvGraphicFramePr>
          <p:nvPr>
            <p:extLst>
              <p:ext uri="{D42A27DB-BD31-4B8C-83A1-F6EECF244321}">
                <p14:modId xmlns:p14="http://schemas.microsoft.com/office/powerpoint/2010/main" val="3372621480"/>
              </p:ext>
            </p:extLst>
          </p:nvPr>
        </p:nvGraphicFramePr>
        <p:xfrm>
          <a:off x="4470400" y="5035550"/>
          <a:ext cx="203200" cy="215900"/>
        </p:xfrm>
        <a:graphic>
          <a:graphicData uri="http://schemas.openxmlformats.org/presentationml/2006/ole">
            <mc:AlternateContent xmlns:mc="http://schemas.openxmlformats.org/markup-compatibility/2006">
              <mc:Choice xmlns:v="urn:schemas-microsoft-com:vml" Requires="v">
                <p:oleObj spid="_x0000_s31748" name="Equation" r:id="rId9" imgW="203040" imgH="215640" progId="Equation.DSMT4">
                  <p:embed/>
                </p:oleObj>
              </mc:Choice>
              <mc:Fallback>
                <p:oleObj name="Equation" r:id="rId9" imgW="203040" imgH="215640" progId="Equation.DSMT4">
                  <p:embed/>
                  <p:pic>
                    <p:nvPicPr>
                      <p:cNvPr id="11" name="Object 10">
                        <a:extLst>
                          <a:ext uri="{FF2B5EF4-FFF2-40B4-BE49-F238E27FC236}">
                            <a16:creationId xmlns:a16="http://schemas.microsoft.com/office/drawing/2014/main" id="{87A0332E-90BB-46D7-805E-251B30A13984}"/>
                          </a:ext>
                        </a:extLst>
                      </p:cNvPr>
                      <p:cNvPicPr/>
                      <p:nvPr/>
                    </p:nvPicPr>
                    <p:blipFill>
                      <a:blip r:embed="rId10"/>
                      <a:stretch>
                        <a:fillRect/>
                      </a:stretch>
                    </p:blipFill>
                    <p:spPr>
                      <a:xfrm>
                        <a:off x="4470400" y="5035550"/>
                        <a:ext cx="203200" cy="2159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A7F4984A-BF25-43BC-9EC3-0C30E8E4EB3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18277" y="2096390"/>
            <a:ext cx="7907446" cy="2574743"/>
          </a:xfrm>
          <a:prstGeom prst="rect">
            <a:avLst/>
          </a:prstGeom>
        </p:spPr>
      </p:pic>
    </p:spTree>
    <p:extLst>
      <p:ext uri="{BB962C8B-B14F-4D97-AF65-F5344CB8AC3E}">
        <p14:creationId xmlns:p14="http://schemas.microsoft.com/office/powerpoint/2010/main" val="1362295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9</a:t>
            </a:r>
          </a:p>
        </p:txBody>
      </p:sp>
      <p:pic>
        <p:nvPicPr>
          <p:cNvPr id="7" name="Picture 6">
            <a:extLst>
              <a:ext uri="{FF2B5EF4-FFF2-40B4-BE49-F238E27FC236}">
                <a16:creationId xmlns:a16="http://schemas.microsoft.com/office/drawing/2014/main" id="{29F4B621-0034-4A2F-A9FE-DFB57E705B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990367"/>
            <a:ext cx="6135088" cy="5573952"/>
          </a:xfrm>
          <a:prstGeom prst="rect">
            <a:avLst/>
          </a:prstGeom>
        </p:spPr>
      </p:pic>
      <p:sp>
        <p:nvSpPr>
          <p:cNvPr id="12" name="Rectangle 11">
            <a:extLst>
              <a:ext uri="{FF2B5EF4-FFF2-40B4-BE49-F238E27FC236}">
                <a16:creationId xmlns:a16="http://schemas.microsoft.com/office/drawing/2014/main" id="{25A3E2CF-58BE-461A-8D0F-7387238E77E2}"/>
              </a:ext>
            </a:extLst>
          </p:cNvPr>
          <p:cNvSpPr/>
          <p:nvPr/>
        </p:nvSpPr>
        <p:spPr>
          <a:xfrm>
            <a:off x="3143250" y="1735644"/>
            <a:ext cx="188100" cy="52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25AB8C74-9AEB-49AC-A0DA-3FDCF8458C12}"/>
              </a:ext>
            </a:extLst>
          </p:cNvPr>
          <p:cNvSpPr/>
          <p:nvPr/>
        </p:nvSpPr>
        <p:spPr>
          <a:xfrm>
            <a:off x="3086100" y="2273300"/>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C2AF0C96-E612-4505-A8AD-D1FE39A9D620}"/>
              </a:ext>
            </a:extLst>
          </p:cNvPr>
          <p:cNvSpPr/>
          <p:nvPr/>
        </p:nvSpPr>
        <p:spPr>
          <a:xfrm>
            <a:off x="3421380" y="1948275"/>
            <a:ext cx="518160"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097A3753-B175-40F8-91A8-3B4A4D8DB5C6}"/>
              </a:ext>
            </a:extLst>
          </p:cNvPr>
          <p:cNvSpPr/>
          <p:nvPr/>
        </p:nvSpPr>
        <p:spPr>
          <a:xfrm>
            <a:off x="4724893" y="1750885"/>
            <a:ext cx="188101" cy="4252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B751DC10-7CFA-4D97-8E09-138E295B3E07}"/>
              </a:ext>
            </a:extLst>
          </p:cNvPr>
          <p:cNvSpPr/>
          <p:nvPr/>
        </p:nvSpPr>
        <p:spPr>
          <a:xfrm>
            <a:off x="4667744" y="2288540"/>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AD1377BA-DD5B-4052-9957-8BA5B5DE72B8}"/>
              </a:ext>
            </a:extLst>
          </p:cNvPr>
          <p:cNvSpPr/>
          <p:nvPr/>
        </p:nvSpPr>
        <p:spPr>
          <a:xfrm>
            <a:off x="5151612" y="1963515"/>
            <a:ext cx="354331"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B7970ABB-B83C-4D87-BBB6-793646FAFC54}"/>
              </a:ext>
            </a:extLst>
          </p:cNvPr>
          <p:cNvSpPr/>
          <p:nvPr/>
        </p:nvSpPr>
        <p:spPr>
          <a:xfrm>
            <a:off x="2799855" y="4483099"/>
            <a:ext cx="2029319" cy="911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3F0D6A8A-5D49-4A99-9FD6-AA9BF0F4A396}"/>
              </a:ext>
            </a:extLst>
          </p:cNvPr>
          <p:cNvSpPr/>
          <p:nvPr/>
        </p:nvSpPr>
        <p:spPr>
          <a:xfrm>
            <a:off x="4923930" y="4475480"/>
            <a:ext cx="582013" cy="911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6666B766-DCFD-41D8-9BC3-0D142E0201A7}"/>
              </a:ext>
            </a:extLst>
          </p:cNvPr>
          <p:cNvSpPr/>
          <p:nvPr/>
        </p:nvSpPr>
        <p:spPr>
          <a:xfrm>
            <a:off x="4433886" y="5472909"/>
            <a:ext cx="1072057" cy="7627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9A177E7B-BC32-4788-9B73-2AAF1BB6B533}"/>
              </a:ext>
            </a:extLst>
          </p:cNvPr>
          <p:cNvSpPr/>
          <p:nvPr/>
        </p:nvSpPr>
        <p:spPr>
          <a:xfrm>
            <a:off x="5269724" y="1135838"/>
            <a:ext cx="190499" cy="4238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1" name="Picture 30">
            <a:extLst>
              <a:ext uri="{FF2B5EF4-FFF2-40B4-BE49-F238E27FC236}">
                <a16:creationId xmlns:a16="http://schemas.microsoft.com/office/drawing/2014/main" id="{24B72053-AF52-49FF-8C29-2D088E9B8F2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159232" y="948545"/>
            <a:ext cx="1295400" cy="911735"/>
          </a:xfrm>
          <a:prstGeom prst="rect">
            <a:avLst/>
          </a:prstGeom>
        </p:spPr>
      </p:pic>
    </p:spTree>
    <p:extLst>
      <p:ext uri="{BB962C8B-B14F-4D97-AF65-F5344CB8AC3E}">
        <p14:creationId xmlns:p14="http://schemas.microsoft.com/office/powerpoint/2010/main" val="246342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4"/>
                                        </p:tgtEl>
                                      </p:cBhvr>
                                    </p:animEffect>
                                    <p:set>
                                      <p:cBhvr>
                                        <p:cTn id="11" dur="1" fill="hold">
                                          <p:stCondLst>
                                            <p:cond delay="499"/>
                                          </p:stCondLst>
                                        </p:cTn>
                                        <p:tgtEl>
                                          <p:spTgt spid="14"/>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15"/>
                                        </p:tgtEl>
                                      </p:cBhvr>
                                    </p:animEffect>
                                    <p:set>
                                      <p:cBhvr>
                                        <p:cTn id="14" dur="1" fill="hold">
                                          <p:stCondLst>
                                            <p:cond delay="499"/>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1" fill="hold" grpId="0" nodeType="clickEffect">
                                  <p:stCondLst>
                                    <p:cond delay="0"/>
                                  </p:stCondLst>
                                  <p:childTnLst>
                                    <p:animEffect transition="out" filter="wipe(up)">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par>
                          <p:cTn id="20" fill="hold">
                            <p:stCondLst>
                              <p:cond delay="500"/>
                            </p:stCondLst>
                            <p:childTnLst>
                              <p:par>
                                <p:cTn id="21" presetID="10" presetClass="exit" presetSubtype="0" fill="hold" grpId="0" nodeType="afterEffect">
                                  <p:stCondLst>
                                    <p:cond delay="0"/>
                                  </p:stCondLst>
                                  <p:childTnLst>
                                    <p:animEffect transition="out" filter="fade">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8"/>
                                        </p:tgtEl>
                                      </p:cBhvr>
                                    </p:animEffect>
                                    <p:set>
                                      <p:cBhvr>
                                        <p:cTn id="26" dur="1" fill="hold">
                                          <p:stCondLst>
                                            <p:cond delay="499"/>
                                          </p:stCondLst>
                                        </p:cTn>
                                        <p:tgtEl>
                                          <p:spTgt spid="1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9"/>
                                        </p:tgtEl>
                                      </p:cBhvr>
                                    </p:animEffect>
                                    <p:set>
                                      <p:cBhvr>
                                        <p:cTn id="31" dur="1" fill="hold">
                                          <p:stCondLst>
                                            <p:cond delay="499"/>
                                          </p:stCondLst>
                                        </p:cTn>
                                        <p:tgtEl>
                                          <p:spTgt spid="1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20"/>
                                        </p:tgtEl>
                                      </p:cBhvr>
                                    </p:animEffect>
                                    <p:set>
                                      <p:cBhvr>
                                        <p:cTn id="36" dur="1" fill="hold">
                                          <p:stCondLst>
                                            <p:cond delay="499"/>
                                          </p:stCondLst>
                                        </p:cTn>
                                        <p:tgtEl>
                                          <p:spTgt spid="2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500"/>
                                        <p:tgtEl>
                                          <p:spTgt spid="29"/>
                                        </p:tgtEl>
                                      </p:cBhvr>
                                    </p:animEffect>
                                    <p:set>
                                      <p:cBhvr>
                                        <p:cTn id="41" dur="1" fill="hold">
                                          <p:stCondLst>
                                            <p:cond delay="499"/>
                                          </p:stCondLst>
                                        </p:cTn>
                                        <p:tgtEl>
                                          <p:spTgt spid="29"/>
                                        </p:tgtEl>
                                        <p:attrNameLst>
                                          <p:attrName>style.visibility</p:attrName>
                                        </p:attrNameLst>
                                      </p:cBhvr>
                                      <p:to>
                                        <p:strVal val="hidden"/>
                                      </p:to>
                                    </p:set>
                                  </p:childTnLst>
                                </p:cTn>
                              </p:par>
                              <p:par>
                                <p:cTn id="42" presetID="10"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17" grpId="0" animBg="1"/>
      <p:bldP spid="18" grpId="0" animBg="1"/>
      <p:bldP spid="19" grpId="0" animBg="1"/>
      <p:bldP spid="20" grpId="0" animBg="1"/>
      <p:bldP spid="2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7E03AC1-86A6-411A-A566-F38152357B6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739900" y="2141629"/>
            <a:ext cx="2557780" cy="2574743"/>
          </a:xfrm>
          <a:prstGeom prst="rect">
            <a:avLst/>
          </a:prstGeom>
        </p:spPr>
      </p:pic>
      <p:pic>
        <p:nvPicPr>
          <p:cNvPr id="22" name="Picture 21">
            <a:extLst>
              <a:ext uri="{FF2B5EF4-FFF2-40B4-BE49-F238E27FC236}">
                <a16:creationId xmlns:a16="http://schemas.microsoft.com/office/drawing/2014/main" id="{1C5FE6F3-A0FA-4178-B456-3869D663794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516880" y="2141629"/>
            <a:ext cx="2682240" cy="2574743"/>
          </a:xfrm>
          <a:prstGeom prst="rect">
            <a:avLst/>
          </a:prstGeom>
        </p:spPr>
      </p:pic>
      <p:pic>
        <p:nvPicPr>
          <p:cNvPr id="10" name="Picture 9">
            <a:extLst>
              <a:ext uri="{FF2B5EF4-FFF2-40B4-BE49-F238E27FC236}">
                <a16:creationId xmlns:a16="http://schemas.microsoft.com/office/drawing/2014/main" id="{03E18F38-0970-4B24-8C7C-AC2119A5B3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141629"/>
            <a:ext cx="7907446" cy="257474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10</a:t>
            </a:r>
          </a:p>
        </p:txBody>
      </p:sp>
      <p:graphicFrame>
        <p:nvGraphicFramePr>
          <p:cNvPr id="21" name="Object 20">
            <a:extLst>
              <a:ext uri="{FF2B5EF4-FFF2-40B4-BE49-F238E27FC236}">
                <a16:creationId xmlns:a16="http://schemas.microsoft.com/office/drawing/2014/main" id="{98CDAEF5-EA2B-4555-AE16-8AC04373DD22}"/>
              </a:ext>
            </a:extLst>
          </p:cNvPr>
          <p:cNvGraphicFramePr>
            <a:graphicFrameLocks noChangeAspect="1"/>
          </p:cNvGraphicFramePr>
          <p:nvPr>
            <p:extLst>
              <p:ext uri="{D42A27DB-BD31-4B8C-83A1-F6EECF244321}">
                <p14:modId xmlns:p14="http://schemas.microsoft.com/office/powerpoint/2010/main" val="1048368966"/>
              </p:ext>
            </p:extLst>
          </p:nvPr>
        </p:nvGraphicFramePr>
        <p:xfrm>
          <a:off x="3829050" y="928688"/>
          <a:ext cx="1485900" cy="558800"/>
        </p:xfrm>
        <a:graphic>
          <a:graphicData uri="http://schemas.openxmlformats.org/presentationml/2006/ole">
            <mc:AlternateContent xmlns:mc="http://schemas.openxmlformats.org/markup-compatibility/2006">
              <mc:Choice xmlns:v="urn:schemas-microsoft-com:vml" Requires="v">
                <p:oleObj spid="_x0000_s32770" name="Equation" r:id="rId7" imgW="1485720" imgH="558720" progId="Equation.DSMT4">
                  <p:embed/>
                </p:oleObj>
              </mc:Choice>
              <mc:Fallback>
                <p:oleObj name="Equation" r:id="rId7" imgW="1485720" imgH="558720" progId="Equation.DSMT4">
                  <p:embed/>
                  <p:pic>
                    <p:nvPicPr>
                      <p:cNvPr id="21" name="Object 20">
                        <a:extLst>
                          <a:ext uri="{FF2B5EF4-FFF2-40B4-BE49-F238E27FC236}">
                            <a16:creationId xmlns:a16="http://schemas.microsoft.com/office/drawing/2014/main" id="{98CDAEF5-EA2B-4555-AE16-8AC04373DD22}"/>
                          </a:ext>
                        </a:extLst>
                      </p:cNvPr>
                      <p:cNvPicPr/>
                      <p:nvPr/>
                    </p:nvPicPr>
                    <p:blipFill>
                      <a:blip r:embed="rId8"/>
                      <a:stretch>
                        <a:fillRect/>
                      </a:stretch>
                    </p:blipFill>
                    <p:spPr>
                      <a:xfrm>
                        <a:off x="3829050" y="928688"/>
                        <a:ext cx="1485900" cy="558800"/>
                      </a:xfrm>
                      <a:prstGeom prst="rect">
                        <a:avLst/>
                      </a:prstGeom>
                    </p:spPr>
                  </p:pic>
                </p:oleObj>
              </mc:Fallback>
            </mc:AlternateContent>
          </a:graphicData>
        </a:graphic>
      </p:graphicFrame>
    </p:spTree>
    <p:extLst>
      <p:ext uri="{BB962C8B-B14F-4D97-AF65-F5344CB8AC3E}">
        <p14:creationId xmlns:p14="http://schemas.microsoft.com/office/powerpoint/2010/main" val="2535769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11</a:t>
            </a:r>
          </a:p>
        </p:txBody>
      </p:sp>
      <p:pic>
        <p:nvPicPr>
          <p:cNvPr id="5" name="Picture 4">
            <a:extLst>
              <a:ext uri="{FF2B5EF4-FFF2-40B4-BE49-F238E27FC236}">
                <a16:creationId xmlns:a16="http://schemas.microsoft.com/office/drawing/2014/main" id="{637AB9FF-FAD5-46ED-A61F-BEBFAFC108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702862"/>
            <a:ext cx="7907446" cy="3452276"/>
          </a:xfrm>
          <a:prstGeom prst="rect">
            <a:avLst/>
          </a:prstGeom>
        </p:spPr>
      </p:pic>
      <p:graphicFrame>
        <p:nvGraphicFramePr>
          <p:cNvPr id="11" name="Object 10">
            <a:extLst>
              <a:ext uri="{FF2B5EF4-FFF2-40B4-BE49-F238E27FC236}">
                <a16:creationId xmlns:a16="http://schemas.microsoft.com/office/drawing/2014/main" id="{1E64E9A2-D23F-4C97-A1BE-5F8C9A72EBE1}"/>
              </a:ext>
            </a:extLst>
          </p:cNvPr>
          <p:cNvGraphicFramePr>
            <a:graphicFrameLocks noChangeAspect="1"/>
          </p:cNvGraphicFramePr>
          <p:nvPr>
            <p:extLst>
              <p:ext uri="{D42A27DB-BD31-4B8C-83A1-F6EECF244321}">
                <p14:modId xmlns:p14="http://schemas.microsoft.com/office/powerpoint/2010/main" val="1722669502"/>
              </p:ext>
            </p:extLst>
          </p:nvPr>
        </p:nvGraphicFramePr>
        <p:xfrm>
          <a:off x="4083050" y="5278438"/>
          <a:ext cx="977900" cy="736600"/>
        </p:xfrm>
        <a:graphic>
          <a:graphicData uri="http://schemas.openxmlformats.org/presentationml/2006/ole">
            <mc:AlternateContent xmlns:mc="http://schemas.openxmlformats.org/markup-compatibility/2006">
              <mc:Choice xmlns:v="urn:schemas-microsoft-com:vml" Requires="v">
                <p:oleObj spid="_x0000_s33794" name="Equation" r:id="rId5" imgW="977760" imgH="736560" progId="Equation.DSMT4">
                  <p:embed/>
                </p:oleObj>
              </mc:Choice>
              <mc:Fallback>
                <p:oleObj name="Equation" r:id="rId5" imgW="977760" imgH="736560" progId="Equation.DSMT4">
                  <p:embed/>
                  <p:pic>
                    <p:nvPicPr>
                      <p:cNvPr id="11" name="Object 10">
                        <a:extLst>
                          <a:ext uri="{FF2B5EF4-FFF2-40B4-BE49-F238E27FC236}">
                            <a16:creationId xmlns:a16="http://schemas.microsoft.com/office/drawing/2014/main" id="{1E64E9A2-D23F-4C97-A1BE-5F8C9A72EBE1}"/>
                          </a:ext>
                        </a:extLst>
                      </p:cNvPr>
                      <p:cNvPicPr/>
                      <p:nvPr/>
                    </p:nvPicPr>
                    <p:blipFill>
                      <a:blip r:embed="rId6"/>
                      <a:stretch>
                        <a:fillRect/>
                      </a:stretch>
                    </p:blipFill>
                    <p:spPr>
                      <a:xfrm>
                        <a:off x="4083050" y="5278438"/>
                        <a:ext cx="977900" cy="7366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E1405C6C-EC59-4D09-9F0E-25D44C1D4BB2}"/>
              </a:ext>
            </a:extLst>
          </p:cNvPr>
          <p:cNvSpPr/>
          <p:nvPr/>
        </p:nvSpPr>
        <p:spPr>
          <a:xfrm>
            <a:off x="4436269" y="5586413"/>
            <a:ext cx="276225" cy="1619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a:extLst>
              <a:ext uri="{FF2B5EF4-FFF2-40B4-BE49-F238E27FC236}">
                <a16:creationId xmlns:a16="http://schemas.microsoft.com/office/drawing/2014/main" id="{5668B965-5742-4ECA-9DB4-DAA19993354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406609" y="5561013"/>
            <a:ext cx="368882" cy="274273"/>
          </a:xfrm>
          <a:prstGeom prst="rect">
            <a:avLst/>
          </a:prstGeom>
        </p:spPr>
      </p:pic>
    </p:spTree>
    <p:extLst>
      <p:ext uri="{BB962C8B-B14F-4D97-AF65-F5344CB8AC3E}">
        <p14:creationId xmlns:p14="http://schemas.microsoft.com/office/powerpoint/2010/main" val="288761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CA77901-CD9A-4B7C-A7E6-43E173DC5724}"/>
              </a:ext>
            </a:extLst>
          </p:cNvPr>
          <p:cNvPicPr>
            <a:picLocks noChangeAspect="1"/>
          </p:cNvPicPr>
          <p:nvPr/>
        </p:nvPicPr>
        <p:blipFill rotWithShape="1">
          <a:blip r:embed="rId3">
            <a:extLst>
              <a:ext uri="{28A0092B-C50C-407E-A947-70E740481C1C}">
                <a14:useLocalDpi xmlns:a14="http://schemas.microsoft.com/office/drawing/2010/main" val="0"/>
              </a:ext>
            </a:extLst>
          </a:blip>
          <a:srcRect t="-1"/>
          <a:stretch/>
        </p:blipFill>
        <p:spPr>
          <a:xfrm>
            <a:off x="1163618" y="918415"/>
            <a:ext cx="6816764" cy="1730079"/>
          </a:xfrm>
          <a:prstGeom prst="rect">
            <a:avLst/>
          </a:prstGeom>
        </p:spPr>
      </p:pic>
      <p:sp>
        <p:nvSpPr>
          <p:cNvPr id="49" name="Rectangle 48">
            <a:extLst>
              <a:ext uri="{FF2B5EF4-FFF2-40B4-BE49-F238E27FC236}">
                <a16:creationId xmlns:a16="http://schemas.microsoft.com/office/drawing/2014/main" id="{A5D473F2-F210-4DF7-ACF0-B5B594918DA5}"/>
              </a:ext>
            </a:extLst>
          </p:cNvPr>
          <p:cNvSpPr/>
          <p:nvPr/>
        </p:nvSpPr>
        <p:spPr>
          <a:xfrm>
            <a:off x="3480932" y="965200"/>
            <a:ext cx="900568" cy="9457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0" name="Picture 49">
            <a:extLst>
              <a:ext uri="{FF2B5EF4-FFF2-40B4-BE49-F238E27FC236}">
                <a16:creationId xmlns:a16="http://schemas.microsoft.com/office/drawing/2014/main" id="{DF02CB34-998A-4E6E-AA14-B59093730F8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63618" y="1435100"/>
            <a:ext cx="6816764" cy="46953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err="1">
                <a:solidFill>
                  <a:srgbClr val="3875A1"/>
                </a:solidFill>
              </a:rPr>
              <a:t>tep</a:t>
            </a:r>
            <a:r>
              <a:rPr lang="en-US" dirty="0">
                <a:solidFill>
                  <a:srgbClr val="3875A1"/>
                </a:solidFill>
              </a:rPr>
              <a:t> 1:3</a:t>
            </a:r>
          </a:p>
        </p:txBody>
      </p:sp>
      <p:sp>
        <p:nvSpPr>
          <p:cNvPr id="18" name="Rectangle 17">
            <a:extLst>
              <a:ext uri="{FF2B5EF4-FFF2-40B4-BE49-F238E27FC236}">
                <a16:creationId xmlns:a16="http://schemas.microsoft.com/office/drawing/2014/main" id="{D520D01A-593C-4DD8-9A0C-A6565BF63631}"/>
              </a:ext>
            </a:extLst>
          </p:cNvPr>
          <p:cNvSpPr/>
          <p:nvPr/>
        </p:nvSpPr>
        <p:spPr>
          <a:xfrm>
            <a:off x="3829049" y="5610225"/>
            <a:ext cx="157163" cy="633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2" name="Picture 51">
            <a:extLst>
              <a:ext uri="{FF2B5EF4-FFF2-40B4-BE49-F238E27FC236}">
                <a16:creationId xmlns:a16="http://schemas.microsoft.com/office/drawing/2014/main" id="{4F289924-4502-48BA-8269-6F6BCD836892}"/>
              </a:ext>
            </a:extLst>
          </p:cNvPr>
          <p:cNvPicPr>
            <a:picLocks noChangeAspect="1"/>
          </p:cNvPicPr>
          <p:nvPr/>
        </p:nvPicPr>
        <p:blipFill rotWithShape="1">
          <a:blip r:embed="rId5">
            <a:extLst>
              <a:ext uri="{28A0092B-C50C-407E-A947-70E740481C1C}">
                <a14:useLocalDpi xmlns:a14="http://schemas.microsoft.com/office/drawing/2010/main" val="0"/>
              </a:ext>
            </a:extLst>
          </a:blip>
          <a:srcRect t="-21618"/>
          <a:stretch/>
        </p:blipFill>
        <p:spPr>
          <a:xfrm>
            <a:off x="1163618" y="806450"/>
            <a:ext cx="6816764" cy="630000"/>
          </a:xfrm>
          <a:prstGeom prst="rect">
            <a:avLst/>
          </a:prstGeom>
        </p:spPr>
      </p:pic>
      <p:pic>
        <p:nvPicPr>
          <p:cNvPr id="54" name="Picture 53">
            <a:extLst>
              <a:ext uri="{FF2B5EF4-FFF2-40B4-BE49-F238E27FC236}">
                <a16:creationId xmlns:a16="http://schemas.microsoft.com/office/drawing/2014/main" id="{82155C07-E976-4F87-9E07-1E19E353E2D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63618" y="4625794"/>
            <a:ext cx="6816764" cy="853116"/>
          </a:xfrm>
          <a:prstGeom prst="rect">
            <a:avLst/>
          </a:prstGeom>
        </p:spPr>
      </p:pic>
      <p:sp>
        <p:nvSpPr>
          <p:cNvPr id="56" name="Rectangle 55">
            <a:extLst>
              <a:ext uri="{FF2B5EF4-FFF2-40B4-BE49-F238E27FC236}">
                <a16:creationId xmlns:a16="http://schemas.microsoft.com/office/drawing/2014/main" id="{F78B8EA0-5F3B-41E0-97C8-69F7BEC8FE5B}"/>
              </a:ext>
            </a:extLst>
          </p:cNvPr>
          <p:cNvSpPr/>
          <p:nvPr/>
        </p:nvSpPr>
        <p:spPr>
          <a:xfrm>
            <a:off x="3480932" y="1441450"/>
            <a:ext cx="900568" cy="469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06FBC882-1A97-49B8-A679-248EAD49338A}"/>
              </a:ext>
            </a:extLst>
          </p:cNvPr>
          <p:cNvSpPr/>
          <p:nvPr/>
        </p:nvSpPr>
        <p:spPr>
          <a:xfrm>
            <a:off x="3638094" y="911691"/>
            <a:ext cx="900568" cy="5188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93192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0 -4.07407E-6 L 0 -0.29213 " pathEditMode="relative" rAng="0" ptsTypes="AA">
                                      <p:cBhvr>
                                        <p:cTn id="6" dur="2000" fill="hold"/>
                                        <p:tgtEl>
                                          <p:spTgt spid="54"/>
                                        </p:tgtEl>
                                        <p:attrNameLst>
                                          <p:attrName>ppt_x</p:attrName>
                                          <p:attrName>ppt_y</p:attrName>
                                        </p:attrNameLst>
                                      </p:cBhvr>
                                      <p:rCtr x="0" y="-14606"/>
                                    </p:animMotion>
                                  </p:childTnLst>
                                </p:cTn>
                              </p:par>
                            </p:childTnLst>
                          </p:cTn>
                        </p:par>
                      </p:childTnLst>
                    </p:cTn>
                  </p:par>
                  <p:par>
                    <p:cTn id="7" fill="hold">
                      <p:stCondLst>
                        <p:cond delay="indefinite"/>
                      </p:stCondLst>
                      <p:childTnLst>
                        <p:par>
                          <p:cTn id="8" fill="hold">
                            <p:stCondLst>
                              <p:cond delay="0"/>
                            </p:stCondLst>
                            <p:childTnLst>
                              <p:par>
                                <p:cTn id="9" presetID="22" presetClass="exit" presetSubtype="8" fill="hold" grpId="0" nodeType="clickEffect">
                                  <p:stCondLst>
                                    <p:cond delay="0"/>
                                  </p:stCondLst>
                                  <p:childTnLst>
                                    <p:animEffect transition="out" filter="wipe(left)">
                                      <p:cBhvr>
                                        <p:cTn id="10" dur="500"/>
                                        <p:tgtEl>
                                          <p:spTgt spid="56"/>
                                        </p:tgtEl>
                                      </p:cBhvr>
                                    </p:animEffect>
                                    <p:set>
                                      <p:cBhvr>
                                        <p:cTn id="11" dur="1" fill="hold">
                                          <p:stCondLst>
                                            <p:cond delay="499"/>
                                          </p:stCondLst>
                                        </p:cTn>
                                        <p:tgtEl>
                                          <p:spTgt spid="56"/>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57"/>
                                        </p:tgtEl>
                                      </p:cBhvr>
                                    </p:animEffect>
                                    <p:set>
                                      <p:cBhvr>
                                        <p:cTn id="14" dur="1" fill="hold">
                                          <p:stCondLst>
                                            <p:cond delay="499"/>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11</a:t>
            </a:r>
          </a:p>
        </p:txBody>
      </p:sp>
      <p:pic>
        <p:nvPicPr>
          <p:cNvPr id="4" name="Picture 3">
            <a:extLst>
              <a:ext uri="{FF2B5EF4-FFF2-40B4-BE49-F238E27FC236}">
                <a16:creationId xmlns:a16="http://schemas.microsoft.com/office/drawing/2014/main" id="{C0277F52-7D91-4E40-AD19-89A0B44DF6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1259274"/>
            <a:ext cx="6135088" cy="4339453"/>
          </a:xfrm>
          <a:prstGeom prst="rect">
            <a:avLst/>
          </a:prstGeom>
        </p:spPr>
      </p:pic>
      <p:sp>
        <p:nvSpPr>
          <p:cNvPr id="8" name="Rectangle 7">
            <a:extLst>
              <a:ext uri="{FF2B5EF4-FFF2-40B4-BE49-F238E27FC236}">
                <a16:creationId xmlns:a16="http://schemas.microsoft.com/office/drawing/2014/main" id="{A8CECCD7-AAEC-4FF3-9210-8CDE3A894A4F}"/>
              </a:ext>
            </a:extLst>
          </p:cNvPr>
          <p:cNvSpPr/>
          <p:nvPr/>
        </p:nvSpPr>
        <p:spPr>
          <a:xfrm>
            <a:off x="3114675" y="2005519"/>
            <a:ext cx="188100" cy="52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8D0FD67C-D3B4-40DA-863E-F625C6C6141E}"/>
              </a:ext>
            </a:extLst>
          </p:cNvPr>
          <p:cNvSpPr/>
          <p:nvPr/>
        </p:nvSpPr>
        <p:spPr>
          <a:xfrm>
            <a:off x="3057525" y="2543175"/>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86BA9F27-CFEB-4286-8A36-21350DBD5706}"/>
              </a:ext>
            </a:extLst>
          </p:cNvPr>
          <p:cNvSpPr/>
          <p:nvPr/>
        </p:nvSpPr>
        <p:spPr>
          <a:xfrm>
            <a:off x="3392805" y="2218150"/>
            <a:ext cx="518160"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D8EA347B-3D62-44DD-9CF9-DFC8E67BA552}"/>
              </a:ext>
            </a:extLst>
          </p:cNvPr>
          <p:cNvSpPr/>
          <p:nvPr/>
        </p:nvSpPr>
        <p:spPr>
          <a:xfrm>
            <a:off x="4740768" y="2032189"/>
            <a:ext cx="188101" cy="4602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25CC905A-94AD-4126-94D0-0FE7DF3A603A}"/>
              </a:ext>
            </a:extLst>
          </p:cNvPr>
          <p:cNvSpPr/>
          <p:nvPr/>
        </p:nvSpPr>
        <p:spPr>
          <a:xfrm>
            <a:off x="4639169" y="2558415"/>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BA7398A6-F99B-4BF1-A1F8-25EF18659CD9}"/>
              </a:ext>
            </a:extLst>
          </p:cNvPr>
          <p:cNvSpPr/>
          <p:nvPr/>
        </p:nvSpPr>
        <p:spPr>
          <a:xfrm>
            <a:off x="5148437" y="2233390"/>
            <a:ext cx="354331"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621E55A8-7D61-4833-ABFF-91BDC2E87629}"/>
              </a:ext>
            </a:extLst>
          </p:cNvPr>
          <p:cNvSpPr/>
          <p:nvPr/>
        </p:nvSpPr>
        <p:spPr>
          <a:xfrm>
            <a:off x="2771280" y="4752974"/>
            <a:ext cx="2029319" cy="911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04E44F3E-D8E7-41A4-8D15-BF578478EFBF}"/>
              </a:ext>
            </a:extLst>
          </p:cNvPr>
          <p:cNvSpPr/>
          <p:nvPr/>
        </p:nvSpPr>
        <p:spPr>
          <a:xfrm>
            <a:off x="4895355" y="4745355"/>
            <a:ext cx="582013" cy="911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CA2AE9E9-6403-4F41-AF38-78FAB7A4287F}"/>
              </a:ext>
            </a:extLst>
          </p:cNvPr>
          <p:cNvSpPr/>
          <p:nvPr/>
        </p:nvSpPr>
        <p:spPr>
          <a:xfrm>
            <a:off x="5087759" y="1258061"/>
            <a:ext cx="582013" cy="8964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8" name="Object 17">
            <a:extLst>
              <a:ext uri="{FF2B5EF4-FFF2-40B4-BE49-F238E27FC236}">
                <a16:creationId xmlns:a16="http://schemas.microsoft.com/office/drawing/2014/main" id="{82D09E94-4B56-43D6-8F9B-3DFADD875F48}"/>
              </a:ext>
            </a:extLst>
          </p:cNvPr>
          <p:cNvGraphicFramePr>
            <a:graphicFrameLocks noChangeAspect="1"/>
          </p:cNvGraphicFramePr>
          <p:nvPr>
            <p:extLst>
              <p:ext uri="{D42A27DB-BD31-4B8C-83A1-F6EECF244321}">
                <p14:modId xmlns:p14="http://schemas.microsoft.com/office/powerpoint/2010/main" val="1474382341"/>
              </p:ext>
            </p:extLst>
          </p:nvPr>
        </p:nvGraphicFramePr>
        <p:xfrm>
          <a:off x="5667375" y="1250950"/>
          <a:ext cx="406400" cy="736600"/>
        </p:xfrm>
        <a:graphic>
          <a:graphicData uri="http://schemas.openxmlformats.org/presentationml/2006/ole">
            <mc:AlternateContent xmlns:mc="http://schemas.openxmlformats.org/markup-compatibility/2006">
              <mc:Choice xmlns:v="urn:schemas-microsoft-com:vml" Requires="v">
                <p:oleObj spid="_x0000_s34818" name="Equation" r:id="rId5" imgW="406080" imgH="736560" progId="Equation.DSMT4">
                  <p:embed/>
                </p:oleObj>
              </mc:Choice>
              <mc:Fallback>
                <p:oleObj name="Equation" r:id="rId5" imgW="406080" imgH="736560" progId="Equation.DSMT4">
                  <p:embed/>
                  <p:pic>
                    <p:nvPicPr>
                      <p:cNvPr id="18" name="Object 17">
                        <a:extLst>
                          <a:ext uri="{FF2B5EF4-FFF2-40B4-BE49-F238E27FC236}">
                            <a16:creationId xmlns:a16="http://schemas.microsoft.com/office/drawing/2014/main" id="{82D09E94-4B56-43D6-8F9B-3DFADD875F48}"/>
                          </a:ext>
                        </a:extLst>
                      </p:cNvPr>
                      <p:cNvPicPr/>
                      <p:nvPr/>
                    </p:nvPicPr>
                    <p:blipFill>
                      <a:blip r:embed="rId6"/>
                      <a:stretch>
                        <a:fillRect/>
                      </a:stretch>
                    </p:blipFill>
                    <p:spPr>
                      <a:xfrm>
                        <a:off x="5667375" y="1250950"/>
                        <a:ext cx="406400" cy="736600"/>
                      </a:xfrm>
                      <a:prstGeom prst="rect">
                        <a:avLst/>
                      </a:prstGeom>
                    </p:spPr>
                  </p:pic>
                </p:oleObj>
              </mc:Fallback>
            </mc:AlternateContent>
          </a:graphicData>
        </a:graphic>
      </p:graphicFrame>
    </p:spTree>
    <p:extLst>
      <p:ext uri="{BB962C8B-B14F-4D97-AF65-F5344CB8AC3E}">
        <p14:creationId xmlns:p14="http://schemas.microsoft.com/office/powerpoint/2010/main" val="23880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9"/>
                                        </p:tgtEl>
                                      </p:cBhvr>
                                    </p:animEffect>
                                    <p:set>
                                      <p:cBhvr>
                                        <p:cTn id="11" dur="1" fill="hold">
                                          <p:stCondLst>
                                            <p:cond delay="499"/>
                                          </p:stCondLst>
                                        </p:cTn>
                                        <p:tgtEl>
                                          <p:spTgt spid="9"/>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10"/>
                                        </p:tgtEl>
                                      </p:cBhvr>
                                    </p:animEffect>
                                    <p:set>
                                      <p:cBhvr>
                                        <p:cTn id="14" dur="1" fill="hold">
                                          <p:stCondLst>
                                            <p:cond delay="499"/>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1" fill="hold" grpId="0" nodeType="clickEffect">
                                  <p:stCondLst>
                                    <p:cond delay="0"/>
                                  </p:stCondLst>
                                  <p:childTnLst>
                                    <p:animEffect transition="out" filter="wipe(up)">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par>
                          <p:cTn id="20" fill="hold">
                            <p:stCondLst>
                              <p:cond delay="500"/>
                            </p:stCondLst>
                            <p:childTnLst>
                              <p:par>
                                <p:cTn id="21" presetID="10" presetClass="exit" presetSubtype="0" fill="hold" grpId="0" nodeType="afterEffect">
                                  <p:stCondLst>
                                    <p:cond delay="0"/>
                                  </p:stCondLst>
                                  <p:childTnLst>
                                    <p:animEffect transition="out" filter="fad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4"/>
                                        </p:tgtEl>
                                      </p:cBhvr>
                                    </p:animEffect>
                                    <p:set>
                                      <p:cBhvr>
                                        <p:cTn id="26" dur="1" fill="hold">
                                          <p:stCondLst>
                                            <p:cond delay="499"/>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5"/>
                                        </p:tgtEl>
                                      </p:cBhvr>
                                    </p:animEffect>
                                    <p:set>
                                      <p:cBhvr>
                                        <p:cTn id="31" dur="1" fill="hold">
                                          <p:stCondLst>
                                            <p:cond delay="499"/>
                                          </p:stCondLst>
                                        </p:cTn>
                                        <p:tgtEl>
                                          <p:spTgt spid="1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17"/>
                                        </p:tgtEl>
                                      </p:cBhvr>
                                    </p:animEffect>
                                    <p:set>
                                      <p:cBhvr>
                                        <p:cTn id="39" dur="1" fill="hold">
                                          <p:stCondLst>
                                            <p:cond delay="499"/>
                                          </p:stCondLst>
                                        </p:cTn>
                                        <p:tgtEl>
                                          <p:spTgt spid="17"/>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animBg="1"/>
      <p:bldP spid="13" grpId="0" animBg="1"/>
      <p:bldP spid="14" grpId="0" animBg="1"/>
      <p:bldP spid="15" grpId="0" animBg="1"/>
      <p:bldP spid="16" grpId="0" animBg="1"/>
      <p:bldP spid="1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14</a:t>
            </a:r>
          </a:p>
        </p:txBody>
      </p:sp>
      <p:pic>
        <p:nvPicPr>
          <p:cNvPr id="20" name="Picture 19">
            <a:extLst>
              <a:ext uri="{FF2B5EF4-FFF2-40B4-BE49-F238E27FC236}">
                <a16:creationId xmlns:a16="http://schemas.microsoft.com/office/drawing/2014/main" id="{CFCDB0B3-4368-4D26-8048-DB9F0810F3E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849436"/>
            <a:ext cx="7907446" cy="5159128"/>
          </a:xfrm>
          <a:prstGeom prst="rect">
            <a:avLst/>
          </a:prstGeom>
        </p:spPr>
      </p:pic>
      <p:graphicFrame>
        <p:nvGraphicFramePr>
          <p:cNvPr id="21" name="Object 20">
            <a:extLst>
              <a:ext uri="{FF2B5EF4-FFF2-40B4-BE49-F238E27FC236}">
                <a16:creationId xmlns:a16="http://schemas.microsoft.com/office/drawing/2014/main" id="{E8309A59-E84A-4674-A867-1D8FED1D9F07}"/>
              </a:ext>
            </a:extLst>
          </p:cNvPr>
          <p:cNvGraphicFramePr>
            <a:graphicFrameLocks noChangeAspect="1"/>
          </p:cNvGraphicFramePr>
          <p:nvPr>
            <p:extLst>
              <p:ext uri="{D42A27DB-BD31-4B8C-83A1-F6EECF244321}">
                <p14:modId xmlns:p14="http://schemas.microsoft.com/office/powerpoint/2010/main" val="164336718"/>
              </p:ext>
            </p:extLst>
          </p:nvPr>
        </p:nvGraphicFramePr>
        <p:xfrm>
          <a:off x="4572000" y="3944620"/>
          <a:ext cx="381000" cy="736600"/>
        </p:xfrm>
        <a:graphic>
          <a:graphicData uri="http://schemas.openxmlformats.org/presentationml/2006/ole">
            <mc:AlternateContent xmlns:mc="http://schemas.openxmlformats.org/markup-compatibility/2006">
              <mc:Choice xmlns:v="urn:schemas-microsoft-com:vml" Requires="v">
                <p:oleObj spid="_x0000_s35842" name="Equation" r:id="rId5" imgW="380880" imgH="736560" progId="Equation.DSMT4">
                  <p:embed/>
                </p:oleObj>
              </mc:Choice>
              <mc:Fallback>
                <p:oleObj name="Equation" r:id="rId5" imgW="380880" imgH="736560" progId="Equation.DSMT4">
                  <p:embed/>
                  <p:pic>
                    <p:nvPicPr>
                      <p:cNvPr id="21" name="Object 20">
                        <a:extLst>
                          <a:ext uri="{FF2B5EF4-FFF2-40B4-BE49-F238E27FC236}">
                            <a16:creationId xmlns:a16="http://schemas.microsoft.com/office/drawing/2014/main" id="{E8309A59-E84A-4674-A867-1D8FED1D9F07}"/>
                          </a:ext>
                        </a:extLst>
                      </p:cNvPr>
                      <p:cNvPicPr/>
                      <p:nvPr/>
                    </p:nvPicPr>
                    <p:blipFill>
                      <a:blip r:embed="rId6"/>
                      <a:stretch>
                        <a:fillRect/>
                      </a:stretch>
                    </p:blipFill>
                    <p:spPr>
                      <a:xfrm>
                        <a:off x="4572000" y="3944620"/>
                        <a:ext cx="381000" cy="736600"/>
                      </a:xfrm>
                      <a:prstGeom prst="rect">
                        <a:avLst/>
                      </a:prstGeom>
                    </p:spPr>
                  </p:pic>
                </p:oleObj>
              </mc:Fallback>
            </mc:AlternateContent>
          </a:graphicData>
        </a:graphic>
      </p:graphicFrame>
    </p:spTree>
    <p:extLst>
      <p:ext uri="{BB962C8B-B14F-4D97-AF65-F5344CB8AC3E}">
        <p14:creationId xmlns:p14="http://schemas.microsoft.com/office/powerpoint/2010/main" val="158739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4:14</a:t>
            </a:r>
          </a:p>
        </p:txBody>
      </p:sp>
      <p:sp>
        <p:nvSpPr>
          <p:cNvPr id="3" name="TextBox 2">
            <a:extLst>
              <a:ext uri="{FF2B5EF4-FFF2-40B4-BE49-F238E27FC236}">
                <a16:creationId xmlns:a16="http://schemas.microsoft.com/office/drawing/2014/main" id="{EFD06376-0D9A-49EF-B01D-E0D679BBCA5B}"/>
              </a:ext>
            </a:extLst>
          </p:cNvPr>
          <p:cNvSpPr txBox="1"/>
          <p:nvPr/>
        </p:nvSpPr>
        <p:spPr>
          <a:xfrm>
            <a:off x="495300" y="1066800"/>
            <a:ext cx="8153400" cy="461665"/>
          </a:xfrm>
          <a:prstGeom prst="rect">
            <a:avLst/>
          </a:prstGeom>
          <a:noFill/>
        </p:spPr>
        <p:txBody>
          <a:bodyPr wrap="square" rtlCol="0">
            <a:spAutoFit/>
          </a:bodyPr>
          <a:lstStyle/>
          <a:p>
            <a:pPr algn="ctr"/>
            <a:r>
              <a:rPr lang="en-GB" sz="2400" dirty="0">
                <a:latin typeface="Myriad Pro" panose="020B0503030403020204" pitchFamily="34" charset="0"/>
              </a:rPr>
              <a:t>What fraction of the wall is white tiles? </a:t>
            </a:r>
          </a:p>
        </p:txBody>
      </p:sp>
      <p:pic>
        <p:nvPicPr>
          <p:cNvPr id="5" name="Picture 4">
            <a:extLst>
              <a:ext uri="{FF2B5EF4-FFF2-40B4-BE49-F238E27FC236}">
                <a16:creationId xmlns:a16="http://schemas.microsoft.com/office/drawing/2014/main" id="{8DB5191F-CD2F-4D8E-A258-221DC85865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958408"/>
            <a:ext cx="7907446" cy="2941185"/>
          </a:xfrm>
          <a:prstGeom prst="rect">
            <a:avLst/>
          </a:prstGeom>
        </p:spPr>
      </p:pic>
      <p:graphicFrame>
        <p:nvGraphicFramePr>
          <p:cNvPr id="7" name="Object 6">
            <a:extLst>
              <a:ext uri="{FF2B5EF4-FFF2-40B4-BE49-F238E27FC236}">
                <a16:creationId xmlns:a16="http://schemas.microsoft.com/office/drawing/2014/main" id="{CAC4DC4F-BFA7-40F0-8A7C-6990CB7DD654}"/>
              </a:ext>
            </a:extLst>
          </p:cNvPr>
          <p:cNvGraphicFramePr>
            <a:graphicFrameLocks noChangeAspect="1"/>
          </p:cNvGraphicFramePr>
          <p:nvPr>
            <p:extLst>
              <p:ext uri="{D42A27DB-BD31-4B8C-83A1-F6EECF244321}">
                <p14:modId xmlns:p14="http://schemas.microsoft.com/office/powerpoint/2010/main" val="4274818272"/>
              </p:ext>
            </p:extLst>
          </p:nvPr>
        </p:nvGraphicFramePr>
        <p:xfrm>
          <a:off x="4375150" y="5057140"/>
          <a:ext cx="393700" cy="736600"/>
        </p:xfrm>
        <a:graphic>
          <a:graphicData uri="http://schemas.openxmlformats.org/presentationml/2006/ole">
            <mc:AlternateContent xmlns:mc="http://schemas.openxmlformats.org/markup-compatibility/2006">
              <mc:Choice xmlns:v="urn:schemas-microsoft-com:vml" Requires="v">
                <p:oleObj spid="_x0000_s36866" name="Equation" r:id="rId5" imgW="393480" imgH="736560" progId="Equation.DSMT4">
                  <p:embed/>
                </p:oleObj>
              </mc:Choice>
              <mc:Fallback>
                <p:oleObj name="Equation" r:id="rId5" imgW="393480" imgH="736560" progId="Equation.DSMT4">
                  <p:embed/>
                  <p:pic>
                    <p:nvPicPr>
                      <p:cNvPr id="7" name="Object 6">
                        <a:extLst>
                          <a:ext uri="{FF2B5EF4-FFF2-40B4-BE49-F238E27FC236}">
                            <a16:creationId xmlns:a16="http://schemas.microsoft.com/office/drawing/2014/main" id="{CAC4DC4F-BFA7-40F0-8A7C-6990CB7DD654}"/>
                          </a:ext>
                        </a:extLst>
                      </p:cNvPr>
                      <p:cNvPicPr/>
                      <p:nvPr/>
                    </p:nvPicPr>
                    <p:blipFill>
                      <a:blip r:embed="rId6"/>
                      <a:stretch>
                        <a:fillRect/>
                      </a:stretch>
                    </p:blipFill>
                    <p:spPr>
                      <a:xfrm>
                        <a:off x="4375150" y="5057140"/>
                        <a:ext cx="393700" cy="736600"/>
                      </a:xfrm>
                      <a:prstGeom prst="rect">
                        <a:avLst/>
                      </a:prstGeom>
                    </p:spPr>
                  </p:pic>
                </p:oleObj>
              </mc:Fallback>
            </mc:AlternateContent>
          </a:graphicData>
        </a:graphic>
      </p:graphicFrame>
    </p:spTree>
    <p:extLst>
      <p:ext uri="{BB962C8B-B14F-4D97-AF65-F5344CB8AC3E}">
        <p14:creationId xmlns:p14="http://schemas.microsoft.com/office/powerpoint/2010/main" val="183430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1</a:t>
            </a:r>
          </a:p>
        </p:txBody>
      </p:sp>
      <p:pic>
        <p:nvPicPr>
          <p:cNvPr id="8" name="Picture 7">
            <a:extLst>
              <a:ext uri="{FF2B5EF4-FFF2-40B4-BE49-F238E27FC236}">
                <a16:creationId xmlns:a16="http://schemas.microsoft.com/office/drawing/2014/main" id="{16B43DD5-0E0F-4CC9-A0BA-58BF0E8320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962645"/>
            <a:ext cx="7907446" cy="3317271"/>
          </a:xfrm>
          <a:prstGeom prst="rect">
            <a:avLst/>
          </a:prstGeom>
        </p:spPr>
      </p:pic>
      <p:pic>
        <p:nvPicPr>
          <p:cNvPr id="10" name="Picture 9">
            <a:extLst>
              <a:ext uri="{FF2B5EF4-FFF2-40B4-BE49-F238E27FC236}">
                <a16:creationId xmlns:a16="http://schemas.microsoft.com/office/drawing/2014/main" id="{2220F5C3-A91A-4501-B3ED-EF223B15A3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4455603"/>
            <a:ext cx="7907446" cy="1812927"/>
          </a:xfrm>
          <a:prstGeom prst="rect">
            <a:avLst/>
          </a:prstGeom>
        </p:spPr>
      </p:pic>
    </p:spTree>
    <p:extLst>
      <p:ext uri="{BB962C8B-B14F-4D97-AF65-F5344CB8AC3E}">
        <p14:creationId xmlns:p14="http://schemas.microsoft.com/office/powerpoint/2010/main" val="296198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2</a:t>
            </a:r>
          </a:p>
        </p:txBody>
      </p:sp>
      <p:pic>
        <p:nvPicPr>
          <p:cNvPr id="4" name="Picture 3">
            <a:extLst>
              <a:ext uri="{FF2B5EF4-FFF2-40B4-BE49-F238E27FC236}">
                <a16:creationId xmlns:a16="http://schemas.microsoft.com/office/drawing/2014/main" id="{9680DF22-810D-4941-9D20-08D4C6A017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26971" y="779248"/>
            <a:ext cx="4090058" cy="3506477"/>
          </a:xfrm>
          <a:prstGeom prst="rect">
            <a:avLst/>
          </a:prstGeom>
        </p:spPr>
      </p:pic>
      <p:pic>
        <p:nvPicPr>
          <p:cNvPr id="7" name="Picture 6">
            <a:extLst>
              <a:ext uri="{FF2B5EF4-FFF2-40B4-BE49-F238E27FC236}">
                <a16:creationId xmlns:a16="http://schemas.microsoft.com/office/drawing/2014/main" id="{0BF2FE71-D560-42B0-B8EE-21EF374237E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16480" y="4323000"/>
            <a:ext cx="1386840" cy="2185619"/>
          </a:xfrm>
          <a:prstGeom prst="rect">
            <a:avLst/>
          </a:prstGeom>
        </p:spPr>
      </p:pic>
      <p:pic>
        <p:nvPicPr>
          <p:cNvPr id="11" name="Picture 10">
            <a:extLst>
              <a:ext uri="{FF2B5EF4-FFF2-40B4-BE49-F238E27FC236}">
                <a16:creationId xmlns:a16="http://schemas.microsoft.com/office/drawing/2014/main" id="{8F624D69-43FB-4256-ACF5-716C19105BE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440682" y="4323000"/>
            <a:ext cx="1386840" cy="2185619"/>
          </a:xfrm>
          <a:prstGeom prst="rect">
            <a:avLst/>
          </a:prstGeom>
        </p:spPr>
      </p:pic>
      <p:sp>
        <p:nvSpPr>
          <p:cNvPr id="9" name="Rectangle 8">
            <a:extLst>
              <a:ext uri="{FF2B5EF4-FFF2-40B4-BE49-F238E27FC236}">
                <a16:creationId xmlns:a16="http://schemas.microsoft.com/office/drawing/2014/main" id="{EC2632B6-9A94-4C99-BE57-B44C81EBF8B5}"/>
              </a:ext>
            </a:extLst>
          </p:cNvPr>
          <p:cNvSpPr/>
          <p:nvPr/>
        </p:nvSpPr>
        <p:spPr>
          <a:xfrm>
            <a:off x="3098006" y="785247"/>
            <a:ext cx="1107282" cy="207734"/>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BB946132-7798-424D-AA75-6B6D3565B2A5}"/>
              </a:ext>
            </a:extLst>
          </p:cNvPr>
          <p:cNvSpPr/>
          <p:nvPr/>
        </p:nvSpPr>
        <p:spPr>
          <a:xfrm>
            <a:off x="3098006" y="995362"/>
            <a:ext cx="1107282" cy="207734"/>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E2854D1F-B929-4C6C-B711-1DB98446DC44}"/>
              </a:ext>
            </a:extLst>
          </p:cNvPr>
          <p:cNvSpPr/>
          <p:nvPr/>
        </p:nvSpPr>
        <p:spPr>
          <a:xfrm>
            <a:off x="3098006" y="1203096"/>
            <a:ext cx="1107282" cy="207734"/>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0AD0E74E-584B-433A-9E5D-6BA00E713498}"/>
              </a:ext>
            </a:extLst>
          </p:cNvPr>
          <p:cNvSpPr/>
          <p:nvPr/>
        </p:nvSpPr>
        <p:spPr>
          <a:xfrm rot="5400000">
            <a:off x="4649854" y="985674"/>
            <a:ext cx="626250" cy="222932"/>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66466CAC-63EC-46FD-B5FA-8C7125E70CE6}"/>
              </a:ext>
            </a:extLst>
          </p:cNvPr>
          <p:cNvSpPr/>
          <p:nvPr/>
        </p:nvSpPr>
        <p:spPr>
          <a:xfrm rot="5400000">
            <a:off x="4872214" y="985670"/>
            <a:ext cx="627394" cy="222932"/>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9D41867A-B23C-4391-BE4A-4330E27D5C58}"/>
              </a:ext>
            </a:extLst>
          </p:cNvPr>
          <p:cNvSpPr/>
          <p:nvPr/>
        </p:nvSpPr>
        <p:spPr>
          <a:xfrm rot="5400000">
            <a:off x="5095145" y="985671"/>
            <a:ext cx="627395" cy="222932"/>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79A0DABC-BAB5-496D-800A-95BC3FCBF9A0}"/>
              </a:ext>
            </a:extLst>
          </p:cNvPr>
          <p:cNvSpPr/>
          <p:nvPr/>
        </p:nvSpPr>
        <p:spPr>
          <a:xfrm rot="5400000">
            <a:off x="5318076" y="985097"/>
            <a:ext cx="627397" cy="222932"/>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EFA8675A-FFC0-4B50-A178-C736020E233D}"/>
              </a:ext>
            </a:extLst>
          </p:cNvPr>
          <p:cNvSpPr/>
          <p:nvPr/>
        </p:nvSpPr>
        <p:spPr>
          <a:xfrm rot="5400000">
            <a:off x="5541008" y="985100"/>
            <a:ext cx="627396" cy="222932"/>
          </a:xfrm>
          <a:prstGeom prst="rect">
            <a:avLst/>
          </a:prstGeom>
          <a:noFill/>
          <a:ln w="28575">
            <a:solidFill>
              <a:srgbClr val="01010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7927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7" grpId="0" animBg="1"/>
      <p:bldP spid="19" grpId="0" animBg="1"/>
      <p:bldP spid="31" grpId="0" animBg="1"/>
      <p:bldP spid="33" grpId="0" animBg="1"/>
      <p:bldP spid="34" grpId="0" animBg="1"/>
      <p:bldP spid="3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3</a:t>
            </a:r>
          </a:p>
        </p:txBody>
      </p:sp>
      <p:graphicFrame>
        <p:nvGraphicFramePr>
          <p:cNvPr id="16" name="Object 15">
            <a:extLst>
              <a:ext uri="{FF2B5EF4-FFF2-40B4-BE49-F238E27FC236}">
                <a16:creationId xmlns:a16="http://schemas.microsoft.com/office/drawing/2014/main" id="{E387B1F6-C9B0-4046-B2D3-5CF6A9582E18}"/>
              </a:ext>
            </a:extLst>
          </p:cNvPr>
          <p:cNvGraphicFramePr>
            <a:graphicFrameLocks noChangeAspect="1"/>
          </p:cNvGraphicFramePr>
          <p:nvPr>
            <p:extLst>
              <p:ext uri="{D42A27DB-BD31-4B8C-83A1-F6EECF244321}">
                <p14:modId xmlns:p14="http://schemas.microsoft.com/office/powerpoint/2010/main" val="3560740224"/>
              </p:ext>
            </p:extLst>
          </p:nvPr>
        </p:nvGraphicFramePr>
        <p:xfrm>
          <a:off x="4057650" y="3060700"/>
          <a:ext cx="1028700" cy="736600"/>
        </p:xfrm>
        <a:graphic>
          <a:graphicData uri="http://schemas.openxmlformats.org/presentationml/2006/ole">
            <mc:AlternateContent xmlns:mc="http://schemas.openxmlformats.org/markup-compatibility/2006">
              <mc:Choice xmlns:v="urn:schemas-microsoft-com:vml" Requires="v">
                <p:oleObj spid="_x0000_s37890" name="Equation" r:id="rId4" imgW="1028520" imgH="736560" progId="Equation.DSMT4">
                  <p:embed/>
                </p:oleObj>
              </mc:Choice>
              <mc:Fallback>
                <p:oleObj name="Equation" r:id="rId4" imgW="1028520" imgH="736560" progId="Equation.DSMT4">
                  <p:embed/>
                  <p:pic>
                    <p:nvPicPr>
                      <p:cNvPr id="16" name="Object 15">
                        <a:extLst>
                          <a:ext uri="{FF2B5EF4-FFF2-40B4-BE49-F238E27FC236}">
                            <a16:creationId xmlns:a16="http://schemas.microsoft.com/office/drawing/2014/main" id="{E387B1F6-C9B0-4046-B2D3-5CF6A9582E18}"/>
                          </a:ext>
                        </a:extLst>
                      </p:cNvPr>
                      <p:cNvPicPr/>
                      <p:nvPr/>
                    </p:nvPicPr>
                    <p:blipFill>
                      <a:blip r:embed="rId5"/>
                      <a:stretch>
                        <a:fillRect/>
                      </a:stretch>
                    </p:blipFill>
                    <p:spPr>
                      <a:xfrm>
                        <a:off x="4057650" y="3060700"/>
                        <a:ext cx="1028700" cy="73660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B433FB8E-79F7-4121-9F85-9D9C6C8863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18989" y="3278055"/>
            <a:ext cx="320051" cy="320051"/>
          </a:xfrm>
          <a:prstGeom prst="rect">
            <a:avLst/>
          </a:prstGeom>
        </p:spPr>
      </p:pic>
      <p:sp>
        <p:nvSpPr>
          <p:cNvPr id="20" name="Oval 19">
            <a:extLst>
              <a:ext uri="{FF2B5EF4-FFF2-40B4-BE49-F238E27FC236}">
                <a16:creationId xmlns:a16="http://schemas.microsoft.com/office/drawing/2014/main" id="{C03ADF56-36D5-479B-AABF-366E5F5950D5}"/>
              </a:ext>
            </a:extLst>
          </p:cNvPr>
          <p:cNvSpPr/>
          <p:nvPr/>
        </p:nvSpPr>
        <p:spPr>
          <a:xfrm>
            <a:off x="4472340" y="3348390"/>
            <a:ext cx="199320" cy="1993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44784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3</a:t>
            </a:r>
          </a:p>
        </p:txBody>
      </p:sp>
      <p:pic>
        <p:nvPicPr>
          <p:cNvPr id="4" name="Picture 3">
            <a:extLst>
              <a:ext uri="{FF2B5EF4-FFF2-40B4-BE49-F238E27FC236}">
                <a16:creationId xmlns:a16="http://schemas.microsoft.com/office/drawing/2014/main" id="{9D1094C1-C53D-4489-8D64-798B1F24C80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510684"/>
            <a:ext cx="7907446" cy="1836633"/>
          </a:xfrm>
          <a:prstGeom prst="rect">
            <a:avLst/>
          </a:prstGeom>
        </p:spPr>
      </p:pic>
      <p:sp>
        <p:nvSpPr>
          <p:cNvPr id="5" name="Rectangle 4">
            <a:extLst>
              <a:ext uri="{FF2B5EF4-FFF2-40B4-BE49-F238E27FC236}">
                <a16:creationId xmlns:a16="http://schemas.microsoft.com/office/drawing/2014/main" id="{6DEC7713-8D22-4E7E-9728-521252377DCD}"/>
              </a:ext>
            </a:extLst>
          </p:cNvPr>
          <p:cNvSpPr/>
          <p:nvPr/>
        </p:nvSpPr>
        <p:spPr>
          <a:xfrm>
            <a:off x="5138057" y="2496170"/>
            <a:ext cx="362857"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BCB1815E-B1C3-4FD7-AF85-3FBB0C5F1800}"/>
              </a:ext>
            </a:extLst>
          </p:cNvPr>
          <p:cNvSpPr/>
          <p:nvPr/>
        </p:nvSpPr>
        <p:spPr>
          <a:xfrm>
            <a:off x="5638800" y="2495026"/>
            <a:ext cx="362857"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5816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4</a:t>
            </a:r>
          </a:p>
        </p:txBody>
      </p:sp>
      <p:pic>
        <p:nvPicPr>
          <p:cNvPr id="7" name="Picture 6">
            <a:extLst>
              <a:ext uri="{FF2B5EF4-FFF2-40B4-BE49-F238E27FC236}">
                <a16:creationId xmlns:a16="http://schemas.microsoft.com/office/drawing/2014/main" id="{7D32340F-174C-4F3B-991F-9A93EA772A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688397"/>
            <a:ext cx="7907446" cy="3481206"/>
          </a:xfrm>
          <a:prstGeom prst="rect">
            <a:avLst/>
          </a:prstGeom>
        </p:spPr>
      </p:pic>
    </p:spTree>
    <p:extLst>
      <p:ext uri="{BB962C8B-B14F-4D97-AF65-F5344CB8AC3E}">
        <p14:creationId xmlns:p14="http://schemas.microsoft.com/office/powerpoint/2010/main" val="2554168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5</a:t>
            </a:r>
          </a:p>
        </p:txBody>
      </p:sp>
      <p:pic>
        <p:nvPicPr>
          <p:cNvPr id="4" name="Picture 3">
            <a:extLst>
              <a:ext uri="{FF2B5EF4-FFF2-40B4-BE49-F238E27FC236}">
                <a16:creationId xmlns:a16="http://schemas.microsoft.com/office/drawing/2014/main" id="{8F6D5787-321D-4AC0-BD8A-D0491D1AAA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240569"/>
            <a:ext cx="6135088" cy="4376862"/>
          </a:xfrm>
          <a:prstGeom prst="rect">
            <a:avLst/>
          </a:prstGeom>
        </p:spPr>
      </p:pic>
      <p:sp>
        <p:nvSpPr>
          <p:cNvPr id="13" name="Rectangle 12">
            <a:extLst>
              <a:ext uri="{FF2B5EF4-FFF2-40B4-BE49-F238E27FC236}">
                <a16:creationId xmlns:a16="http://schemas.microsoft.com/office/drawing/2014/main" id="{CB92C4DC-4FDD-4B30-80BF-CE8A949906E2}"/>
              </a:ext>
            </a:extLst>
          </p:cNvPr>
          <p:cNvSpPr/>
          <p:nvPr/>
        </p:nvSpPr>
        <p:spPr>
          <a:xfrm>
            <a:off x="3114675" y="2005519"/>
            <a:ext cx="188100" cy="5224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6FFCB0F2-9132-4DC0-BB9A-A132AD9803CE}"/>
              </a:ext>
            </a:extLst>
          </p:cNvPr>
          <p:cNvSpPr/>
          <p:nvPr/>
        </p:nvSpPr>
        <p:spPr>
          <a:xfrm>
            <a:off x="3011949" y="2596572"/>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FB016808-9DD3-4F47-81E1-191C6B15FE73}"/>
              </a:ext>
            </a:extLst>
          </p:cNvPr>
          <p:cNvSpPr/>
          <p:nvPr/>
        </p:nvSpPr>
        <p:spPr>
          <a:xfrm>
            <a:off x="3392805" y="2218150"/>
            <a:ext cx="518160"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9A773935-E1B9-4625-959A-E562E9AAE383}"/>
              </a:ext>
            </a:extLst>
          </p:cNvPr>
          <p:cNvSpPr/>
          <p:nvPr/>
        </p:nvSpPr>
        <p:spPr>
          <a:xfrm>
            <a:off x="4740768" y="2009329"/>
            <a:ext cx="188101" cy="4602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54B92E70-0BE3-4555-99F1-6C5E41B43911}"/>
              </a:ext>
            </a:extLst>
          </p:cNvPr>
          <p:cNvSpPr/>
          <p:nvPr/>
        </p:nvSpPr>
        <p:spPr>
          <a:xfrm>
            <a:off x="4702669" y="2558415"/>
            <a:ext cx="1295400" cy="1790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437CA1D8-6D69-4AE0-854E-06C27E302333}"/>
              </a:ext>
            </a:extLst>
          </p:cNvPr>
          <p:cNvSpPr/>
          <p:nvPr/>
        </p:nvSpPr>
        <p:spPr>
          <a:xfrm>
            <a:off x="5148437" y="2233390"/>
            <a:ext cx="354331"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CC6792D2-588B-4DEA-A80F-2A6233EBBD57}"/>
              </a:ext>
            </a:extLst>
          </p:cNvPr>
          <p:cNvSpPr/>
          <p:nvPr/>
        </p:nvSpPr>
        <p:spPr>
          <a:xfrm>
            <a:off x="2771280" y="4752974"/>
            <a:ext cx="2029319" cy="911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EA82EE9C-A940-4812-A942-8B838DC4D970}"/>
              </a:ext>
            </a:extLst>
          </p:cNvPr>
          <p:cNvSpPr/>
          <p:nvPr/>
        </p:nvSpPr>
        <p:spPr>
          <a:xfrm>
            <a:off x="3048814" y="3672840"/>
            <a:ext cx="1295400" cy="460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D188A6EA-FEE4-4463-BF6E-113F485D15C3}"/>
              </a:ext>
            </a:extLst>
          </p:cNvPr>
          <p:cNvSpPr/>
          <p:nvPr/>
        </p:nvSpPr>
        <p:spPr>
          <a:xfrm>
            <a:off x="4617085" y="3655060"/>
            <a:ext cx="1295400" cy="460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7DA054B4-52AD-456E-8BCA-4AF75797776F}"/>
              </a:ext>
            </a:extLst>
          </p:cNvPr>
          <p:cNvSpPr/>
          <p:nvPr/>
        </p:nvSpPr>
        <p:spPr>
          <a:xfrm>
            <a:off x="2981787" y="2523916"/>
            <a:ext cx="1295400" cy="460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89E4A2C9-6305-4998-BB66-B9146B19EDBC}"/>
              </a:ext>
            </a:extLst>
          </p:cNvPr>
          <p:cNvSpPr/>
          <p:nvPr/>
        </p:nvSpPr>
        <p:spPr>
          <a:xfrm>
            <a:off x="4735053" y="2511137"/>
            <a:ext cx="1295400" cy="460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C8D5F843-EA34-4B27-9E16-ED3BD98A6632}"/>
              </a:ext>
            </a:extLst>
          </p:cNvPr>
          <p:cNvSpPr/>
          <p:nvPr/>
        </p:nvSpPr>
        <p:spPr>
          <a:xfrm>
            <a:off x="3910965" y="3002756"/>
            <a:ext cx="518622" cy="2867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C5B6B715-BA67-4342-85F1-029FED47F951}"/>
              </a:ext>
            </a:extLst>
          </p:cNvPr>
          <p:cNvSpPr/>
          <p:nvPr/>
        </p:nvSpPr>
        <p:spPr>
          <a:xfrm>
            <a:off x="5468305" y="2990850"/>
            <a:ext cx="518622" cy="2867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8720E33F-27D3-4C14-AA15-C496180422CA}"/>
              </a:ext>
            </a:extLst>
          </p:cNvPr>
          <p:cNvSpPr/>
          <p:nvPr/>
        </p:nvSpPr>
        <p:spPr>
          <a:xfrm>
            <a:off x="3385026" y="4101636"/>
            <a:ext cx="525939"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8C4C372F-0E9C-42AA-9EE4-8B7852695671}"/>
              </a:ext>
            </a:extLst>
          </p:cNvPr>
          <p:cNvSpPr/>
          <p:nvPr/>
        </p:nvSpPr>
        <p:spPr>
          <a:xfrm>
            <a:off x="5067303" y="4039330"/>
            <a:ext cx="525939" cy="3097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Oval 44">
            <a:extLst>
              <a:ext uri="{FF2B5EF4-FFF2-40B4-BE49-F238E27FC236}">
                <a16:creationId xmlns:a16="http://schemas.microsoft.com/office/drawing/2014/main" id="{ADEC53AE-08EC-4DCE-9D51-23A1707E8B13}"/>
              </a:ext>
            </a:extLst>
          </p:cNvPr>
          <p:cNvSpPr/>
          <p:nvPr/>
        </p:nvSpPr>
        <p:spPr>
          <a:xfrm>
            <a:off x="3910965" y="1485901"/>
            <a:ext cx="246698" cy="2476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28835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22" presetClass="exit" presetSubtype="1" fill="hold" grpId="0" nodeType="withEffect">
                                  <p:stCondLst>
                                    <p:cond delay="0"/>
                                  </p:stCondLst>
                                  <p:childTnLst>
                                    <p:animEffect transition="out" filter="wipe(up)">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grpId="0" nodeType="afterEffect">
                                  <p:stCondLst>
                                    <p:cond delay="0"/>
                                  </p:stCondLst>
                                  <p:childTnLst>
                                    <p:animEffect transition="out" filter="fade">
                                      <p:cBhvr>
                                        <p:cTn id="13" dur="500"/>
                                        <p:tgtEl>
                                          <p:spTgt spid="14"/>
                                        </p:tgtEl>
                                      </p:cBhvr>
                                    </p:animEffect>
                                    <p:set>
                                      <p:cBhvr>
                                        <p:cTn id="14" dur="1" fill="hold">
                                          <p:stCondLst>
                                            <p:cond delay="499"/>
                                          </p:stCondLst>
                                        </p:cTn>
                                        <p:tgtEl>
                                          <p:spTgt spid="14"/>
                                        </p:tgtEl>
                                        <p:attrNameLst>
                                          <p:attrName>style.visibility</p:attrName>
                                        </p:attrNameLst>
                                      </p:cBhvr>
                                      <p:to>
                                        <p:strVal val="hidden"/>
                                      </p:to>
                                    </p:set>
                                  </p:childTnLst>
                                </p:cTn>
                              </p:par>
                              <p:par>
                                <p:cTn id="15" presetID="10" presetClass="exit" presetSubtype="0" fill="hold" grpId="0" nodeType="withEffect">
                                  <p:stCondLst>
                                    <p:cond delay="0"/>
                                  </p:stCondLst>
                                  <p:childTnLst>
                                    <p:animEffect transition="out" filter="fade">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29"/>
                                        </p:tgtEl>
                                      </p:cBhvr>
                                    </p:animEffect>
                                    <p:set>
                                      <p:cBhvr>
                                        <p:cTn id="22" dur="1" fill="hold">
                                          <p:stCondLst>
                                            <p:cond delay="499"/>
                                          </p:stCondLst>
                                        </p:cTn>
                                        <p:tgtEl>
                                          <p:spTgt spid="29"/>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31"/>
                                        </p:tgtEl>
                                      </p:cBhvr>
                                    </p:animEffect>
                                    <p:set>
                                      <p:cBhvr>
                                        <p:cTn id="25" dur="1" fill="hold">
                                          <p:stCondLst>
                                            <p:cond delay="499"/>
                                          </p:stCondLst>
                                        </p:cTn>
                                        <p:tgtEl>
                                          <p:spTgt spid="31"/>
                                        </p:tgtEl>
                                        <p:attrNameLst>
                                          <p:attrName>style.visibility</p:attrName>
                                        </p:attrNameLst>
                                      </p:cBhvr>
                                      <p:to>
                                        <p:strVal val="hidden"/>
                                      </p:to>
                                    </p:set>
                                  </p:childTnLst>
                                </p:cTn>
                              </p:par>
                              <p:par>
                                <p:cTn id="26" presetID="22" presetClass="exit" presetSubtype="8" fill="hold" grpId="0" nodeType="withEffect">
                                  <p:stCondLst>
                                    <p:cond delay="0"/>
                                  </p:stCondLst>
                                  <p:childTnLst>
                                    <p:animEffect transition="out" filter="wipe(left)">
                                      <p:cBhvr>
                                        <p:cTn id="27" dur="500"/>
                                        <p:tgtEl>
                                          <p:spTgt spid="35"/>
                                        </p:tgtEl>
                                      </p:cBhvr>
                                    </p:animEffect>
                                    <p:set>
                                      <p:cBhvr>
                                        <p:cTn id="28" dur="1" fill="hold">
                                          <p:stCondLst>
                                            <p:cond delay="499"/>
                                          </p:stCondLst>
                                        </p:cTn>
                                        <p:tgtEl>
                                          <p:spTgt spid="35"/>
                                        </p:tgtEl>
                                        <p:attrNameLst>
                                          <p:attrName>style.visibility</p:attrName>
                                        </p:attrNameLst>
                                      </p:cBhvr>
                                      <p:to>
                                        <p:strVal val="hidden"/>
                                      </p:to>
                                    </p:set>
                                  </p:childTnLst>
                                </p:cTn>
                              </p:par>
                              <p:par>
                                <p:cTn id="29" presetID="22" presetClass="exit" presetSubtype="8" fill="hold" grpId="0" nodeType="withEffect">
                                  <p:stCondLst>
                                    <p:cond delay="0"/>
                                  </p:stCondLst>
                                  <p:childTnLst>
                                    <p:animEffect transition="out" filter="wipe(left)">
                                      <p:cBhvr>
                                        <p:cTn id="30" dur="500"/>
                                        <p:tgtEl>
                                          <p:spTgt spid="33"/>
                                        </p:tgtEl>
                                      </p:cBhvr>
                                    </p:animEffect>
                                    <p:set>
                                      <p:cBhvr>
                                        <p:cTn id="31" dur="1" fill="hold">
                                          <p:stCondLst>
                                            <p:cond delay="499"/>
                                          </p:stCondLst>
                                        </p:cTn>
                                        <p:tgtEl>
                                          <p:spTgt spid="33"/>
                                        </p:tgtEl>
                                        <p:attrNameLst>
                                          <p:attrName>style.visibility</p:attrName>
                                        </p:attrNameLst>
                                      </p:cBhvr>
                                      <p:to>
                                        <p:strVal val="hidden"/>
                                      </p:to>
                                    </p:set>
                                  </p:childTnLst>
                                </p:cTn>
                              </p:par>
                            </p:childTnLst>
                          </p:cTn>
                        </p:par>
                        <p:par>
                          <p:cTn id="32" fill="hold">
                            <p:stCondLst>
                              <p:cond delay="500"/>
                            </p:stCondLst>
                            <p:childTnLst>
                              <p:par>
                                <p:cTn id="33" presetID="10" presetClass="exit" presetSubtype="0" fill="hold" grpId="0" nodeType="afterEffect">
                                  <p:stCondLst>
                                    <p:cond delay="0"/>
                                  </p:stCondLst>
                                  <p:childTnLst>
                                    <p:animEffect transition="out" filter="fade">
                                      <p:cBhvr>
                                        <p:cTn id="34" dur="500"/>
                                        <p:tgtEl>
                                          <p:spTgt spid="18"/>
                                        </p:tgtEl>
                                      </p:cBhvr>
                                    </p:animEffect>
                                    <p:set>
                                      <p:cBhvr>
                                        <p:cTn id="35" dur="1" fill="hold">
                                          <p:stCondLst>
                                            <p:cond delay="499"/>
                                          </p:stCondLst>
                                        </p:cTn>
                                        <p:tgtEl>
                                          <p:spTgt spid="18"/>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15"/>
                                        </p:tgtEl>
                                      </p:cBhvr>
                                    </p:animEffect>
                                    <p:set>
                                      <p:cBhvr>
                                        <p:cTn id="38" dur="1" fill="hold">
                                          <p:stCondLst>
                                            <p:cond delay="499"/>
                                          </p:stCondLst>
                                        </p:cTn>
                                        <p:tgtEl>
                                          <p:spTgt spid="15"/>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41"/>
                                        </p:tgtEl>
                                      </p:cBhvr>
                                    </p:animEffect>
                                    <p:set>
                                      <p:cBhvr>
                                        <p:cTn id="41" dur="1" fill="hold">
                                          <p:stCondLst>
                                            <p:cond delay="499"/>
                                          </p:stCondLst>
                                        </p:cTn>
                                        <p:tgtEl>
                                          <p:spTgt spid="41"/>
                                        </p:tgtEl>
                                        <p:attrNameLst>
                                          <p:attrName>style.visibility</p:attrName>
                                        </p:attrNameLst>
                                      </p:cBhvr>
                                      <p:to>
                                        <p:strVal val="hidden"/>
                                      </p:to>
                                    </p:set>
                                  </p:childTnLst>
                                </p:cTn>
                              </p:par>
                              <p:par>
                                <p:cTn id="42" presetID="10" presetClass="exit" presetSubtype="0" fill="hold" grpId="0" nodeType="withEffect">
                                  <p:stCondLst>
                                    <p:cond delay="0"/>
                                  </p:stCondLst>
                                  <p:childTnLst>
                                    <p:animEffect transition="out" filter="fade">
                                      <p:cBhvr>
                                        <p:cTn id="43" dur="500"/>
                                        <p:tgtEl>
                                          <p:spTgt spid="43"/>
                                        </p:tgtEl>
                                      </p:cBhvr>
                                    </p:animEffect>
                                    <p:set>
                                      <p:cBhvr>
                                        <p:cTn id="44" dur="1" fill="hold">
                                          <p:stCondLst>
                                            <p:cond delay="499"/>
                                          </p:stCondLst>
                                        </p:cTn>
                                        <p:tgtEl>
                                          <p:spTgt spid="43"/>
                                        </p:tgtEl>
                                        <p:attrNameLst>
                                          <p:attrName>style.visibility</p:attrName>
                                        </p:attrNameLst>
                                      </p:cBhvr>
                                      <p:to>
                                        <p:strVal val="hidden"/>
                                      </p:to>
                                    </p:set>
                                  </p:childTnLst>
                                </p:cTn>
                              </p:par>
                            </p:childTnLst>
                          </p:cTn>
                        </p:par>
                        <p:par>
                          <p:cTn id="45" fill="hold">
                            <p:stCondLst>
                              <p:cond delay="1000"/>
                            </p:stCondLst>
                            <p:childTnLst>
                              <p:par>
                                <p:cTn id="46" presetID="10" presetClass="exit" presetSubtype="0" fill="hold" grpId="0" nodeType="afterEffect">
                                  <p:stCondLst>
                                    <p:cond delay="0"/>
                                  </p:stCondLst>
                                  <p:childTnLst>
                                    <p:animEffect transition="out" filter="fade">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39"/>
                                        </p:tgtEl>
                                      </p:cBhvr>
                                    </p:animEffect>
                                    <p:set>
                                      <p:cBhvr>
                                        <p:cTn id="51" dur="1" fill="hold">
                                          <p:stCondLst>
                                            <p:cond delay="499"/>
                                          </p:stCondLst>
                                        </p:cTn>
                                        <p:tgtEl>
                                          <p:spTgt spid="3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19"/>
                                        </p:tgtEl>
                                      </p:cBhvr>
                                    </p:animEffect>
                                    <p:set>
                                      <p:cBhvr>
                                        <p:cTn id="56" dur="1" fill="hold">
                                          <p:stCondLst>
                                            <p:cond delay="499"/>
                                          </p:stCondLst>
                                        </p:cTn>
                                        <p:tgtEl>
                                          <p:spTgt spid="1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grpId="0" nodeType="clickEffect">
                                  <p:stCondLst>
                                    <p:cond delay="0"/>
                                  </p:stCondLst>
                                  <p:childTnLst>
                                    <p:animEffect transition="out" filter="fade">
                                      <p:cBhvr>
                                        <p:cTn id="60" dur="500"/>
                                        <p:tgtEl>
                                          <p:spTgt spid="45"/>
                                        </p:tgtEl>
                                      </p:cBhvr>
                                    </p:animEffect>
                                    <p:set>
                                      <p:cBhvr>
                                        <p:cTn id="61" dur="1" fill="hold">
                                          <p:stCondLst>
                                            <p:cond delay="499"/>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9" grpId="0" animBg="1"/>
      <p:bldP spid="31" grpId="0" animBg="1"/>
      <p:bldP spid="33" grpId="0" animBg="1"/>
      <p:bldP spid="35" grpId="0" animBg="1"/>
      <p:bldP spid="37" grpId="0" animBg="1"/>
      <p:bldP spid="39" grpId="0" animBg="1"/>
      <p:bldP spid="41" grpId="0" animBg="1"/>
      <p:bldP spid="43" grpId="0" animBg="1"/>
      <p:bldP spid="4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D872895-FD11-433F-B1AC-5F42EEBB59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227600"/>
            <a:ext cx="6135088" cy="2147281"/>
          </a:xfrm>
          <a:prstGeom prst="rect">
            <a:avLst/>
          </a:prstGeom>
        </p:spPr>
      </p:pic>
      <p:sp>
        <p:nvSpPr>
          <p:cNvPr id="34" name="Oval 33">
            <a:extLst>
              <a:ext uri="{FF2B5EF4-FFF2-40B4-BE49-F238E27FC236}">
                <a16:creationId xmlns:a16="http://schemas.microsoft.com/office/drawing/2014/main" id="{025F19BA-4F79-4290-9C3B-356DDC77CFE0}"/>
              </a:ext>
            </a:extLst>
          </p:cNvPr>
          <p:cNvSpPr/>
          <p:nvPr/>
        </p:nvSpPr>
        <p:spPr>
          <a:xfrm>
            <a:off x="4381500" y="2717093"/>
            <a:ext cx="2286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7</a:t>
            </a:r>
          </a:p>
        </p:txBody>
      </p:sp>
      <p:sp>
        <p:nvSpPr>
          <p:cNvPr id="7" name="Rectangle 6">
            <a:extLst>
              <a:ext uri="{FF2B5EF4-FFF2-40B4-BE49-F238E27FC236}">
                <a16:creationId xmlns:a16="http://schemas.microsoft.com/office/drawing/2014/main" id="{57A314A1-4EB2-4F07-9C84-5CBDE2FED422}"/>
              </a:ext>
            </a:extLst>
          </p:cNvPr>
          <p:cNvSpPr/>
          <p:nvPr/>
        </p:nvSpPr>
        <p:spPr>
          <a:xfrm>
            <a:off x="3571875" y="1933575"/>
            <a:ext cx="238125" cy="495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28D544FF-C2B9-4C3C-A540-67393983CA19}"/>
              </a:ext>
            </a:extLst>
          </p:cNvPr>
          <p:cNvSpPr/>
          <p:nvPr/>
        </p:nvSpPr>
        <p:spPr>
          <a:xfrm>
            <a:off x="5181602" y="1933575"/>
            <a:ext cx="238125" cy="495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03A85A27-AB8A-49E7-B8D8-F6F1C8AEE3F7}"/>
              </a:ext>
            </a:extLst>
          </p:cNvPr>
          <p:cNvSpPr/>
          <p:nvPr/>
        </p:nvSpPr>
        <p:spPr>
          <a:xfrm>
            <a:off x="3419474" y="2428875"/>
            <a:ext cx="1343025" cy="9460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7B9092AF-DD33-4FA8-A332-8EC775E85105}"/>
              </a:ext>
            </a:extLst>
          </p:cNvPr>
          <p:cNvSpPr/>
          <p:nvPr/>
        </p:nvSpPr>
        <p:spPr>
          <a:xfrm>
            <a:off x="5081834" y="2301240"/>
            <a:ext cx="542924" cy="9460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83D5C4AB-B6E1-46F8-82E1-3C4CBED941F1}"/>
              </a:ext>
            </a:extLst>
          </p:cNvPr>
          <p:cNvSpPr/>
          <p:nvPr/>
        </p:nvSpPr>
        <p:spPr>
          <a:xfrm>
            <a:off x="4381500" y="1476375"/>
            <a:ext cx="2286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7558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22" presetClass="exit" presetSubtype="1" fill="hold" grpId="0" nodeType="withEffect">
                                  <p:stCondLst>
                                    <p:cond delay="0"/>
                                  </p:stCondLst>
                                  <p:childTnLst>
                                    <p:animEffect transition="out" filter="wipe(up)">
                                      <p:cBhvr>
                                        <p:cTn id="9" dur="500"/>
                                        <p:tgtEl>
                                          <p:spTgt spid="26"/>
                                        </p:tgtEl>
                                      </p:cBhvr>
                                    </p:animEffect>
                                    <p:set>
                                      <p:cBhvr>
                                        <p:cTn id="10" dur="1" fill="hold">
                                          <p:stCondLst>
                                            <p:cond delay="499"/>
                                          </p:stCondLst>
                                        </p:cTn>
                                        <p:tgtEl>
                                          <p:spTgt spid="26"/>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grpId="0" nodeType="afterEffect">
                                  <p:stCondLst>
                                    <p:cond delay="0"/>
                                  </p:stCondLst>
                                  <p:childTnLst>
                                    <p:animEffect transition="out" filter="fade">
                                      <p:cBhvr>
                                        <p:cTn id="13" dur="500"/>
                                        <p:tgtEl>
                                          <p:spTgt spid="30"/>
                                        </p:tgtEl>
                                      </p:cBhvr>
                                    </p:animEffect>
                                    <p:set>
                                      <p:cBhvr>
                                        <p:cTn id="14" dur="1" fill="hold">
                                          <p:stCondLst>
                                            <p:cond delay="499"/>
                                          </p:stCondLst>
                                        </p:cTn>
                                        <p:tgtEl>
                                          <p:spTgt spid="30"/>
                                        </p:tgtEl>
                                        <p:attrNameLst>
                                          <p:attrName>style.visibility</p:attrName>
                                        </p:attrNameLst>
                                      </p:cBhvr>
                                      <p:to>
                                        <p:strVal val="hidden"/>
                                      </p:to>
                                    </p:set>
                                  </p:childTnLst>
                                </p:cTn>
                              </p:par>
                              <p:par>
                                <p:cTn id="15" presetID="10" presetClass="exit" presetSubtype="0" fill="hold" grpId="0" nodeType="with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34"/>
                                        </p:tgtEl>
                                      </p:cBhvr>
                                    </p:animEffect>
                                    <p:set>
                                      <p:cBhvr>
                                        <p:cTn id="25"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7" grpId="0" animBg="1"/>
      <p:bldP spid="26" grpId="0" animBg="1"/>
      <p:bldP spid="8" grpId="0" animBg="1"/>
      <p:bldP spid="30"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a:extLst>
              <a:ext uri="{FF2B5EF4-FFF2-40B4-BE49-F238E27FC236}">
                <a16:creationId xmlns:a16="http://schemas.microsoft.com/office/drawing/2014/main" id="{DE7C6BBC-B4FE-4280-9FFC-5F176C1171D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461782"/>
            <a:ext cx="7907446" cy="3934437"/>
          </a:xfrm>
          <a:prstGeom prst="rect">
            <a:avLst/>
          </a:prstGeom>
        </p:spPr>
      </p:pic>
      <p:pic>
        <p:nvPicPr>
          <p:cNvPr id="63" name="Picture 62">
            <a:extLst>
              <a:ext uri="{FF2B5EF4-FFF2-40B4-BE49-F238E27FC236}">
                <a16:creationId xmlns:a16="http://schemas.microsoft.com/office/drawing/2014/main" id="{756731BB-3F9A-4F43-8137-3BA2A100379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989943" y="1582057"/>
            <a:ext cx="493486" cy="696686"/>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4</a:t>
            </a:r>
          </a:p>
        </p:txBody>
      </p:sp>
      <p:graphicFrame>
        <p:nvGraphicFramePr>
          <p:cNvPr id="64" name="Object 63">
            <a:extLst>
              <a:ext uri="{FF2B5EF4-FFF2-40B4-BE49-F238E27FC236}">
                <a16:creationId xmlns:a16="http://schemas.microsoft.com/office/drawing/2014/main" id="{EC7B132C-9299-40E3-920B-92E2BA108E3B}"/>
              </a:ext>
            </a:extLst>
          </p:cNvPr>
          <p:cNvGraphicFramePr>
            <a:graphicFrameLocks noChangeAspect="1"/>
          </p:cNvGraphicFramePr>
          <p:nvPr>
            <p:extLst>
              <p:ext uri="{D42A27DB-BD31-4B8C-83A1-F6EECF244321}">
                <p14:modId xmlns:p14="http://schemas.microsoft.com/office/powerpoint/2010/main" val="2797981106"/>
              </p:ext>
            </p:extLst>
          </p:nvPr>
        </p:nvGraphicFramePr>
        <p:xfrm>
          <a:off x="5363027" y="2081668"/>
          <a:ext cx="203040" cy="578880"/>
        </p:xfrm>
        <a:graphic>
          <a:graphicData uri="http://schemas.openxmlformats.org/presentationml/2006/ole">
            <mc:AlternateContent xmlns:mc="http://schemas.openxmlformats.org/markup-compatibility/2006">
              <mc:Choice xmlns:v="urn:schemas-microsoft-com:vml" Requires="v">
                <p:oleObj spid="_x0000_s1026" name="Equation" r:id="rId6" imgW="253800" imgH="723600" progId="Equation.DSMT4">
                  <p:embed/>
                </p:oleObj>
              </mc:Choice>
              <mc:Fallback>
                <p:oleObj name="Equation" r:id="rId6" imgW="253800" imgH="723600" progId="Equation.DSMT4">
                  <p:embed/>
                  <p:pic>
                    <p:nvPicPr>
                      <p:cNvPr id="64" name="Object 63">
                        <a:extLst>
                          <a:ext uri="{FF2B5EF4-FFF2-40B4-BE49-F238E27FC236}">
                            <a16:creationId xmlns:a16="http://schemas.microsoft.com/office/drawing/2014/main" id="{EC7B132C-9299-40E3-920B-92E2BA108E3B}"/>
                          </a:ext>
                        </a:extLst>
                      </p:cNvPr>
                      <p:cNvPicPr/>
                      <p:nvPr/>
                    </p:nvPicPr>
                    <p:blipFill>
                      <a:blip r:embed="rId7"/>
                      <a:stretch>
                        <a:fillRect/>
                      </a:stretch>
                    </p:blipFill>
                    <p:spPr>
                      <a:xfrm>
                        <a:off x="5363027" y="2081668"/>
                        <a:ext cx="203040" cy="578880"/>
                      </a:xfrm>
                      <a:prstGeom prst="rect">
                        <a:avLst/>
                      </a:prstGeom>
                    </p:spPr>
                  </p:pic>
                </p:oleObj>
              </mc:Fallback>
            </mc:AlternateContent>
          </a:graphicData>
        </a:graphic>
      </p:graphicFrame>
      <p:pic>
        <p:nvPicPr>
          <p:cNvPr id="66" name="Picture 65">
            <a:extLst>
              <a:ext uri="{FF2B5EF4-FFF2-40B4-BE49-F238E27FC236}">
                <a16:creationId xmlns:a16="http://schemas.microsoft.com/office/drawing/2014/main" id="{AC206858-95DF-4C27-8BB4-DA2FD15495F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8277" y="1464639"/>
            <a:ext cx="7907446" cy="3857292"/>
          </a:xfrm>
          <a:prstGeom prst="rect">
            <a:avLst/>
          </a:prstGeom>
        </p:spPr>
      </p:pic>
      <p:sp>
        <p:nvSpPr>
          <p:cNvPr id="67" name="Rectangle 66">
            <a:extLst>
              <a:ext uri="{FF2B5EF4-FFF2-40B4-BE49-F238E27FC236}">
                <a16:creationId xmlns:a16="http://schemas.microsoft.com/office/drawing/2014/main" id="{831337C2-EAAA-42E0-9CB7-AB2362E5558D}"/>
              </a:ext>
            </a:extLst>
          </p:cNvPr>
          <p:cNvSpPr/>
          <p:nvPr/>
        </p:nvSpPr>
        <p:spPr>
          <a:xfrm>
            <a:off x="4876800" y="1638300"/>
            <a:ext cx="381000" cy="578880"/>
          </a:xfrm>
          <a:prstGeom prst="rect">
            <a:avLst/>
          </a:prstGeom>
          <a:solidFill>
            <a:srgbClr val="EF84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8" name="Rectangle 67">
            <a:extLst>
              <a:ext uri="{FF2B5EF4-FFF2-40B4-BE49-F238E27FC236}">
                <a16:creationId xmlns:a16="http://schemas.microsoft.com/office/drawing/2014/main" id="{893934F8-9626-4FB3-8BDC-A618F793FFDE}"/>
              </a:ext>
            </a:extLst>
          </p:cNvPr>
          <p:cNvSpPr/>
          <p:nvPr/>
        </p:nvSpPr>
        <p:spPr>
          <a:xfrm>
            <a:off x="5739107" y="1638300"/>
            <a:ext cx="381000" cy="578880"/>
          </a:xfrm>
          <a:prstGeom prst="rect">
            <a:avLst/>
          </a:prstGeom>
          <a:solidFill>
            <a:srgbClr val="EF84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Rectangle 69">
            <a:extLst>
              <a:ext uri="{FF2B5EF4-FFF2-40B4-BE49-F238E27FC236}">
                <a16:creationId xmlns:a16="http://schemas.microsoft.com/office/drawing/2014/main" id="{06872EC4-F135-409E-93CC-940C0C9862B9}"/>
              </a:ext>
            </a:extLst>
          </p:cNvPr>
          <p:cNvSpPr/>
          <p:nvPr/>
        </p:nvSpPr>
        <p:spPr>
          <a:xfrm>
            <a:off x="4876800" y="2516673"/>
            <a:ext cx="381000" cy="578880"/>
          </a:xfrm>
          <a:prstGeom prst="rect">
            <a:avLst/>
          </a:prstGeom>
          <a:solidFill>
            <a:srgbClr val="EF84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a:extLst>
              <a:ext uri="{FF2B5EF4-FFF2-40B4-BE49-F238E27FC236}">
                <a16:creationId xmlns:a16="http://schemas.microsoft.com/office/drawing/2014/main" id="{8718A7A5-3B7C-4108-A7F0-D71756673A3A}"/>
              </a:ext>
            </a:extLst>
          </p:cNvPr>
          <p:cNvSpPr/>
          <p:nvPr/>
        </p:nvSpPr>
        <p:spPr>
          <a:xfrm>
            <a:off x="5739107" y="2516673"/>
            <a:ext cx="381000" cy="578880"/>
          </a:xfrm>
          <a:prstGeom prst="rect">
            <a:avLst/>
          </a:prstGeom>
          <a:solidFill>
            <a:srgbClr val="EF84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5" name="Picture 74">
            <a:extLst>
              <a:ext uri="{FF2B5EF4-FFF2-40B4-BE49-F238E27FC236}">
                <a16:creationId xmlns:a16="http://schemas.microsoft.com/office/drawing/2014/main" id="{2BAB4165-ABBD-4A22-9A8A-93E4A9BE755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8277" y="1465472"/>
            <a:ext cx="7907446" cy="3810471"/>
          </a:xfrm>
          <a:prstGeom prst="rect">
            <a:avLst/>
          </a:prstGeom>
        </p:spPr>
      </p:pic>
      <p:pic>
        <p:nvPicPr>
          <p:cNvPr id="77" name="Picture 76">
            <a:extLst>
              <a:ext uri="{FF2B5EF4-FFF2-40B4-BE49-F238E27FC236}">
                <a16:creationId xmlns:a16="http://schemas.microsoft.com/office/drawing/2014/main" id="{46F7E7CB-2B1D-487A-BA45-DD514E589A0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8277" y="1462080"/>
            <a:ext cx="7907446" cy="3886220"/>
          </a:xfrm>
          <a:prstGeom prst="rect">
            <a:avLst/>
          </a:prstGeom>
        </p:spPr>
      </p:pic>
    </p:spTree>
    <p:extLst>
      <p:ext uri="{BB962C8B-B14F-4D97-AF65-F5344CB8AC3E}">
        <p14:creationId xmlns:p14="http://schemas.microsoft.com/office/powerpoint/2010/main" val="2270856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fad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4"/>
                                        </p:tgtEl>
                                      </p:cBhvr>
                                    </p:animEffect>
                                    <p:set>
                                      <p:cBhvr>
                                        <p:cTn id="17" dur="1" fill="hold">
                                          <p:stCondLst>
                                            <p:cond delay="499"/>
                                          </p:stCondLst>
                                        </p:cTn>
                                        <p:tgtEl>
                                          <p:spTgt spid="64"/>
                                        </p:tgtEl>
                                        <p:attrNameLst>
                                          <p:attrName>style.visibility</p:attrName>
                                        </p:attrNameLst>
                                      </p:cBhvr>
                                      <p:to>
                                        <p:strVal val="hidden"/>
                                      </p:to>
                                    </p:se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fade">
                                      <p:cBhvr>
                                        <p:cTn id="21" dur="500"/>
                                        <p:tgtEl>
                                          <p:spTgt spid="6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70"/>
                                        </p:tgtEl>
                                      </p:cBhvr>
                                    </p:animEffect>
                                    <p:set>
                                      <p:cBhvr>
                                        <p:cTn id="26" dur="1" fill="hold">
                                          <p:stCondLst>
                                            <p:cond delay="499"/>
                                          </p:stCondLst>
                                        </p:cTn>
                                        <p:tgtEl>
                                          <p:spTgt spid="70"/>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71"/>
                                        </p:tgtEl>
                                      </p:cBhvr>
                                    </p:animEffect>
                                    <p:set>
                                      <p:cBhvr>
                                        <p:cTn id="29" dur="1" fill="hold">
                                          <p:stCondLst>
                                            <p:cond delay="499"/>
                                          </p:stCondLst>
                                        </p:cTn>
                                        <p:tgtEl>
                                          <p:spTgt spid="71"/>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67"/>
                                        </p:tgtEl>
                                      </p:cBhvr>
                                    </p:animEffect>
                                    <p:set>
                                      <p:cBhvr>
                                        <p:cTn id="32" dur="1" fill="hold">
                                          <p:stCondLst>
                                            <p:cond delay="499"/>
                                          </p:stCondLst>
                                        </p:cTn>
                                        <p:tgtEl>
                                          <p:spTgt spid="67"/>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68"/>
                                        </p:tgtEl>
                                      </p:cBhvr>
                                    </p:animEffect>
                                    <p:set>
                                      <p:cBhvr>
                                        <p:cTn id="35" dur="1" fill="hold">
                                          <p:stCondLst>
                                            <p:cond delay="499"/>
                                          </p:stCondLst>
                                        </p:cTn>
                                        <p:tgtEl>
                                          <p:spTgt spid="6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fade">
                                      <p:cBhvr>
                                        <p:cTn id="40" dur="500"/>
                                        <p:tgtEl>
                                          <p:spTgt spid="7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fade">
                                      <p:cBhvr>
                                        <p:cTn id="45"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70" grpId="0" animBg="1"/>
      <p:bldP spid="7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7</a:t>
            </a:r>
          </a:p>
        </p:txBody>
      </p:sp>
      <p:pic>
        <p:nvPicPr>
          <p:cNvPr id="4" name="Picture 3">
            <a:extLst>
              <a:ext uri="{FF2B5EF4-FFF2-40B4-BE49-F238E27FC236}">
                <a16:creationId xmlns:a16="http://schemas.microsoft.com/office/drawing/2014/main" id="{59A92C7B-452A-44C7-A6BB-3BC49770BD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449" y="1518375"/>
            <a:ext cx="8461102" cy="4795013"/>
          </a:xfrm>
          <a:prstGeom prst="rect">
            <a:avLst/>
          </a:prstGeom>
        </p:spPr>
      </p:pic>
      <p:graphicFrame>
        <p:nvGraphicFramePr>
          <p:cNvPr id="13" name="Object 12">
            <a:extLst>
              <a:ext uri="{FF2B5EF4-FFF2-40B4-BE49-F238E27FC236}">
                <a16:creationId xmlns:a16="http://schemas.microsoft.com/office/drawing/2014/main" id="{07B4BD7E-CD23-46CE-8618-4B76C465777F}"/>
              </a:ext>
            </a:extLst>
          </p:cNvPr>
          <p:cNvGraphicFramePr>
            <a:graphicFrameLocks noChangeAspect="1"/>
          </p:cNvGraphicFramePr>
          <p:nvPr>
            <p:extLst>
              <p:ext uri="{D42A27DB-BD31-4B8C-83A1-F6EECF244321}">
                <p14:modId xmlns:p14="http://schemas.microsoft.com/office/powerpoint/2010/main" val="2600704706"/>
              </p:ext>
            </p:extLst>
          </p:nvPr>
        </p:nvGraphicFramePr>
        <p:xfrm>
          <a:off x="4051300" y="927100"/>
          <a:ext cx="1041400" cy="736600"/>
        </p:xfrm>
        <a:graphic>
          <a:graphicData uri="http://schemas.openxmlformats.org/presentationml/2006/ole">
            <mc:AlternateContent xmlns:mc="http://schemas.openxmlformats.org/markup-compatibility/2006">
              <mc:Choice xmlns:v="urn:schemas-microsoft-com:vml" Requires="v">
                <p:oleObj spid="_x0000_s38914" name="Equation" r:id="rId5" imgW="1041120" imgH="736560" progId="Equation.DSMT4">
                  <p:embed/>
                </p:oleObj>
              </mc:Choice>
              <mc:Fallback>
                <p:oleObj name="Equation" r:id="rId5" imgW="1041120" imgH="736560" progId="Equation.DSMT4">
                  <p:embed/>
                  <p:pic>
                    <p:nvPicPr>
                      <p:cNvPr id="13" name="Object 12">
                        <a:extLst>
                          <a:ext uri="{FF2B5EF4-FFF2-40B4-BE49-F238E27FC236}">
                            <a16:creationId xmlns:a16="http://schemas.microsoft.com/office/drawing/2014/main" id="{07B4BD7E-CD23-46CE-8618-4B76C465777F}"/>
                          </a:ext>
                        </a:extLst>
                      </p:cNvPr>
                      <p:cNvPicPr/>
                      <p:nvPr/>
                    </p:nvPicPr>
                    <p:blipFill>
                      <a:blip r:embed="rId6"/>
                      <a:stretch>
                        <a:fillRect/>
                      </a:stretch>
                    </p:blipFill>
                    <p:spPr>
                      <a:xfrm>
                        <a:off x="4051300" y="927100"/>
                        <a:ext cx="1041400" cy="7366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90625558-952E-40D2-A2DD-9455E0BEA67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0800000">
            <a:off x="4418989" y="1144455"/>
            <a:ext cx="320051" cy="320051"/>
          </a:xfrm>
          <a:prstGeom prst="rect">
            <a:avLst/>
          </a:prstGeom>
        </p:spPr>
      </p:pic>
      <p:sp>
        <p:nvSpPr>
          <p:cNvPr id="10" name="Freeform: Shape 9">
            <a:extLst>
              <a:ext uri="{FF2B5EF4-FFF2-40B4-BE49-F238E27FC236}">
                <a16:creationId xmlns:a16="http://schemas.microsoft.com/office/drawing/2014/main" id="{5B9D1ACF-3701-4B10-8741-E29801C77A39}"/>
              </a:ext>
            </a:extLst>
          </p:cNvPr>
          <p:cNvSpPr/>
          <p:nvPr/>
        </p:nvSpPr>
        <p:spPr>
          <a:xfrm>
            <a:off x="316993" y="2028384"/>
            <a:ext cx="3674436" cy="4415959"/>
          </a:xfrm>
          <a:custGeom>
            <a:avLst/>
            <a:gdLst>
              <a:gd name="connsiteX0" fmla="*/ 379693 w 3674436"/>
              <a:gd name="connsiteY0" fmla="*/ 1759845 h 4415959"/>
              <a:gd name="connsiteX1" fmla="*/ 307121 w 3674436"/>
              <a:gd name="connsiteY1" fmla="*/ 1730816 h 4415959"/>
              <a:gd name="connsiteX2" fmla="*/ 147464 w 3674436"/>
              <a:gd name="connsiteY2" fmla="*/ 1571159 h 4415959"/>
              <a:gd name="connsiteX3" fmla="*/ 118436 w 3674436"/>
              <a:gd name="connsiteY3" fmla="*/ 1513102 h 4415959"/>
              <a:gd name="connsiteX4" fmla="*/ 89407 w 3674436"/>
              <a:gd name="connsiteY4" fmla="*/ 1426016 h 4415959"/>
              <a:gd name="connsiteX5" fmla="*/ 45864 w 3674436"/>
              <a:gd name="connsiteY5" fmla="*/ 1396987 h 4415959"/>
              <a:gd name="connsiteX6" fmla="*/ 16836 w 3674436"/>
              <a:gd name="connsiteY6" fmla="*/ 1338930 h 4415959"/>
              <a:gd name="connsiteX7" fmla="*/ 2321 w 3674436"/>
              <a:gd name="connsiteY7" fmla="*/ 1295387 h 4415959"/>
              <a:gd name="connsiteX8" fmla="*/ 31350 w 3674436"/>
              <a:gd name="connsiteY8" fmla="*/ 540645 h 4415959"/>
              <a:gd name="connsiteX9" fmla="*/ 176493 w 3674436"/>
              <a:gd name="connsiteY9" fmla="*/ 424530 h 4415959"/>
              <a:gd name="connsiteX10" fmla="*/ 292607 w 3674436"/>
              <a:gd name="connsiteY10" fmla="*/ 366473 h 4415959"/>
              <a:gd name="connsiteX11" fmla="*/ 394207 w 3674436"/>
              <a:gd name="connsiteY11" fmla="*/ 337445 h 4415959"/>
              <a:gd name="connsiteX12" fmla="*/ 582893 w 3674436"/>
              <a:gd name="connsiteY12" fmla="*/ 250359 h 4415959"/>
              <a:gd name="connsiteX13" fmla="*/ 916721 w 3674436"/>
              <a:gd name="connsiteY13" fmla="*/ 192302 h 4415959"/>
              <a:gd name="connsiteX14" fmla="*/ 1119921 w 3674436"/>
              <a:gd name="connsiteY14" fmla="*/ 134245 h 4415959"/>
              <a:gd name="connsiteX15" fmla="*/ 1439236 w 3674436"/>
              <a:gd name="connsiteY15" fmla="*/ 76187 h 4415959"/>
              <a:gd name="connsiteX16" fmla="*/ 2397178 w 3674436"/>
              <a:gd name="connsiteY16" fmla="*/ 148759 h 4415959"/>
              <a:gd name="connsiteX17" fmla="*/ 2731007 w 3674436"/>
              <a:gd name="connsiteY17" fmla="*/ 177787 h 4415959"/>
              <a:gd name="connsiteX18" fmla="*/ 2789064 w 3674436"/>
              <a:gd name="connsiteY18" fmla="*/ 206816 h 4415959"/>
              <a:gd name="connsiteX19" fmla="*/ 2876150 w 3674436"/>
              <a:gd name="connsiteY19" fmla="*/ 264873 h 4415959"/>
              <a:gd name="connsiteX20" fmla="*/ 2934207 w 3674436"/>
              <a:gd name="connsiteY20" fmla="*/ 279387 h 4415959"/>
              <a:gd name="connsiteX21" fmla="*/ 3050321 w 3674436"/>
              <a:gd name="connsiteY21" fmla="*/ 322930 h 4415959"/>
              <a:gd name="connsiteX22" fmla="*/ 3151921 w 3674436"/>
              <a:gd name="connsiteY22" fmla="*/ 351959 h 4415959"/>
              <a:gd name="connsiteX23" fmla="*/ 3326093 w 3674436"/>
              <a:gd name="connsiteY23" fmla="*/ 424530 h 4415959"/>
              <a:gd name="connsiteX24" fmla="*/ 3369636 w 3674436"/>
              <a:gd name="connsiteY24" fmla="*/ 439045 h 4415959"/>
              <a:gd name="connsiteX25" fmla="*/ 3500264 w 3674436"/>
              <a:gd name="connsiteY25" fmla="*/ 584187 h 4415959"/>
              <a:gd name="connsiteX26" fmla="*/ 3514778 w 3674436"/>
              <a:gd name="connsiteY26" fmla="*/ 627730 h 4415959"/>
              <a:gd name="connsiteX27" fmla="*/ 3572836 w 3674436"/>
              <a:gd name="connsiteY27" fmla="*/ 743845 h 4415959"/>
              <a:gd name="connsiteX28" fmla="*/ 3616378 w 3674436"/>
              <a:gd name="connsiteY28" fmla="*/ 758359 h 4415959"/>
              <a:gd name="connsiteX29" fmla="*/ 3645407 w 3674436"/>
              <a:gd name="connsiteY29" fmla="*/ 845445 h 4415959"/>
              <a:gd name="connsiteX30" fmla="*/ 3674436 w 3674436"/>
              <a:gd name="connsiteY30" fmla="*/ 1034130 h 4415959"/>
              <a:gd name="connsiteX31" fmla="*/ 3659921 w 3674436"/>
              <a:gd name="connsiteY31" fmla="*/ 1280873 h 4415959"/>
              <a:gd name="connsiteX32" fmla="*/ 3630893 w 3674436"/>
              <a:gd name="connsiteY32" fmla="*/ 1324416 h 4415959"/>
              <a:gd name="connsiteX33" fmla="*/ 3485750 w 3674436"/>
              <a:gd name="connsiteY33" fmla="*/ 1455045 h 4415959"/>
              <a:gd name="connsiteX34" fmla="*/ 3340607 w 3674436"/>
              <a:gd name="connsiteY34" fmla="*/ 1542130 h 4415959"/>
              <a:gd name="connsiteX35" fmla="*/ 3282550 w 3674436"/>
              <a:gd name="connsiteY35" fmla="*/ 1556645 h 4415959"/>
              <a:gd name="connsiteX36" fmla="*/ 2876150 w 3674436"/>
              <a:gd name="connsiteY36" fmla="*/ 1600187 h 4415959"/>
              <a:gd name="connsiteX37" fmla="*/ 2513293 w 3674436"/>
              <a:gd name="connsiteY37" fmla="*/ 1687273 h 4415959"/>
              <a:gd name="connsiteX38" fmla="*/ 2223007 w 3674436"/>
              <a:gd name="connsiteY38" fmla="*/ 1730816 h 4415959"/>
              <a:gd name="connsiteX39" fmla="*/ 2005293 w 3674436"/>
              <a:gd name="connsiteY39" fmla="*/ 1788873 h 4415959"/>
              <a:gd name="connsiteX40" fmla="*/ 1715007 w 3674436"/>
              <a:gd name="connsiteY40" fmla="*/ 1803387 h 4415959"/>
              <a:gd name="connsiteX41" fmla="*/ 1671464 w 3674436"/>
              <a:gd name="connsiteY41" fmla="*/ 1832416 h 4415959"/>
              <a:gd name="connsiteX42" fmla="*/ 1656950 w 3674436"/>
              <a:gd name="connsiteY42" fmla="*/ 1890473 h 4415959"/>
              <a:gd name="connsiteX43" fmla="*/ 1642436 w 3674436"/>
              <a:gd name="connsiteY43" fmla="*/ 1934016 h 4415959"/>
              <a:gd name="connsiteX44" fmla="*/ 1656950 w 3674436"/>
              <a:gd name="connsiteY44" fmla="*/ 2137216 h 4415959"/>
              <a:gd name="connsiteX45" fmla="*/ 1685978 w 3674436"/>
              <a:gd name="connsiteY45" fmla="*/ 2180759 h 4415959"/>
              <a:gd name="connsiteX46" fmla="*/ 1700493 w 3674436"/>
              <a:gd name="connsiteY46" fmla="*/ 2224302 h 4415959"/>
              <a:gd name="connsiteX47" fmla="*/ 1744036 w 3674436"/>
              <a:gd name="connsiteY47" fmla="*/ 2282359 h 4415959"/>
              <a:gd name="connsiteX48" fmla="*/ 1773064 w 3674436"/>
              <a:gd name="connsiteY48" fmla="*/ 2340416 h 4415959"/>
              <a:gd name="connsiteX49" fmla="*/ 1860150 w 3674436"/>
              <a:gd name="connsiteY49" fmla="*/ 2383959 h 4415959"/>
              <a:gd name="connsiteX50" fmla="*/ 1918207 w 3674436"/>
              <a:gd name="connsiteY50" fmla="*/ 2398473 h 4415959"/>
              <a:gd name="connsiteX51" fmla="*/ 1961750 w 3674436"/>
              <a:gd name="connsiteY51" fmla="*/ 2412987 h 4415959"/>
              <a:gd name="connsiteX52" fmla="*/ 2048836 w 3674436"/>
              <a:gd name="connsiteY52" fmla="*/ 2427502 h 4415959"/>
              <a:gd name="connsiteX53" fmla="*/ 2208493 w 3674436"/>
              <a:gd name="connsiteY53" fmla="*/ 2500073 h 4415959"/>
              <a:gd name="connsiteX54" fmla="*/ 2324607 w 3674436"/>
              <a:gd name="connsiteY54" fmla="*/ 2529102 h 4415959"/>
              <a:gd name="connsiteX55" fmla="*/ 2368150 w 3674436"/>
              <a:gd name="connsiteY55" fmla="*/ 2543616 h 4415959"/>
              <a:gd name="connsiteX56" fmla="*/ 2469750 w 3674436"/>
              <a:gd name="connsiteY56" fmla="*/ 2601673 h 4415959"/>
              <a:gd name="connsiteX57" fmla="*/ 2556836 w 3674436"/>
              <a:gd name="connsiteY57" fmla="*/ 2659730 h 4415959"/>
              <a:gd name="connsiteX58" fmla="*/ 2600378 w 3674436"/>
              <a:gd name="connsiteY58" fmla="*/ 2688759 h 4415959"/>
              <a:gd name="connsiteX59" fmla="*/ 2919693 w 3674436"/>
              <a:gd name="connsiteY59" fmla="*/ 2659730 h 4415959"/>
              <a:gd name="connsiteX60" fmla="*/ 2992264 w 3674436"/>
              <a:gd name="connsiteY60" fmla="*/ 2645216 h 4415959"/>
              <a:gd name="connsiteX61" fmla="*/ 3108378 w 3674436"/>
              <a:gd name="connsiteY61" fmla="*/ 2616187 h 4415959"/>
              <a:gd name="connsiteX62" fmla="*/ 3326093 w 3674436"/>
              <a:gd name="connsiteY62" fmla="*/ 2674245 h 4415959"/>
              <a:gd name="connsiteX63" fmla="*/ 3384150 w 3674436"/>
              <a:gd name="connsiteY63" fmla="*/ 2761330 h 4415959"/>
              <a:gd name="connsiteX64" fmla="*/ 3413178 w 3674436"/>
              <a:gd name="connsiteY64" fmla="*/ 2804873 h 4415959"/>
              <a:gd name="connsiteX65" fmla="*/ 3427693 w 3674436"/>
              <a:gd name="connsiteY65" fmla="*/ 2906473 h 4415959"/>
              <a:gd name="connsiteX66" fmla="*/ 3456721 w 3674436"/>
              <a:gd name="connsiteY66" fmla="*/ 3240302 h 4415959"/>
              <a:gd name="connsiteX67" fmla="*/ 3413178 w 3674436"/>
              <a:gd name="connsiteY67" fmla="*/ 3472530 h 4415959"/>
              <a:gd name="connsiteX68" fmla="*/ 3369636 w 3674436"/>
              <a:gd name="connsiteY68" fmla="*/ 3530587 h 4415959"/>
              <a:gd name="connsiteX69" fmla="*/ 3311578 w 3674436"/>
              <a:gd name="connsiteY69" fmla="*/ 3617673 h 4415959"/>
              <a:gd name="connsiteX70" fmla="*/ 3282550 w 3674436"/>
              <a:gd name="connsiteY70" fmla="*/ 3719273 h 4415959"/>
              <a:gd name="connsiteX71" fmla="*/ 3151921 w 3674436"/>
              <a:gd name="connsiteY71" fmla="*/ 3907959 h 4415959"/>
              <a:gd name="connsiteX72" fmla="*/ 3093864 w 3674436"/>
              <a:gd name="connsiteY72" fmla="*/ 3966016 h 4415959"/>
              <a:gd name="connsiteX73" fmla="*/ 3035807 w 3674436"/>
              <a:gd name="connsiteY73" fmla="*/ 4053102 h 4415959"/>
              <a:gd name="connsiteX74" fmla="*/ 2977750 w 3674436"/>
              <a:gd name="connsiteY74" fmla="*/ 4111159 h 4415959"/>
              <a:gd name="connsiteX75" fmla="*/ 2919693 w 3674436"/>
              <a:gd name="connsiteY75" fmla="*/ 4154702 h 4415959"/>
              <a:gd name="connsiteX76" fmla="*/ 2818093 w 3674436"/>
              <a:gd name="connsiteY76" fmla="*/ 4270816 h 4415959"/>
              <a:gd name="connsiteX77" fmla="*/ 2760036 w 3674436"/>
              <a:gd name="connsiteY77" fmla="*/ 4285330 h 4415959"/>
              <a:gd name="connsiteX78" fmla="*/ 2672950 w 3674436"/>
              <a:gd name="connsiteY78" fmla="*/ 4314359 h 4415959"/>
              <a:gd name="connsiteX79" fmla="*/ 2571350 w 3674436"/>
              <a:gd name="connsiteY79" fmla="*/ 4343387 h 4415959"/>
              <a:gd name="connsiteX80" fmla="*/ 2484264 w 3674436"/>
              <a:gd name="connsiteY80" fmla="*/ 4357902 h 4415959"/>
              <a:gd name="connsiteX81" fmla="*/ 2368150 w 3674436"/>
              <a:gd name="connsiteY81" fmla="*/ 4386930 h 4415959"/>
              <a:gd name="connsiteX82" fmla="*/ 2092378 w 3674436"/>
              <a:gd name="connsiteY82" fmla="*/ 4415959 h 4415959"/>
              <a:gd name="connsiteX83" fmla="*/ 1453750 w 3674436"/>
              <a:gd name="connsiteY83" fmla="*/ 4401445 h 4415959"/>
              <a:gd name="connsiteX84" fmla="*/ 1090893 w 3674436"/>
              <a:gd name="connsiteY84" fmla="*/ 4343387 h 4415959"/>
              <a:gd name="connsiteX85" fmla="*/ 1032836 w 3674436"/>
              <a:gd name="connsiteY85" fmla="*/ 4314359 h 4415959"/>
              <a:gd name="connsiteX86" fmla="*/ 989293 w 3674436"/>
              <a:gd name="connsiteY86" fmla="*/ 4270816 h 4415959"/>
              <a:gd name="connsiteX87" fmla="*/ 916721 w 3674436"/>
              <a:gd name="connsiteY87" fmla="*/ 4227273 h 4415959"/>
              <a:gd name="connsiteX88" fmla="*/ 873178 w 3674436"/>
              <a:gd name="connsiteY88" fmla="*/ 4169216 h 4415959"/>
              <a:gd name="connsiteX89" fmla="*/ 815121 w 3674436"/>
              <a:gd name="connsiteY89" fmla="*/ 4125673 h 4415959"/>
              <a:gd name="connsiteX90" fmla="*/ 757064 w 3674436"/>
              <a:gd name="connsiteY90" fmla="*/ 4038587 h 4415959"/>
              <a:gd name="connsiteX91" fmla="*/ 669978 w 3674436"/>
              <a:gd name="connsiteY91" fmla="*/ 3922473 h 4415959"/>
              <a:gd name="connsiteX92" fmla="*/ 626436 w 3674436"/>
              <a:gd name="connsiteY92" fmla="*/ 3820873 h 4415959"/>
              <a:gd name="connsiteX93" fmla="*/ 582893 w 3674436"/>
              <a:gd name="connsiteY93" fmla="*/ 3777330 h 4415959"/>
              <a:gd name="connsiteX94" fmla="*/ 568378 w 3674436"/>
              <a:gd name="connsiteY94" fmla="*/ 3675730 h 4415959"/>
              <a:gd name="connsiteX95" fmla="*/ 524836 w 3674436"/>
              <a:gd name="connsiteY95" fmla="*/ 3530587 h 4415959"/>
              <a:gd name="connsiteX96" fmla="*/ 510321 w 3674436"/>
              <a:gd name="connsiteY96" fmla="*/ 3487045 h 4415959"/>
              <a:gd name="connsiteX97" fmla="*/ 481293 w 3674436"/>
              <a:gd name="connsiteY97" fmla="*/ 3356416 h 4415959"/>
              <a:gd name="connsiteX98" fmla="*/ 466778 w 3674436"/>
              <a:gd name="connsiteY98" fmla="*/ 3095159 h 4415959"/>
              <a:gd name="connsiteX99" fmla="*/ 452264 w 3674436"/>
              <a:gd name="connsiteY99" fmla="*/ 3037102 h 4415959"/>
              <a:gd name="connsiteX100" fmla="*/ 437750 w 3674436"/>
              <a:gd name="connsiteY100" fmla="*/ 2935502 h 4415959"/>
              <a:gd name="connsiteX101" fmla="*/ 408721 w 3674436"/>
              <a:gd name="connsiteY101" fmla="*/ 2485559 h 4415959"/>
              <a:gd name="connsiteX102" fmla="*/ 365178 w 3674436"/>
              <a:gd name="connsiteY102" fmla="*/ 1934016 h 4415959"/>
              <a:gd name="connsiteX103" fmla="*/ 350664 w 3674436"/>
              <a:gd name="connsiteY103" fmla="*/ 1701787 h 4415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3674436" h="4415959">
                <a:moveTo>
                  <a:pt x="379693" y="1759845"/>
                </a:moveTo>
                <a:cubicBezTo>
                  <a:pt x="355502" y="1750169"/>
                  <a:pt x="327342" y="1747246"/>
                  <a:pt x="307121" y="1730816"/>
                </a:cubicBezTo>
                <a:cubicBezTo>
                  <a:pt x="248708" y="1683356"/>
                  <a:pt x="147464" y="1571159"/>
                  <a:pt x="147464" y="1571159"/>
                </a:cubicBezTo>
                <a:cubicBezTo>
                  <a:pt x="137788" y="1551807"/>
                  <a:pt x="126472" y="1533191"/>
                  <a:pt x="118436" y="1513102"/>
                </a:cubicBezTo>
                <a:cubicBezTo>
                  <a:pt x="107072" y="1484692"/>
                  <a:pt x="105624" y="1451964"/>
                  <a:pt x="89407" y="1426016"/>
                </a:cubicBezTo>
                <a:cubicBezTo>
                  <a:pt x="80162" y="1411223"/>
                  <a:pt x="60378" y="1406663"/>
                  <a:pt x="45864" y="1396987"/>
                </a:cubicBezTo>
                <a:cubicBezTo>
                  <a:pt x="36188" y="1377635"/>
                  <a:pt x="25359" y="1358817"/>
                  <a:pt x="16836" y="1338930"/>
                </a:cubicBezTo>
                <a:cubicBezTo>
                  <a:pt x="10809" y="1324868"/>
                  <a:pt x="2043" y="1310684"/>
                  <a:pt x="2321" y="1295387"/>
                </a:cubicBezTo>
                <a:cubicBezTo>
                  <a:pt x="6898" y="1043662"/>
                  <a:pt x="-18026" y="787523"/>
                  <a:pt x="31350" y="540645"/>
                </a:cubicBezTo>
                <a:cubicBezTo>
                  <a:pt x="43501" y="479890"/>
                  <a:pt x="121076" y="452238"/>
                  <a:pt x="176493" y="424530"/>
                </a:cubicBezTo>
                <a:cubicBezTo>
                  <a:pt x="215198" y="405178"/>
                  <a:pt x="253213" y="384379"/>
                  <a:pt x="292607" y="366473"/>
                </a:cubicBezTo>
                <a:cubicBezTo>
                  <a:pt x="318055" y="354906"/>
                  <a:pt x="369574" y="343603"/>
                  <a:pt x="394207" y="337445"/>
                </a:cubicBezTo>
                <a:cubicBezTo>
                  <a:pt x="396535" y="336281"/>
                  <a:pt x="532299" y="259846"/>
                  <a:pt x="582893" y="250359"/>
                </a:cubicBezTo>
                <a:cubicBezTo>
                  <a:pt x="734040" y="222019"/>
                  <a:pt x="776094" y="227458"/>
                  <a:pt x="916721" y="192302"/>
                </a:cubicBezTo>
                <a:cubicBezTo>
                  <a:pt x="985061" y="175217"/>
                  <a:pt x="1051581" y="151330"/>
                  <a:pt x="1119921" y="134245"/>
                </a:cubicBezTo>
                <a:cubicBezTo>
                  <a:pt x="1292305" y="91149"/>
                  <a:pt x="1293214" y="94441"/>
                  <a:pt x="1439236" y="76187"/>
                </a:cubicBezTo>
                <a:cubicBezTo>
                  <a:pt x="1768058" y="-88221"/>
                  <a:pt x="1465115" y="50070"/>
                  <a:pt x="2397178" y="148759"/>
                </a:cubicBezTo>
                <a:cubicBezTo>
                  <a:pt x="2508253" y="160520"/>
                  <a:pt x="2619731" y="168111"/>
                  <a:pt x="2731007" y="177787"/>
                </a:cubicBezTo>
                <a:cubicBezTo>
                  <a:pt x="2750359" y="187463"/>
                  <a:pt x="2770511" y="195684"/>
                  <a:pt x="2789064" y="206816"/>
                </a:cubicBezTo>
                <a:cubicBezTo>
                  <a:pt x="2818980" y="224766"/>
                  <a:pt x="2844945" y="249271"/>
                  <a:pt x="2876150" y="264873"/>
                </a:cubicBezTo>
                <a:cubicBezTo>
                  <a:pt x="2893992" y="273794"/>
                  <a:pt x="2915283" y="273079"/>
                  <a:pt x="2934207" y="279387"/>
                </a:cubicBezTo>
                <a:cubicBezTo>
                  <a:pt x="3026267" y="310074"/>
                  <a:pt x="2978958" y="302540"/>
                  <a:pt x="3050321" y="322930"/>
                </a:cubicBezTo>
                <a:cubicBezTo>
                  <a:pt x="3082601" y="332153"/>
                  <a:pt x="3120607" y="338042"/>
                  <a:pt x="3151921" y="351959"/>
                </a:cubicBezTo>
                <a:cubicBezTo>
                  <a:pt x="3323615" y="428267"/>
                  <a:pt x="3154251" y="367249"/>
                  <a:pt x="3326093" y="424530"/>
                </a:cubicBezTo>
                <a:lnTo>
                  <a:pt x="3369636" y="439045"/>
                </a:lnTo>
                <a:cubicBezTo>
                  <a:pt x="3446340" y="496572"/>
                  <a:pt x="3438834" y="481803"/>
                  <a:pt x="3500264" y="584187"/>
                </a:cubicBezTo>
                <a:cubicBezTo>
                  <a:pt x="3508135" y="597306"/>
                  <a:pt x="3509406" y="613405"/>
                  <a:pt x="3514778" y="627730"/>
                </a:cubicBezTo>
                <a:cubicBezTo>
                  <a:pt x="3522762" y="649021"/>
                  <a:pt x="3547783" y="723802"/>
                  <a:pt x="3572836" y="743845"/>
                </a:cubicBezTo>
                <a:cubicBezTo>
                  <a:pt x="3584783" y="753402"/>
                  <a:pt x="3601864" y="753521"/>
                  <a:pt x="3616378" y="758359"/>
                </a:cubicBezTo>
                <a:cubicBezTo>
                  <a:pt x="3626054" y="787388"/>
                  <a:pt x="3642362" y="814998"/>
                  <a:pt x="3645407" y="845445"/>
                </a:cubicBezTo>
                <a:cubicBezTo>
                  <a:pt x="3661443" y="1005811"/>
                  <a:pt x="3644545" y="944460"/>
                  <a:pt x="3674436" y="1034130"/>
                </a:cubicBezTo>
                <a:cubicBezTo>
                  <a:pt x="3669598" y="1116378"/>
                  <a:pt x="3672143" y="1199395"/>
                  <a:pt x="3659921" y="1280873"/>
                </a:cubicBezTo>
                <a:cubicBezTo>
                  <a:pt x="3657333" y="1298124"/>
                  <a:pt x="3642562" y="1311450"/>
                  <a:pt x="3630893" y="1324416"/>
                </a:cubicBezTo>
                <a:cubicBezTo>
                  <a:pt x="3521392" y="1446084"/>
                  <a:pt x="3567529" y="1396632"/>
                  <a:pt x="3485750" y="1455045"/>
                </a:cubicBezTo>
                <a:cubicBezTo>
                  <a:pt x="3417967" y="1503461"/>
                  <a:pt x="3427544" y="1507355"/>
                  <a:pt x="3340607" y="1542130"/>
                </a:cubicBezTo>
                <a:cubicBezTo>
                  <a:pt x="3322086" y="1549539"/>
                  <a:pt x="3302344" y="1554171"/>
                  <a:pt x="3282550" y="1556645"/>
                </a:cubicBezTo>
                <a:cubicBezTo>
                  <a:pt x="3147360" y="1573544"/>
                  <a:pt x="2876150" y="1600187"/>
                  <a:pt x="2876150" y="1600187"/>
                </a:cubicBezTo>
                <a:cubicBezTo>
                  <a:pt x="2745111" y="1731228"/>
                  <a:pt x="2848379" y="1652610"/>
                  <a:pt x="2513293" y="1687273"/>
                </a:cubicBezTo>
                <a:cubicBezTo>
                  <a:pt x="2418445" y="1697085"/>
                  <a:pt x="2315436" y="1713485"/>
                  <a:pt x="2223007" y="1730816"/>
                </a:cubicBezTo>
                <a:cubicBezTo>
                  <a:pt x="2148808" y="1744728"/>
                  <a:pt x="2081144" y="1780746"/>
                  <a:pt x="2005293" y="1788873"/>
                </a:cubicBezTo>
                <a:cubicBezTo>
                  <a:pt x="1908961" y="1799194"/>
                  <a:pt x="1811769" y="1798549"/>
                  <a:pt x="1715007" y="1803387"/>
                </a:cubicBezTo>
                <a:cubicBezTo>
                  <a:pt x="1700493" y="1813063"/>
                  <a:pt x="1681140" y="1817902"/>
                  <a:pt x="1671464" y="1832416"/>
                </a:cubicBezTo>
                <a:cubicBezTo>
                  <a:pt x="1660399" y="1849014"/>
                  <a:pt x="1662430" y="1871293"/>
                  <a:pt x="1656950" y="1890473"/>
                </a:cubicBezTo>
                <a:cubicBezTo>
                  <a:pt x="1652747" y="1905184"/>
                  <a:pt x="1647274" y="1919502"/>
                  <a:pt x="1642436" y="1934016"/>
                </a:cubicBezTo>
                <a:cubicBezTo>
                  <a:pt x="1647274" y="2001749"/>
                  <a:pt x="1645149" y="2070343"/>
                  <a:pt x="1656950" y="2137216"/>
                </a:cubicBezTo>
                <a:cubicBezTo>
                  <a:pt x="1659981" y="2154395"/>
                  <a:pt x="1678177" y="2165157"/>
                  <a:pt x="1685978" y="2180759"/>
                </a:cubicBezTo>
                <a:cubicBezTo>
                  <a:pt x="1692820" y="2194443"/>
                  <a:pt x="1692902" y="2211018"/>
                  <a:pt x="1700493" y="2224302"/>
                </a:cubicBezTo>
                <a:cubicBezTo>
                  <a:pt x="1712495" y="2245305"/>
                  <a:pt x="1731215" y="2261846"/>
                  <a:pt x="1744036" y="2282359"/>
                </a:cubicBezTo>
                <a:cubicBezTo>
                  <a:pt x="1755503" y="2300707"/>
                  <a:pt x="1759213" y="2323794"/>
                  <a:pt x="1773064" y="2340416"/>
                </a:cubicBezTo>
                <a:cubicBezTo>
                  <a:pt x="1792943" y="2364271"/>
                  <a:pt x="1831977" y="2375910"/>
                  <a:pt x="1860150" y="2383959"/>
                </a:cubicBezTo>
                <a:cubicBezTo>
                  <a:pt x="1879330" y="2389439"/>
                  <a:pt x="1899027" y="2392993"/>
                  <a:pt x="1918207" y="2398473"/>
                </a:cubicBezTo>
                <a:cubicBezTo>
                  <a:pt x="1932918" y="2402676"/>
                  <a:pt x="1946815" y="2409668"/>
                  <a:pt x="1961750" y="2412987"/>
                </a:cubicBezTo>
                <a:cubicBezTo>
                  <a:pt x="1990478" y="2419371"/>
                  <a:pt x="2020108" y="2421118"/>
                  <a:pt x="2048836" y="2427502"/>
                </a:cubicBezTo>
                <a:cubicBezTo>
                  <a:pt x="2109454" y="2440973"/>
                  <a:pt x="2146513" y="2476830"/>
                  <a:pt x="2208493" y="2500073"/>
                </a:cubicBezTo>
                <a:cubicBezTo>
                  <a:pt x="2245849" y="2514081"/>
                  <a:pt x="2286758" y="2516486"/>
                  <a:pt x="2324607" y="2529102"/>
                </a:cubicBezTo>
                <a:lnTo>
                  <a:pt x="2368150" y="2543616"/>
                </a:lnTo>
                <a:cubicBezTo>
                  <a:pt x="2485972" y="2661438"/>
                  <a:pt x="2333301" y="2523702"/>
                  <a:pt x="2469750" y="2601673"/>
                </a:cubicBezTo>
                <a:cubicBezTo>
                  <a:pt x="2621959" y="2688650"/>
                  <a:pt x="2420888" y="2614415"/>
                  <a:pt x="2556836" y="2659730"/>
                </a:cubicBezTo>
                <a:cubicBezTo>
                  <a:pt x="2571350" y="2669406"/>
                  <a:pt x="2582961" y="2687791"/>
                  <a:pt x="2600378" y="2688759"/>
                </a:cubicBezTo>
                <a:cubicBezTo>
                  <a:pt x="2674176" y="2692859"/>
                  <a:pt x="2829840" y="2674706"/>
                  <a:pt x="2919693" y="2659730"/>
                </a:cubicBezTo>
                <a:cubicBezTo>
                  <a:pt x="2944027" y="2655674"/>
                  <a:pt x="2968226" y="2650763"/>
                  <a:pt x="2992264" y="2645216"/>
                </a:cubicBezTo>
                <a:cubicBezTo>
                  <a:pt x="3031138" y="2636245"/>
                  <a:pt x="3108378" y="2616187"/>
                  <a:pt x="3108378" y="2616187"/>
                </a:cubicBezTo>
                <a:cubicBezTo>
                  <a:pt x="3180950" y="2635540"/>
                  <a:pt x="3256092" y="2647023"/>
                  <a:pt x="3326093" y="2674245"/>
                </a:cubicBezTo>
                <a:cubicBezTo>
                  <a:pt x="3377327" y="2694169"/>
                  <a:pt x="3365476" y="2723981"/>
                  <a:pt x="3384150" y="2761330"/>
                </a:cubicBezTo>
                <a:cubicBezTo>
                  <a:pt x="3391951" y="2776932"/>
                  <a:pt x="3403502" y="2790359"/>
                  <a:pt x="3413178" y="2804873"/>
                </a:cubicBezTo>
                <a:cubicBezTo>
                  <a:pt x="3418016" y="2838740"/>
                  <a:pt x="3425166" y="2872356"/>
                  <a:pt x="3427693" y="2906473"/>
                </a:cubicBezTo>
                <a:cubicBezTo>
                  <a:pt x="3452430" y="3240417"/>
                  <a:pt x="3410077" y="3100366"/>
                  <a:pt x="3456721" y="3240302"/>
                </a:cubicBezTo>
                <a:cubicBezTo>
                  <a:pt x="3442864" y="3420442"/>
                  <a:pt x="3476646" y="3383674"/>
                  <a:pt x="3413178" y="3472530"/>
                </a:cubicBezTo>
                <a:cubicBezTo>
                  <a:pt x="3399118" y="3492214"/>
                  <a:pt x="3383508" y="3510770"/>
                  <a:pt x="3369636" y="3530587"/>
                </a:cubicBezTo>
                <a:cubicBezTo>
                  <a:pt x="3349629" y="3559169"/>
                  <a:pt x="3311578" y="3617673"/>
                  <a:pt x="3311578" y="3617673"/>
                </a:cubicBezTo>
                <a:cubicBezTo>
                  <a:pt x="3301902" y="3651540"/>
                  <a:pt x="3296097" y="3686761"/>
                  <a:pt x="3282550" y="3719273"/>
                </a:cubicBezTo>
                <a:cubicBezTo>
                  <a:pt x="3262675" y="3766974"/>
                  <a:pt x="3172655" y="3883078"/>
                  <a:pt x="3151921" y="3907959"/>
                </a:cubicBezTo>
                <a:cubicBezTo>
                  <a:pt x="3134400" y="3928984"/>
                  <a:pt x="3110961" y="3944645"/>
                  <a:pt x="3093864" y="3966016"/>
                </a:cubicBezTo>
                <a:cubicBezTo>
                  <a:pt x="3072070" y="3993259"/>
                  <a:pt x="3060477" y="4028432"/>
                  <a:pt x="3035807" y="4053102"/>
                </a:cubicBezTo>
                <a:cubicBezTo>
                  <a:pt x="3016455" y="4072454"/>
                  <a:pt x="2998347" y="4093137"/>
                  <a:pt x="2977750" y="4111159"/>
                </a:cubicBezTo>
                <a:cubicBezTo>
                  <a:pt x="2959545" y="4127089"/>
                  <a:pt x="2936798" y="4137597"/>
                  <a:pt x="2919693" y="4154702"/>
                </a:cubicBezTo>
                <a:cubicBezTo>
                  <a:pt x="2842976" y="4231419"/>
                  <a:pt x="2959305" y="4176675"/>
                  <a:pt x="2818093" y="4270816"/>
                </a:cubicBezTo>
                <a:cubicBezTo>
                  <a:pt x="2801495" y="4281881"/>
                  <a:pt x="2779143" y="4279598"/>
                  <a:pt x="2760036" y="4285330"/>
                </a:cubicBezTo>
                <a:cubicBezTo>
                  <a:pt x="2730728" y="4294123"/>
                  <a:pt x="2701979" y="4304683"/>
                  <a:pt x="2672950" y="4314359"/>
                </a:cubicBezTo>
                <a:cubicBezTo>
                  <a:pt x="2631451" y="4328192"/>
                  <a:pt x="2616911" y="4334275"/>
                  <a:pt x="2571350" y="4343387"/>
                </a:cubicBezTo>
                <a:cubicBezTo>
                  <a:pt x="2542492" y="4349159"/>
                  <a:pt x="2512992" y="4351518"/>
                  <a:pt x="2484264" y="4357902"/>
                </a:cubicBezTo>
                <a:cubicBezTo>
                  <a:pt x="2382710" y="4380470"/>
                  <a:pt x="2511525" y="4369008"/>
                  <a:pt x="2368150" y="4386930"/>
                </a:cubicBezTo>
                <a:cubicBezTo>
                  <a:pt x="2276432" y="4398395"/>
                  <a:pt x="2184302" y="4406283"/>
                  <a:pt x="2092378" y="4415959"/>
                </a:cubicBezTo>
                <a:cubicBezTo>
                  <a:pt x="1879502" y="4411121"/>
                  <a:pt x="1666432" y="4411736"/>
                  <a:pt x="1453750" y="4401445"/>
                </a:cubicBezTo>
                <a:cubicBezTo>
                  <a:pt x="1330707" y="4395491"/>
                  <a:pt x="1207112" y="4385649"/>
                  <a:pt x="1090893" y="4343387"/>
                </a:cubicBezTo>
                <a:cubicBezTo>
                  <a:pt x="1070559" y="4335993"/>
                  <a:pt x="1052188" y="4324035"/>
                  <a:pt x="1032836" y="4314359"/>
                </a:cubicBezTo>
                <a:cubicBezTo>
                  <a:pt x="1018322" y="4299845"/>
                  <a:pt x="1005714" y="4283132"/>
                  <a:pt x="989293" y="4270816"/>
                </a:cubicBezTo>
                <a:cubicBezTo>
                  <a:pt x="966724" y="4253889"/>
                  <a:pt x="937952" y="4245850"/>
                  <a:pt x="916721" y="4227273"/>
                </a:cubicBezTo>
                <a:cubicBezTo>
                  <a:pt x="898516" y="4211344"/>
                  <a:pt x="890283" y="4186321"/>
                  <a:pt x="873178" y="4169216"/>
                </a:cubicBezTo>
                <a:cubicBezTo>
                  <a:pt x="856073" y="4152111"/>
                  <a:pt x="834473" y="4140187"/>
                  <a:pt x="815121" y="4125673"/>
                </a:cubicBezTo>
                <a:cubicBezTo>
                  <a:pt x="795769" y="4096644"/>
                  <a:pt x="777997" y="4066497"/>
                  <a:pt x="757064" y="4038587"/>
                </a:cubicBezTo>
                <a:lnTo>
                  <a:pt x="669978" y="3922473"/>
                </a:lnTo>
                <a:cubicBezTo>
                  <a:pt x="658134" y="3886939"/>
                  <a:pt x="648855" y="3852259"/>
                  <a:pt x="626436" y="3820873"/>
                </a:cubicBezTo>
                <a:cubicBezTo>
                  <a:pt x="614505" y="3804170"/>
                  <a:pt x="597407" y="3791844"/>
                  <a:pt x="582893" y="3777330"/>
                </a:cubicBezTo>
                <a:cubicBezTo>
                  <a:pt x="578055" y="3743463"/>
                  <a:pt x="576214" y="3709031"/>
                  <a:pt x="568378" y="3675730"/>
                </a:cubicBezTo>
                <a:cubicBezTo>
                  <a:pt x="556809" y="3626562"/>
                  <a:pt x="539691" y="3578865"/>
                  <a:pt x="524836" y="3530587"/>
                </a:cubicBezTo>
                <a:cubicBezTo>
                  <a:pt x="520337" y="3515964"/>
                  <a:pt x="514032" y="3501887"/>
                  <a:pt x="510321" y="3487045"/>
                </a:cubicBezTo>
                <a:cubicBezTo>
                  <a:pt x="499503" y="3443772"/>
                  <a:pt x="490969" y="3399959"/>
                  <a:pt x="481293" y="3356416"/>
                </a:cubicBezTo>
                <a:cubicBezTo>
                  <a:pt x="476455" y="3269330"/>
                  <a:pt x="474675" y="3182021"/>
                  <a:pt x="466778" y="3095159"/>
                </a:cubicBezTo>
                <a:cubicBezTo>
                  <a:pt x="464972" y="3075293"/>
                  <a:pt x="455832" y="3056728"/>
                  <a:pt x="452264" y="3037102"/>
                </a:cubicBezTo>
                <a:cubicBezTo>
                  <a:pt x="446144" y="3003443"/>
                  <a:pt x="442588" y="2969369"/>
                  <a:pt x="437750" y="2935502"/>
                </a:cubicBezTo>
                <a:cubicBezTo>
                  <a:pt x="428074" y="2785521"/>
                  <a:pt x="420549" y="2635386"/>
                  <a:pt x="408721" y="2485559"/>
                </a:cubicBezTo>
                <a:cubicBezTo>
                  <a:pt x="394207" y="2301711"/>
                  <a:pt x="378317" y="2117967"/>
                  <a:pt x="365178" y="1934016"/>
                </a:cubicBezTo>
                <a:cubicBezTo>
                  <a:pt x="349975" y="1721164"/>
                  <a:pt x="350664" y="1798722"/>
                  <a:pt x="350664" y="170178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F5C6044F-DE93-475D-A1B2-9ACA80CFBADF}"/>
              </a:ext>
            </a:extLst>
          </p:cNvPr>
          <p:cNvSpPr/>
          <p:nvPr/>
        </p:nvSpPr>
        <p:spPr>
          <a:xfrm>
            <a:off x="3701143" y="3936276"/>
            <a:ext cx="335643" cy="736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06E389B9-5465-482F-9079-81DE45F635F0}"/>
              </a:ext>
            </a:extLst>
          </p:cNvPr>
          <p:cNvSpPr/>
          <p:nvPr/>
        </p:nvSpPr>
        <p:spPr>
          <a:xfrm>
            <a:off x="5522686" y="3936276"/>
            <a:ext cx="335643" cy="736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Freeform: Shape 11">
            <a:extLst>
              <a:ext uri="{FF2B5EF4-FFF2-40B4-BE49-F238E27FC236}">
                <a16:creationId xmlns:a16="http://schemas.microsoft.com/office/drawing/2014/main" id="{52DEF4CE-E541-4B6A-A9E9-7A0CABF1961A}"/>
              </a:ext>
            </a:extLst>
          </p:cNvPr>
          <p:cNvSpPr/>
          <p:nvPr/>
        </p:nvSpPr>
        <p:spPr>
          <a:xfrm>
            <a:off x="4484914" y="1045029"/>
            <a:ext cx="4357778" cy="5463347"/>
          </a:xfrm>
          <a:custGeom>
            <a:avLst/>
            <a:gdLst>
              <a:gd name="connsiteX0" fmla="*/ 1669143 w 4357778"/>
              <a:gd name="connsiteY0" fmla="*/ 3585028 h 5463347"/>
              <a:gd name="connsiteX1" fmla="*/ 1204686 w 4357778"/>
              <a:gd name="connsiteY1" fmla="*/ 3715657 h 5463347"/>
              <a:gd name="connsiteX2" fmla="*/ 1146629 w 4357778"/>
              <a:gd name="connsiteY2" fmla="*/ 3802742 h 5463347"/>
              <a:gd name="connsiteX3" fmla="*/ 1132115 w 4357778"/>
              <a:gd name="connsiteY3" fmla="*/ 3846285 h 5463347"/>
              <a:gd name="connsiteX4" fmla="*/ 1103086 w 4357778"/>
              <a:gd name="connsiteY4" fmla="*/ 3889828 h 5463347"/>
              <a:gd name="connsiteX5" fmla="*/ 1088572 w 4357778"/>
              <a:gd name="connsiteY5" fmla="*/ 3976914 h 5463347"/>
              <a:gd name="connsiteX6" fmla="*/ 1103086 w 4357778"/>
              <a:gd name="connsiteY6" fmla="*/ 4165600 h 5463347"/>
              <a:gd name="connsiteX7" fmla="*/ 1146629 w 4357778"/>
              <a:gd name="connsiteY7" fmla="*/ 4325257 h 5463347"/>
              <a:gd name="connsiteX8" fmla="*/ 1190172 w 4357778"/>
              <a:gd name="connsiteY8" fmla="*/ 4368800 h 5463347"/>
              <a:gd name="connsiteX9" fmla="*/ 1277257 w 4357778"/>
              <a:gd name="connsiteY9" fmla="*/ 4412342 h 5463347"/>
              <a:gd name="connsiteX10" fmla="*/ 1320800 w 4357778"/>
              <a:gd name="connsiteY10" fmla="*/ 4455885 h 5463347"/>
              <a:gd name="connsiteX11" fmla="*/ 1364343 w 4357778"/>
              <a:gd name="connsiteY11" fmla="*/ 4542971 h 5463347"/>
              <a:gd name="connsiteX12" fmla="*/ 1393372 w 4357778"/>
              <a:gd name="connsiteY12" fmla="*/ 4615542 h 5463347"/>
              <a:gd name="connsiteX13" fmla="*/ 1436915 w 4357778"/>
              <a:gd name="connsiteY13" fmla="*/ 4659085 h 5463347"/>
              <a:gd name="connsiteX14" fmla="*/ 1509486 w 4357778"/>
              <a:gd name="connsiteY14" fmla="*/ 4731657 h 5463347"/>
              <a:gd name="connsiteX15" fmla="*/ 1553029 w 4357778"/>
              <a:gd name="connsiteY15" fmla="*/ 4818742 h 5463347"/>
              <a:gd name="connsiteX16" fmla="*/ 1625600 w 4357778"/>
              <a:gd name="connsiteY16" fmla="*/ 4862285 h 5463347"/>
              <a:gd name="connsiteX17" fmla="*/ 1669143 w 4357778"/>
              <a:gd name="connsiteY17" fmla="*/ 4920342 h 5463347"/>
              <a:gd name="connsiteX18" fmla="*/ 1741715 w 4357778"/>
              <a:gd name="connsiteY18" fmla="*/ 4963885 h 5463347"/>
              <a:gd name="connsiteX19" fmla="*/ 1799772 w 4357778"/>
              <a:gd name="connsiteY19" fmla="*/ 5007428 h 5463347"/>
              <a:gd name="connsiteX20" fmla="*/ 1930400 w 4357778"/>
              <a:gd name="connsiteY20" fmla="*/ 5181600 h 5463347"/>
              <a:gd name="connsiteX21" fmla="*/ 2119086 w 4357778"/>
              <a:gd name="connsiteY21" fmla="*/ 5326742 h 5463347"/>
              <a:gd name="connsiteX22" fmla="*/ 2249715 w 4357778"/>
              <a:gd name="connsiteY22" fmla="*/ 5370285 h 5463347"/>
              <a:gd name="connsiteX23" fmla="*/ 2365829 w 4357778"/>
              <a:gd name="connsiteY23" fmla="*/ 5413828 h 5463347"/>
              <a:gd name="connsiteX24" fmla="*/ 3062515 w 4357778"/>
              <a:gd name="connsiteY24" fmla="*/ 5442857 h 5463347"/>
              <a:gd name="connsiteX25" fmla="*/ 3672115 w 4357778"/>
              <a:gd name="connsiteY25" fmla="*/ 5428342 h 5463347"/>
              <a:gd name="connsiteX26" fmla="*/ 3715657 w 4357778"/>
              <a:gd name="connsiteY26" fmla="*/ 5399314 h 5463347"/>
              <a:gd name="connsiteX27" fmla="*/ 3759200 w 4357778"/>
              <a:gd name="connsiteY27" fmla="*/ 5384800 h 5463347"/>
              <a:gd name="connsiteX28" fmla="*/ 3875315 w 4357778"/>
              <a:gd name="connsiteY28" fmla="*/ 5297714 h 5463347"/>
              <a:gd name="connsiteX29" fmla="*/ 3918857 w 4357778"/>
              <a:gd name="connsiteY29" fmla="*/ 5283200 h 5463347"/>
              <a:gd name="connsiteX30" fmla="*/ 3976915 w 4357778"/>
              <a:gd name="connsiteY30" fmla="*/ 5254171 h 5463347"/>
              <a:gd name="connsiteX31" fmla="*/ 4005943 w 4357778"/>
              <a:gd name="connsiteY31" fmla="*/ 5210628 h 5463347"/>
              <a:gd name="connsiteX32" fmla="*/ 4064000 w 4357778"/>
              <a:gd name="connsiteY32" fmla="*/ 5152571 h 5463347"/>
              <a:gd name="connsiteX33" fmla="*/ 4078515 w 4357778"/>
              <a:gd name="connsiteY33" fmla="*/ 5080000 h 5463347"/>
              <a:gd name="connsiteX34" fmla="*/ 4151086 w 4357778"/>
              <a:gd name="connsiteY34" fmla="*/ 4905828 h 5463347"/>
              <a:gd name="connsiteX35" fmla="*/ 4180115 w 4357778"/>
              <a:gd name="connsiteY35" fmla="*/ 4644571 h 5463347"/>
              <a:gd name="connsiteX36" fmla="*/ 4209143 w 4357778"/>
              <a:gd name="connsiteY36" fmla="*/ 4412342 h 5463347"/>
              <a:gd name="connsiteX37" fmla="*/ 4238172 w 4357778"/>
              <a:gd name="connsiteY37" fmla="*/ 3526971 h 5463347"/>
              <a:gd name="connsiteX38" fmla="*/ 4252686 w 4357778"/>
              <a:gd name="connsiteY38" fmla="*/ 3251200 h 5463347"/>
              <a:gd name="connsiteX39" fmla="*/ 4281715 w 4357778"/>
              <a:gd name="connsiteY39" fmla="*/ 2960914 h 5463347"/>
              <a:gd name="connsiteX40" fmla="*/ 4296229 w 4357778"/>
              <a:gd name="connsiteY40" fmla="*/ 1857828 h 5463347"/>
              <a:gd name="connsiteX41" fmla="*/ 4310743 w 4357778"/>
              <a:gd name="connsiteY41" fmla="*/ 1712685 h 5463347"/>
              <a:gd name="connsiteX42" fmla="*/ 4339772 w 4357778"/>
              <a:gd name="connsiteY42" fmla="*/ 1640114 h 5463347"/>
              <a:gd name="connsiteX43" fmla="*/ 4354286 w 4357778"/>
              <a:gd name="connsiteY43" fmla="*/ 1465942 h 5463347"/>
              <a:gd name="connsiteX44" fmla="*/ 4296229 w 4357778"/>
              <a:gd name="connsiteY44" fmla="*/ 566057 h 5463347"/>
              <a:gd name="connsiteX45" fmla="*/ 4107543 w 4357778"/>
              <a:gd name="connsiteY45" fmla="*/ 217714 h 5463347"/>
              <a:gd name="connsiteX46" fmla="*/ 3976915 w 4357778"/>
              <a:gd name="connsiteY46" fmla="*/ 72571 h 5463347"/>
              <a:gd name="connsiteX47" fmla="*/ 3947886 w 4357778"/>
              <a:gd name="connsiteY47" fmla="*/ 29028 h 5463347"/>
              <a:gd name="connsiteX48" fmla="*/ 3831772 w 4357778"/>
              <a:gd name="connsiteY48" fmla="*/ 0 h 5463347"/>
              <a:gd name="connsiteX49" fmla="*/ 3236686 w 4357778"/>
              <a:gd name="connsiteY49" fmla="*/ 14514 h 5463347"/>
              <a:gd name="connsiteX50" fmla="*/ 3091543 w 4357778"/>
              <a:gd name="connsiteY50" fmla="*/ 29028 h 5463347"/>
              <a:gd name="connsiteX51" fmla="*/ 2728686 w 4357778"/>
              <a:gd name="connsiteY51" fmla="*/ 72571 h 5463347"/>
              <a:gd name="connsiteX52" fmla="*/ 2365829 w 4357778"/>
              <a:gd name="connsiteY52" fmla="*/ 145142 h 5463347"/>
              <a:gd name="connsiteX53" fmla="*/ 2206172 w 4357778"/>
              <a:gd name="connsiteY53" fmla="*/ 159657 h 5463347"/>
              <a:gd name="connsiteX54" fmla="*/ 2119086 w 4357778"/>
              <a:gd name="connsiteY54" fmla="*/ 203200 h 5463347"/>
              <a:gd name="connsiteX55" fmla="*/ 2032000 w 4357778"/>
              <a:gd name="connsiteY55" fmla="*/ 232228 h 5463347"/>
              <a:gd name="connsiteX56" fmla="*/ 1988457 w 4357778"/>
              <a:gd name="connsiteY56" fmla="*/ 261257 h 5463347"/>
              <a:gd name="connsiteX57" fmla="*/ 1944915 w 4357778"/>
              <a:gd name="connsiteY57" fmla="*/ 275771 h 5463347"/>
              <a:gd name="connsiteX58" fmla="*/ 1683657 w 4357778"/>
              <a:gd name="connsiteY58" fmla="*/ 304800 h 5463347"/>
              <a:gd name="connsiteX59" fmla="*/ 1596572 w 4357778"/>
              <a:gd name="connsiteY59" fmla="*/ 319314 h 5463347"/>
              <a:gd name="connsiteX60" fmla="*/ 1524000 w 4357778"/>
              <a:gd name="connsiteY60" fmla="*/ 348342 h 5463347"/>
              <a:gd name="connsiteX61" fmla="*/ 1219200 w 4357778"/>
              <a:gd name="connsiteY61" fmla="*/ 406400 h 5463347"/>
              <a:gd name="connsiteX62" fmla="*/ 1146629 w 4357778"/>
              <a:gd name="connsiteY62" fmla="*/ 449942 h 5463347"/>
              <a:gd name="connsiteX63" fmla="*/ 1016000 w 4357778"/>
              <a:gd name="connsiteY63" fmla="*/ 537028 h 5463347"/>
              <a:gd name="connsiteX64" fmla="*/ 972457 w 4357778"/>
              <a:gd name="connsiteY64" fmla="*/ 595085 h 5463347"/>
              <a:gd name="connsiteX65" fmla="*/ 928915 w 4357778"/>
              <a:gd name="connsiteY65" fmla="*/ 624114 h 5463347"/>
              <a:gd name="connsiteX66" fmla="*/ 914400 w 4357778"/>
              <a:gd name="connsiteY66" fmla="*/ 667657 h 5463347"/>
              <a:gd name="connsiteX67" fmla="*/ 856343 w 4357778"/>
              <a:gd name="connsiteY67" fmla="*/ 696685 h 5463347"/>
              <a:gd name="connsiteX68" fmla="*/ 711200 w 4357778"/>
              <a:gd name="connsiteY68" fmla="*/ 754742 h 5463347"/>
              <a:gd name="connsiteX69" fmla="*/ 609600 w 4357778"/>
              <a:gd name="connsiteY69" fmla="*/ 841828 h 5463347"/>
              <a:gd name="connsiteX70" fmla="*/ 508000 w 4357778"/>
              <a:gd name="connsiteY70" fmla="*/ 943428 h 5463347"/>
              <a:gd name="connsiteX71" fmla="*/ 406400 w 4357778"/>
              <a:gd name="connsiteY71" fmla="*/ 1074057 h 5463347"/>
              <a:gd name="connsiteX72" fmla="*/ 377372 w 4357778"/>
              <a:gd name="connsiteY72" fmla="*/ 1117600 h 5463347"/>
              <a:gd name="connsiteX73" fmla="*/ 188686 w 4357778"/>
              <a:gd name="connsiteY73" fmla="*/ 1262742 h 5463347"/>
              <a:gd name="connsiteX74" fmla="*/ 58057 w 4357778"/>
              <a:gd name="connsiteY74" fmla="*/ 1393371 h 5463347"/>
              <a:gd name="connsiteX75" fmla="*/ 43543 w 4357778"/>
              <a:gd name="connsiteY75" fmla="*/ 1465942 h 5463347"/>
              <a:gd name="connsiteX76" fmla="*/ 29029 w 4357778"/>
              <a:gd name="connsiteY76" fmla="*/ 1567542 h 5463347"/>
              <a:gd name="connsiteX77" fmla="*/ 0 w 4357778"/>
              <a:gd name="connsiteY77" fmla="*/ 1640114 h 5463347"/>
              <a:gd name="connsiteX78" fmla="*/ 14515 w 4357778"/>
              <a:gd name="connsiteY78" fmla="*/ 2002971 h 5463347"/>
              <a:gd name="connsiteX79" fmla="*/ 29029 w 4357778"/>
              <a:gd name="connsiteY79" fmla="*/ 2061028 h 5463347"/>
              <a:gd name="connsiteX80" fmla="*/ 72572 w 4357778"/>
              <a:gd name="connsiteY80" fmla="*/ 2133600 h 5463347"/>
              <a:gd name="connsiteX81" fmla="*/ 101600 w 4357778"/>
              <a:gd name="connsiteY81" fmla="*/ 2235200 h 5463347"/>
              <a:gd name="connsiteX82" fmla="*/ 130629 w 4357778"/>
              <a:gd name="connsiteY82" fmla="*/ 2278742 h 5463347"/>
              <a:gd name="connsiteX83" fmla="*/ 174172 w 4357778"/>
              <a:gd name="connsiteY83" fmla="*/ 2351314 h 5463347"/>
              <a:gd name="connsiteX84" fmla="*/ 232229 w 4357778"/>
              <a:gd name="connsiteY84" fmla="*/ 2380342 h 5463347"/>
              <a:gd name="connsiteX85" fmla="*/ 362857 w 4357778"/>
              <a:gd name="connsiteY85" fmla="*/ 2452914 h 5463347"/>
              <a:gd name="connsiteX86" fmla="*/ 1016000 w 4357778"/>
              <a:gd name="connsiteY86" fmla="*/ 2510971 h 5463347"/>
              <a:gd name="connsiteX87" fmla="*/ 1059543 w 4357778"/>
              <a:gd name="connsiteY87" fmla="*/ 2540000 h 5463347"/>
              <a:gd name="connsiteX88" fmla="*/ 1117600 w 4357778"/>
              <a:gd name="connsiteY88" fmla="*/ 2598057 h 5463347"/>
              <a:gd name="connsiteX89" fmla="*/ 1248229 w 4357778"/>
              <a:gd name="connsiteY89" fmla="*/ 2656114 h 5463347"/>
              <a:gd name="connsiteX90" fmla="*/ 1669143 w 4357778"/>
              <a:gd name="connsiteY90" fmla="*/ 2685142 h 5463347"/>
              <a:gd name="connsiteX91" fmla="*/ 1944915 w 4357778"/>
              <a:gd name="connsiteY91" fmla="*/ 2714171 h 5463347"/>
              <a:gd name="connsiteX92" fmla="*/ 2583543 w 4357778"/>
              <a:gd name="connsiteY92" fmla="*/ 2743200 h 5463347"/>
              <a:gd name="connsiteX93" fmla="*/ 2612572 w 4357778"/>
              <a:gd name="connsiteY93" fmla="*/ 2830285 h 5463347"/>
              <a:gd name="connsiteX94" fmla="*/ 2598057 w 4357778"/>
              <a:gd name="connsiteY94" fmla="*/ 3396342 h 5463347"/>
              <a:gd name="connsiteX95" fmla="*/ 2554515 w 4357778"/>
              <a:gd name="connsiteY95" fmla="*/ 3425371 h 5463347"/>
              <a:gd name="connsiteX96" fmla="*/ 1944915 w 4357778"/>
              <a:gd name="connsiteY96" fmla="*/ 3439885 h 5463347"/>
              <a:gd name="connsiteX97" fmla="*/ 1886857 w 4357778"/>
              <a:gd name="connsiteY97" fmla="*/ 3454400 h 5463347"/>
              <a:gd name="connsiteX98" fmla="*/ 1785257 w 4357778"/>
              <a:gd name="connsiteY98" fmla="*/ 3526971 h 5463347"/>
              <a:gd name="connsiteX99" fmla="*/ 1741715 w 4357778"/>
              <a:gd name="connsiteY99" fmla="*/ 3556000 h 5463347"/>
              <a:gd name="connsiteX100" fmla="*/ 1669143 w 4357778"/>
              <a:gd name="connsiteY100" fmla="*/ 3585028 h 54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4357778" h="5463347">
                <a:moveTo>
                  <a:pt x="1669143" y="3585028"/>
                </a:moveTo>
                <a:cubicBezTo>
                  <a:pt x="1579638" y="3611637"/>
                  <a:pt x="1422794" y="3588428"/>
                  <a:pt x="1204686" y="3715657"/>
                </a:cubicBezTo>
                <a:cubicBezTo>
                  <a:pt x="1174551" y="3733236"/>
                  <a:pt x="1165981" y="3773714"/>
                  <a:pt x="1146629" y="3802742"/>
                </a:cubicBezTo>
                <a:cubicBezTo>
                  <a:pt x="1141791" y="3817256"/>
                  <a:pt x="1138957" y="3832601"/>
                  <a:pt x="1132115" y="3846285"/>
                </a:cubicBezTo>
                <a:cubicBezTo>
                  <a:pt x="1124314" y="3861887"/>
                  <a:pt x="1108602" y="3873279"/>
                  <a:pt x="1103086" y="3889828"/>
                </a:cubicBezTo>
                <a:cubicBezTo>
                  <a:pt x="1093780" y="3917747"/>
                  <a:pt x="1093410" y="3947885"/>
                  <a:pt x="1088572" y="3976914"/>
                </a:cubicBezTo>
                <a:cubicBezTo>
                  <a:pt x="1093410" y="4039809"/>
                  <a:pt x="1096809" y="4102832"/>
                  <a:pt x="1103086" y="4165600"/>
                </a:cubicBezTo>
                <a:cubicBezTo>
                  <a:pt x="1109640" y="4231139"/>
                  <a:pt x="1109270" y="4272955"/>
                  <a:pt x="1146629" y="4325257"/>
                </a:cubicBezTo>
                <a:cubicBezTo>
                  <a:pt x="1158560" y="4341960"/>
                  <a:pt x="1174403" y="4355659"/>
                  <a:pt x="1190172" y="4368800"/>
                </a:cubicBezTo>
                <a:cubicBezTo>
                  <a:pt x="1227686" y="4400061"/>
                  <a:pt x="1233618" y="4397796"/>
                  <a:pt x="1277257" y="4412342"/>
                </a:cubicBezTo>
                <a:cubicBezTo>
                  <a:pt x="1291771" y="4426856"/>
                  <a:pt x="1309414" y="4438806"/>
                  <a:pt x="1320800" y="4455885"/>
                </a:cubicBezTo>
                <a:cubicBezTo>
                  <a:pt x="1338803" y="4482889"/>
                  <a:pt x="1350913" y="4513425"/>
                  <a:pt x="1364343" y="4542971"/>
                </a:cubicBezTo>
                <a:cubicBezTo>
                  <a:pt x="1375124" y="4566690"/>
                  <a:pt x="1379563" y="4593448"/>
                  <a:pt x="1393372" y="4615542"/>
                </a:cubicBezTo>
                <a:cubicBezTo>
                  <a:pt x="1404251" y="4632948"/>
                  <a:pt x="1423774" y="4643316"/>
                  <a:pt x="1436915" y="4659085"/>
                </a:cubicBezTo>
                <a:cubicBezTo>
                  <a:pt x="1497392" y="4731658"/>
                  <a:pt x="1429656" y="4678436"/>
                  <a:pt x="1509486" y="4731657"/>
                </a:cubicBezTo>
                <a:cubicBezTo>
                  <a:pt x="1524000" y="4760685"/>
                  <a:pt x="1531467" y="4794485"/>
                  <a:pt x="1553029" y="4818742"/>
                </a:cubicBezTo>
                <a:cubicBezTo>
                  <a:pt x="1571771" y="4839827"/>
                  <a:pt x="1604369" y="4843708"/>
                  <a:pt x="1625600" y="4862285"/>
                </a:cubicBezTo>
                <a:cubicBezTo>
                  <a:pt x="1643805" y="4878215"/>
                  <a:pt x="1650938" y="4904413"/>
                  <a:pt x="1669143" y="4920342"/>
                </a:cubicBezTo>
                <a:cubicBezTo>
                  <a:pt x="1690374" y="4938919"/>
                  <a:pt x="1718242" y="4948236"/>
                  <a:pt x="1741715" y="4963885"/>
                </a:cubicBezTo>
                <a:cubicBezTo>
                  <a:pt x="1761843" y="4977303"/>
                  <a:pt x="1781692" y="4991357"/>
                  <a:pt x="1799772" y="5007428"/>
                </a:cubicBezTo>
                <a:cubicBezTo>
                  <a:pt x="2005993" y="5190738"/>
                  <a:pt x="1734433" y="4955484"/>
                  <a:pt x="1930400" y="5181600"/>
                </a:cubicBezTo>
                <a:cubicBezTo>
                  <a:pt x="1982143" y="5241303"/>
                  <a:pt x="2044224" y="5297949"/>
                  <a:pt x="2119086" y="5326742"/>
                </a:cubicBezTo>
                <a:cubicBezTo>
                  <a:pt x="2161925" y="5343218"/>
                  <a:pt x="2206172" y="5355771"/>
                  <a:pt x="2249715" y="5370285"/>
                </a:cubicBezTo>
                <a:cubicBezTo>
                  <a:pt x="2298880" y="5403063"/>
                  <a:pt x="2297229" y="5409945"/>
                  <a:pt x="2365829" y="5413828"/>
                </a:cubicBezTo>
                <a:cubicBezTo>
                  <a:pt x="2597888" y="5426963"/>
                  <a:pt x="2830286" y="5433181"/>
                  <a:pt x="3062515" y="5442857"/>
                </a:cubicBezTo>
                <a:cubicBezTo>
                  <a:pt x="3319577" y="5471419"/>
                  <a:pt x="3268207" y="5473221"/>
                  <a:pt x="3672115" y="5428342"/>
                </a:cubicBezTo>
                <a:cubicBezTo>
                  <a:pt x="3689452" y="5426416"/>
                  <a:pt x="3700055" y="5407115"/>
                  <a:pt x="3715657" y="5399314"/>
                </a:cubicBezTo>
                <a:cubicBezTo>
                  <a:pt x="3729341" y="5392472"/>
                  <a:pt x="3744686" y="5389638"/>
                  <a:pt x="3759200" y="5384800"/>
                </a:cubicBezTo>
                <a:cubicBezTo>
                  <a:pt x="3797905" y="5355771"/>
                  <a:pt x="3834498" y="5323689"/>
                  <a:pt x="3875315" y="5297714"/>
                </a:cubicBezTo>
                <a:cubicBezTo>
                  <a:pt x="3888222" y="5289500"/>
                  <a:pt x="3904795" y="5289227"/>
                  <a:pt x="3918857" y="5283200"/>
                </a:cubicBezTo>
                <a:cubicBezTo>
                  <a:pt x="3938744" y="5274677"/>
                  <a:pt x="3957562" y="5263847"/>
                  <a:pt x="3976915" y="5254171"/>
                </a:cubicBezTo>
                <a:cubicBezTo>
                  <a:pt x="3986591" y="5239657"/>
                  <a:pt x="3994591" y="5223872"/>
                  <a:pt x="4005943" y="5210628"/>
                </a:cubicBezTo>
                <a:cubicBezTo>
                  <a:pt x="4023754" y="5189848"/>
                  <a:pt x="4050709" y="5176495"/>
                  <a:pt x="4064000" y="5152571"/>
                </a:cubicBezTo>
                <a:cubicBezTo>
                  <a:pt x="4075981" y="5131006"/>
                  <a:pt x="4072532" y="5103933"/>
                  <a:pt x="4078515" y="5080000"/>
                </a:cubicBezTo>
                <a:cubicBezTo>
                  <a:pt x="4107413" y="4964407"/>
                  <a:pt x="4095733" y="4998084"/>
                  <a:pt x="4151086" y="4905828"/>
                </a:cubicBezTo>
                <a:cubicBezTo>
                  <a:pt x="4160762" y="4818742"/>
                  <a:pt x="4169877" y="4731592"/>
                  <a:pt x="4180115" y="4644571"/>
                </a:cubicBezTo>
                <a:cubicBezTo>
                  <a:pt x="4189230" y="4567093"/>
                  <a:pt x="4205803" y="4490283"/>
                  <a:pt x="4209143" y="4412342"/>
                </a:cubicBezTo>
                <a:cubicBezTo>
                  <a:pt x="4252730" y="3395302"/>
                  <a:pt x="4182978" y="3913309"/>
                  <a:pt x="4238172" y="3526971"/>
                </a:cubicBezTo>
                <a:cubicBezTo>
                  <a:pt x="4243010" y="3435047"/>
                  <a:pt x="4245626" y="3342980"/>
                  <a:pt x="4252686" y="3251200"/>
                </a:cubicBezTo>
                <a:cubicBezTo>
                  <a:pt x="4260144" y="3154242"/>
                  <a:pt x="4278678" y="3058111"/>
                  <a:pt x="4281715" y="2960914"/>
                </a:cubicBezTo>
                <a:cubicBezTo>
                  <a:pt x="4293201" y="2593366"/>
                  <a:pt x="4287680" y="2225456"/>
                  <a:pt x="4296229" y="1857828"/>
                </a:cubicBezTo>
                <a:cubicBezTo>
                  <a:pt x="4297359" y="1809219"/>
                  <a:pt x="4301207" y="1760363"/>
                  <a:pt x="4310743" y="1712685"/>
                </a:cubicBezTo>
                <a:cubicBezTo>
                  <a:pt x="4315853" y="1687137"/>
                  <a:pt x="4330096" y="1664304"/>
                  <a:pt x="4339772" y="1640114"/>
                </a:cubicBezTo>
                <a:cubicBezTo>
                  <a:pt x="4344610" y="1582057"/>
                  <a:pt x="4354286" y="1524201"/>
                  <a:pt x="4354286" y="1465942"/>
                </a:cubicBezTo>
                <a:cubicBezTo>
                  <a:pt x="4354286" y="1271520"/>
                  <a:pt x="4379142" y="824008"/>
                  <a:pt x="4296229" y="566057"/>
                </a:cubicBezTo>
                <a:cubicBezTo>
                  <a:pt x="4246884" y="412539"/>
                  <a:pt x="4187892" y="351630"/>
                  <a:pt x="4107543" y="217714"/>
                </a:cubicBezTo>
                <a:cubicBezTo>
                  <a:pt x="4021810" y="74825"/>
                  <a:pt x="4170721" y="266377"/>
                  <a:pt x="3976915" y="72571"/>
                </a:cubicBezTo>
                <a:cubicBezTo>
                  <a:pt x="3964580" y="60236"/>
                  <a:pt x="3961508" y="39925"/>
                  <a:pt x="3947886" y="29028"/>
                </a:cubicBezTo>
                <a:cubicBezTo>
                  <a:pt x="3933009" y="17127"/>
                  <a:pt x="3835386" y="723"/>
                  <a:pt x="3831772" y="0"/>
                </a:cubicBezTo>
                <a:lnTo>
                  <a:pt x="3236686" y="14514"/>
                </a:lnTo>
                <a:cubicBezTo>
                  <a:pt x="3188101" y="16419"/>
                  <a:pt x="3139851" y="23507"/>
                  <a:pt x="3091543" y="29028"/>
                </a:cubicBezTo>
                <a:lnTo>
                  <a:pt x="2728686" y="72571"/>
                </a:lnTo>
                <a:cubicBezTo>
                  <a:pt x="2272629" y="134201"/>
                  <a:pt x="2851179" y="64251"/>
                  <a:pt x="2365829" y="145142"/>
                </a:cubicBezTo>
                <a:cubicBezTo>
                  <a:pt x="2313118" y="153927"/>
                  <a:pt x="2259391" y="154819"/>
                  <a:pt x="2206172" y="159657"/>
                </a:cubicBezTo>
                <a:cubicBezTo>
                  <a:pt x="2177143" y="174171"/>
                  <a:pt x="2149045" y="190717"/>
                  <a:pt x="2119086" y="203200"/>
                </a:cubicBezTo>
                <a:cubicBezTo>
                  <a:pt x="2090841" y="214969"/>
                  <a:pt x="2032000" y="232228"/>
                  <a:pt x="2032000" y="232228"/>
                </a:cubicBezTo>
                <a:cubicBezTo>
                  <a:pt x="2017486" y="241904"/>
                  <a:pt x="2004059" y="253456"/>
                  <a:pt x="1988457" y="261257"/>
                </a:cubicBezTo>
                <a:cubicBezTo>
                  <a:pt x="1974773" y="268099"/>
                  <a:pt x="1960060" y="273607"/>
                  <a:pt x="1944915" y="275771"/>
                </a:cubicBezTo>
                <a:cubicBezTo>
                  <a:pt x="1858174" y="288163"/>
                  <a:pt x="1770602" y="293932"/>
                  <a:pt x="1683657" y="304800"/>
                </a:cubicBezTo>
                <a:cubicBezTo>
                  <a:pt x="1654456" y="308450"/>
                  <a:pt x="1625600" y="314476"/>
                  <a:pt x="1596572" y="319314"/>
                </a:cubicBezTo>
                <a:cubicBezTo>
                  <a:pt x="1572381" y="328990"/>
                  <a:pt x="1549276" y="342023"/>
                  <a:pt x="1524000" y="348342"/>
                </a:cubicBezTo>
                <a:cubicBezTo>
                  <a:pt x="1425380" y="372997"/>
                  <a:pt x="1320455" y="389523"/>
                  <a:pt x="1219200" y="406400"/>
                </a:cubicBezTo>
                <a:cubicBezTo>
                  <a:pt x="1195010" y="420914"/>
                  <a:pt x="1170359" y="434687"/>
                  <a:pt x="1146629" y="449942"/>
                </a:cubicBezTo>
                <a:cubicBezTo>
                  <a:pt x="1102608" y="478241"/>
                  <a:pt x="1016000" y="537028"/>
                  <a:pt x="1016000" y="537028"/>
                </a:cubicBezTo>
                <a:cubicBezTo>
                  <a:pt x="1001486" y="556380"/>
                  <a:pt x="989562" y="577980"/>
                  <a:pt x="972457" y="595085"/>
                </a:cubicBezTo>
                <a:cubicBezTo>
                  <a:pt x="960122" y="607420"/>
                  <a:pt x="939812" y="610493"/>
                  <a:pt x="928915" y="624114"/>
                </a:cubicBezTo>
                <a:cubicBezTo>
                  <a:pt x="919358" y="636061"/>
                  <a:pt x="925218" y="656839"/>
                  <a:pt x="914400" y="667657"/>
                </a:cubicBezTo>
                <a:cubicBezTo>
                  <a:pt x="899101" y="682956"/>
                  <a:pt x="875257" y="686177"/>
                  <a:pt x="856343" y="696685"/>
                </a:cubicBezTo>
                <a:cubicBezTo>
                  <a:pt x="750901" y="755264"/>
                  <a:pt x="821681" y="732646"/>
                  <a:pt x="711200" y="754742"/>
                </a:cubicBezTo>
                <a:cubicBezTo>
                  <a:pt x="568697" y="840244"/>
                  <a:pt x="688271" y="754416"/>
                  <a:pt x="609600" y="841828"/>
                </a:cubicBezTo>
                <a:cubicBezTo>
                  <a:pt x="577560" y="877428"/>
                  <a:pt x="534567" y="903577"/>
                  <a:pt x="508000" y="943428"/>
                </a:cubicBezTo>
                <a:cubicBezTo>
                  <a:pt x="361260" y="1163540"/>
                  <a:pt x="520091" y="937627"/>
                  <a:pt x="406400" y="1074057"/>
                </a:cubicBezTo>
                <a:cubicBezTo>
                  <a:pt x="395233" y="1087458"/>
                  <a:pt x="390554" y="1106175"/>
                  <a:pt x="377372" y="1117600"/>
                </a:cubicBezTo>
                <a:cubicBezTo>
                  <a:pt x="317408" y="1169569"/>
                  <a:pt x="244795" y="1206633"/>
                  <a:pt x="188686" y="1262742"/>
                </a:cubicBezTo>
                <a:lnTo>
                  <a:pt x="58057" y="1393371"/>
                </a:lnTo>
                <a:cubicBezTo>
                  <a:pt x="53219" y="1417561"/>
                  <a:pt x="47599" y="1441608"/>
                  <a:pt x="43543" y="1465942"/>
                </a:cubicBezTo>
                <a:cubicBezTo>
                  <a:pt x="37919" y="1499687"/>
                  <a:pt x="37326" y="1534353"/>
                  <a:pt x="29029" y="1567542"/>
                </a:cubicBezTo>
                <a:cubicBezTo>
                  <a:pt x="22710" y="1592818"/>
                  <a:pt x="9676" y="1615923"/>
                  <a:pt x="0" y="1640114"/>
                </a:cubicBezTo>
                <a:cubicBezTo>
                  <a:pt x="4838" y="1761066"/>
                  <a:pt x="6186" y="1882209"/>
                  <a:pt x="14515" y="2002971"/>
                </a:cubicBezTo>
                <a:cubicBezTo>
                  <a:pt x="15887" y="2022872"/>
                  <a:pt x="20927" y="2042799"/>
                  <a:pt x="29029" y="2061028"/>
                </a:cubicBezTo>
                <a:cubicBezTo>
                  <a:pt x="40486" y="2086807"/>
                  <a:pt x="58058" y="2109409"/>
                  <a:pt x="72572" y="2133600"/>
                </a:cubicBezTo>
                <a:cubicBezTo>
                  <a:pt x="77222" y="2152199"/>
                  <a:pt x="91190" y="2214379"/>
                  <a:pt x="101600" y="2235200"/>
                </a:cubicBezTo>
                <a:cubicBezTo>
                  <a:pt x="109401" y="2250802"/>
                  <a:pt x="121384" y="2263950"/>
                  <a:pt x="130629" y="2278742"/>
                </a:cubicBezTo>
                <a:cubicBezTo>
                  <a:pt x="145581" y="2302665"/>
                  <a:pt x="154224" y="2331366"/>
                  <a:pt x="174172" y="2351314"/>
                </a:cubicBezTo>
                <a:cubicBezTo>
                  <a:pt x="189471" y="2366613"/>
                  <a:pt x="213179" y="2370084"/>
                  <a:pt x="232229" y="2380342"/>
                </a:cubicBezTo>
                <a:cubicBezTo>
                  <a:pt x="276086" y="2403958"/>
                  <a:pt x="316309" y="2435181"/>
                  <a:pt x="362857" y="2452914"/>
                </a:cubicBezTo>
                <a:cubicBezTo>
                  <a:pt x="569072" y="2531473"/>
                  <a:pt x="805294" y="2504586"/>
                  <a:pt x="1016000" y="2510971"/>
                </a:cubicBezTo>
                <a:cubicBezTo>
                  <a:pt x="1030514" y="2520647"/>
                  <a:pt x="1046298" y="2528647"/>
                  <a:pt x="1059543" y="2540000"/>
                </a:cubicBezTo>
                <a:cubicBezTo>
                  <a:pt x="1080323" y="2557811"/>
                  <a:pt x="1096820" y="2580246"/>
                  <a:pt x="1117600" y="2598057"/>
                </a:cubicBezTo>
                <a:cubicBezTo>
                  <a:pt x="1150109" y="2625922"/>
                  <a:pt x="1208609" y="2653382"/>
                  <a:pt x="1248229" y="2656114"/>
                </a:cubicBezTo>
                <a:lnTo>
                  <a:pt x="1669143" y="2685142"/>
                </a:lnTo>
                <a:cubicBezTo>
                  <a:pt x="1787930" y="2724740"/>
                  <a:pt x="1688979" y="2695890"/>
                  <a:pt x="1944915" y="2714171"/>
                </a:cubicBezTo>
                <a:cubicBezTo>
                  <a:pt x="2370795" y="2744590"/>
                  <a:pt x="1802028" y="2718776"/>
                  <a:pt x="2583543" y="2743200"/>
                </a:cubicBezTo>
                <a:cubicBezTo>
                  <a:pt x="2593219" y="2772228"/>
                  <a:pt x="2613356" y="2799696"/>
                  <a:pt x="2612572" y="2830285"/>
                </a:cubicBezTo>
                <a:cubicBezTo>
                  <a:pt x="2607734" y="3018971"/>
                  <a:pt x="2616384" y="3208486"/>
                  <a:pt x="2598057" y="3396342"/>
                </a:cubicBezTo>
                <a:cubicBezTo>
                  <a:pt x="2596363" y="3413703"/>
                  <a:pt x="2571920" y="3424211"/>
                  <a:pt x="2554515" y="3425371"/>
                </a:cubicBezTo>
                <a:cubicBezTo>
                  <a:pt x="2351708" y="3438892"/>
                  <a:pt x="2148115" y="3435047"/>
                  <a:pt x="1944915" y="3439885"/>
                </a:cubicBezTo>
                <a:cubicBezTo>
                  <a:pt x="1925562" y="3444723"/>
                  <a:pt x="1905192" y="3446542"/>
                  <a:pt x="1886857" y="3454400"/>
                </a:cubicBezTo>
                <a:cubicBezTo>
                  <a:pt x="1869756" y="3461729"/>
                  <a:pt x="1792689" y="3521663"/>
                  <a:pt x="1785257" y="3526971"/>
                </a:cubicBezTo>
                <a:cubicBezTo>
                  <a:pt x="1771062" y="3537110"/>
                  <a:pt x="1757317" y="3548199"/>
                  <a:pt x="1741715" y="3556000"/>
                </a:cubicBezTo>
                <a:cubicBezTo>
                  <a:pt x="1728031" y="3562842"/>
                  <a:pt x="1758648" y="3558419"/>
                  <a:pt x="1669143" y="358502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Freeform: Shape 18">
            <a:extLst>
              <a:ext uri="{FF2B5EF4-FFF2-40B4-BE49-F238E27FC236}">
                <a16:creationId xmlns:a16="http://schemas.microsoft.com/office/drawing/2014/main" id="{2A6AB1E8-9993-43A1-A9B8-9164050E1A0D}"/>
              </a:ext>
            </a:extLst>
          </p:cNvPr>
          <p:cNvSpPr/>
          <p:nvPr/>
        </p:nvSpPr>
        <p:spPr>
          <a:xfrm>
            <a:off x="4351001" y="1104900"/>
            <a:ext cx="441979" cy="419100"/>
          </a:xfrm>
          <a:custGeom>
            <a:avLst/>
            <a:gdLst>
              <a:gd name="connsiteX0" fmla="*/ 137179 w 441979"/>
              <a:gd name="connsiteY0" fmla="*/ 251460 h 419100"/>
              <a:gd name="connsiteX1" fmla="*/ 289579 w 441979"/>
              <a:gd name="connsiteY1" fmla="*/ 304800 h 419100"/>
              <a:gd name="connsiteX2" fmla="*/ 320059 w 441979"/>
              <a:gd name="connsiteY2" fmla="*/ 259080 h 419100"/>
              <a:gd name="connsiteX3" fmla="*/ 335299 w 441979"/>
              <a:gd name="connsiteY3" fmla="*/ 236220 h 419100"/>
              <a:gd name="connsiteX4" fmla="*/ 297199 w 441979"/>
              <a:gd name="connsiteY4" fmla="*/ 106680 h 419100"/>
              <a:gd name="connsiteX5" fmla="*/ 259099 w 441979"/>
              <a:gd name="connsiteY5" fmla="*/ 91440 h 419100"/>
              <a:gd name="connsiteX6" fmla="*/ 114319 w 441979"/>
              <a:gd name="connsiteY6" fmla="*/ 129540 h 419100"/>
              <a:gd name="connsiteX7" fmla="*/ 99079 w 441979"/>
              <a:gd name="connsiteY7" fmla="*/ 152400 h 419100"/>
              <a:gd name="connsiteX8" fmla="*/ 106699 w 441979"/>
              <a:gd name="connsiteY8" fmla="*/ 213360 h 419100"/>
              <a:gd name="connsiteX9" fmla="*/ 83839 w 441979"/>
              <a:gd name="connsiteY9" fmla="*/ 228600 h 419100"/>
              <a:gd name="connsiteX10" fmla="*/ 30499 w 441979"/>
              <a:gd name="connsiteY10" fmla="*/ 220980 h 419100"/>
              <a:gd name="connsiteX11" fmla="*/ 53359 w 441979"/>
              <a:gd name="connsiteY11" fmla="*/ 121920 h 419100"/>
              <a:gd name="connsiteX12" fmla="*/ 76219 w 441979"/>
              <a:gd name="connsiteY12" fmla="*/ 99060 h 419100"/>
              <a:gd name="connsiteX13" fmla="*/ 83839 w 441979"/>
              <a:gd name="connsiteY13" fmla="*/ 68580 h 419100"/>
              <a:gd name="connsiteX14" fmla="*/ 137179 w 441979"/>
              <a:gd name="connsiteY14" fmla="*/ 7620 h 419100"/>
              <a:gd name="connsiteX15" fmla="*/ 160039 w 441979"/>
              <a:gd name="connsiteY15" fmla="*/ 0 h 419100"/>
              <a:gd name="connsiteX16" fmla="*/ 320059 w 441979"/>
              <a:gd name="connsiteY16" fmla="*/ 7620 h 419100"/>
              <a:gd name="connsiteX17" fmla="*/ 342919 w 441979"/>
              <a:gd name="connsiteY17" fmla="*/ 15240 h 419100"/>
              <a:gd name="connsiteX18" fmla="*/ 365779 w 441979"/>
              <a:gd name="connsiteY18" fmla="*/ 38100 h 419100"/>
              <a:gd name="connsiteX19" fmla="*/ 388639 w 441979"/>
              <a:gd name="connsiteY19" fmla="*/ 53340 h 419100"/>
              <a:gd name="connsiteX20" fmla="*/ 403879 w 441979"/>
              <a:gd name="connsiteY20" fmla="*/ 76200 h 419100"/>
              <a:gd name="connsiteX21" fmla="*/ 411499 w 441979"/>
              <a:gd name="connsiteY21" fmla="*/ 99060 h 419100"/>
              <a:gd name="connsiteX22" fmla="*/ 441979 w 441979"/>
              <a:gd name="connsiteY22" fmla="*/ 144780 h 419100"/>
              <a:gd name="connsiteX23" fmla="*/ 434359 w 441979"/>
              <a:gd name="connsiteY23" fmla="*/ 312420 h 419100"/>
              <a:gd name="connsiteX24" fmla="*/ 373399 w 441979"/>
              <a:gd name="connsiteY24" fmla="*/ 358140 h 419100"/>
              <a:gd name="connsiteX25" fmla="*/ 289579 w 441979"/>
              <a:gd name="connsiteY25" fmla="*/ 419100 h 419100"/>
              <a:gd name="connsiteX26" fmla="*/ 198139 w 441979"/>
              <a:gd name="connsiteY26" fmla="*/ 396240 h 419100"/>
              <a:gd name="connsiteX27" fmla="*/ 175279 w 441979"/>
              <a:gd name="connsiteY27" fmla="*/ 388620 h 419100"/>
              <a:gd name="connsiteX28" fmla="*/ 152419 w 441979"/>
              <a:gd name="connsiteY28" fmla="*/ 373380 h 419100"/>
              <a:gd name="connsiteX29" fmla="*/ 68599 w 441979"/>
              <a:gd name="connsiteY29" fmla="*/ 350520 h 419100"/>
              <a:gd name="connsiteX30" fmla="*/ 15259 w 441979"/>
              <a:gd name="connsiteY30" fmla="*/ 312420 h 419100"/>
              <a:gd name="connsiteX31" fmla="*/ 7639 w 441979"/>
              <a:gd name="connsiteY31" fmla="*/ 243840 h 419100"/>
              <a:gd name="connsiteX32" fmla="*/ 22879 w 441979"/>
              <a:gd name="connsiteY32" fmla="*/ 236220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41979" h="419100">
                <a:moveTo>
                  <a:pt x="137179" y="251460"/>
                </a:moveTo>
                <a:cubicBezTo>
                  <a:pt x="202824" y="349928"/>
                  <a:pt x="155701" y="323925"/>
                  <a:pt x="289579" y="304800"/>
                </a:cubicBezTo>
                <a:lnTo>
                  <a:pt x="320059" y="259080"/>
                </a:lnTo>
                <a:lnTo>
                  <a:pt x="335299" y="236220"/>
                </a:lnTo>
                <a:cubicBezTo>
                  <a:pt x="327998" y="185111"/>
                  <a:pt x="342620" y="135068"/>
                  <a:pt x="297199" y="106680"/>
                </a:cubicBezTo>
                <a:cubicBezTo>
                  <a:pt x="285600" y="99431"/>
                  <a:pt x="271799" y="96520"/>
                  <a:pt x="259099" y="91440"/>
                </a:cubicBezTo>
                <a:cubicBezTo>
                  <a:pt x="132062" y="99380"/>
                  <a:pt x="159253" y="66632"/>
                  <a:pt x="114319" y="129540"/>
                </a:cubicBezTo>
                <a:cubicBezTo>
                  <a:pt x="108996" y="136992"/>
                  <a:pt x="104159" y="144780"/>
                  <a:pt x="99079" y="152400"/>
                </a:cubicBezTo>
                <a:cubicBezTo>
                  <a:pt x="101619" y="172720"/>
                  <a:pt x="110715" y="193280"/>
                  <a:pt x="106699" y="213360"/>
                </a:cubicBezTo>
                <a:cubicBezTo>
                  <a:pt x="104903" y="222340"/>
                  <a:pt x="92952" y="227689"/>
                  <a:pt x="83839" y="228600"/>
                </a:cubicBezTo>
                <a:cubicBezTo>
                  <a:pt x="65968" y="230387"/>
                  <a:pt x="48279" y="223520"/>
                  <a:pt x="30499" y="220980"/>
                </a:cubicBezTo>
                <a:cubicBezTo>
                  <a:pt x="36237" y="163604"/>
                  <a:pt x="24962" y="155997"/>
                  <a:pt x="53359" y="121920"/>
                </a:cubicBezTo>
                <a:cubicBezTo>
                  <a:pt x="60258" y="113641"/>
                  <a:pt x="68599" y="106680"/>
                  <a:pt x="76219" y="99060"/>
                </a:cubicBezTo>
                <a:cubicBezTo>
                  <a:pt x="78759" y="88900"/>
                  <a:pt x="79155" y="77947"/>
                  <a:pt x="83839" y="68580"/>
                </a:cubicBezTo>
                <a:cubicBezTo>
                  <a:pt x="99079" y="38100"/>
                  <a:pt x="109239" y="21590"/>
                  <a:pt x="137179" y="7620"/>
                </a:cubicBezTo>
                <a:cubicBezTo>
                  <a:pt x="144363" y="4028"/>
                  <a:pt x="152419" y="2540"/>
                  <a:pt x="160039" y="0"/>
                </a:cubicBezTo>
                <a:cubicBezTo>
                  <a:pt x="213379" y="2540"/>
                  <a:pt x="266843" y="3185"/>
                  <a:pt x="320059" y="7620"/>
                </a:cubicBezTo>
                <a:cubicBezTo>
                  <a:pt x="328063" y="8287"/>
                  <a:pt x="336236" y="10785"/>
                  <a:pt x="342919" y="15240"/>
                </a:cubicBezTo>
                <a:cubicBezTo>
                  <a:pt x="351885" y="21218"/>
                  <a:pt x="357500" y="31201"/>
                  <a:pt x="365779" y="38100"/>
                </a:cubicBezTo>
                <a:cubicBezTo>
                  <a:pt x="372814" y="43963"/>
                  <a:pt x="381019" y="48260"/>
                  <a:pt x="388639" y="53340"/>
                </a:cubicBezTo>
                <a:cubicBezTo>
                  <a:pt x="393719" y="60960"/>
                  <a:pt x="399783" y="68009"/>
                  <a:pt x="403879" y="76200"/>
                </a:cubicBezTo>
                <a:cubicBezTo>
                  <a:pt x="407471" y="83384"/>
                  <a:pt x="407598" y="92039"/>
                  <a:pt x="411499" y="99060"/>
                </a:cubicBezTo>
                <a:cubicBezTo>
                  <a:pt x="420394" y="115071"/>
                  <a:pt x="441979" y="144780"/>
                  <a:pt x="441979" y="144780"/>
                </a:cubicBezTo>
                <a:cubicBezTo>
                  <a:pt x="439439" y="200660"/>
                  <a:pt x="443197" y="257185"/>
                  <a:pt x="434359" y="312420"/>
                </a:cubicBezTo>
                <a:cubicBezTo>
                  <a:pt x="431850" y="328104"/>
                  <a:pt x="378377" y="353992"/>
                  <a:pt x="373399" y="358140"/>
                </a:cubicBezTo>
                <a:cubicBezTo>
                  <a:pt x="295298" y="423224"/>
                  <a:pt x="351682" y="403574"/>
                  <a:pt x="289579" y="419100"/>
                </a:cubicBezTo>
                <a:lnTo>
                  <a:pt x="198139" y="396240"/>
                </a:lnTo>
                <a:cubicBezTo>
                  <a:pt x="190378" y="394170"/>
                  <a:pt x="182463" y="392212"/>
                  <a:pt x="175279" y="388620"/>
                </a:cubicBezTo>
                <a:cubicBezTo>
                  <a:pt x="167088" y="384524"/>
                  <a:pt x="160994" y="376596"/>
                  <a:pt x="152419" y="373380"/>
                </a:cubicBezTo>
                <a:cubicBezTo>
                  <a:pt x="119703" y="361111"/>
                  <a:pt x="100390" y="371714"/>
                  <a:pt x="68599" y="350520"/>
                </a:cubicBezTo>
                <a:cubicBezTo>
                  <a:pt x="35172" y="328235"/>
                  <a:pt x="53065" y="340775"/>
                  <a:pt x="15259" y="312420"/>
                </a:cubicBezTo>
                <a:cubicBezTo>
                  <a:pt x="7248" y="288388"/>
                  <a:pt x="-9946" y="267286"/>
                  <a:pt x="7639" y="243840"/>
                </a:cubicBezTo>
                <a:cubicBezTo>
                  <a:pt x="11047" y="239296"/>
                  <a:pt x="17799" y="238760"/>
                  <a:pt x="22879" y="23622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Freeform: Shape 19">
            <a:extLst>
              <a:ext uri="{FF2B5EF4-FFF2-40B4-BE49-F238E27FC236}">
                <a16:creationId xmlns:a16="http://schemas.microsoft.com/office/drawing/2014/main" id="{0B1FFA0B-E10D-4BA8-A5E6-07D6166126B7}"/>
              </a:ext>
            </a:extLst>
          </p:cNvPr>
          <p:cNvSpPr/>
          <p:nvPr/>
        </p:nvSpPr>
        <p:spPr>
          <a:xfrm>
            <a:off x="4390902" y="1315675"/>
            <a:ext cx="76322" cy="46260"/>
          </a:xfrm>
          <a:custGeom>
            <a:avLst/>
            <a:gdLst>
              <a:gd name="connsiteX0" fmla="*/ 9647 w 76322"/>
              <a:gd name="connsiteY0" fmla="*/ 41638 h 46260"/>
              <a:gd name="connsiteX1" fmla="*/ 2503 w 76322"/>
              <a:gd name="connsiteY1" fmla="*/ 22588 h 46260"/>
              <a:gd name="connsiteX2" fmla="*/ 76322 w 76322"/>
              <a:gd name="connsiteY2" fmla="*/ 20207 h 46260"/>
              <a:gd name="connsiteX3" fmla="*/ 73941 w 76322"/>
              <a:gd name="connsiteY3" fmla="*/ 34495 h 46260"/>
              <a:gd name="connsiteX4" fmla="*/ 66797 w 76322"/>
              <a:gd name="connsiteY4" fmla="*/ 39257 h 46260"/>
              <a:gd name="connsiteX5" fmla="*/ 40603 w 76322"/>
              <a:gd name="connsiteY5" fmla="*/ 44020 h 46260"/>
              <a:gd name="connsiteX6" fmla="*/ 9647 w 76322"/>
              <a:gd name="connsiteY6" fmla="*/ 41638 h 46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6322" h="46260">
                <a:moveTo>
                  <a:pt x="9647" y="41638"/>
                </a:moveTo>
                <a:cubicBezTo>
                  <a:pt x="3297" y="38066"/>
                  <a:pt x="4250" y="29141"/>
                  <a:pt x="2503" y="22588"/>
                </a:cubicBezTo>
                <a:cubicBezTo>
                  <a:pt x="-9039" y="-20695"/>
                  <a:pt x="19963" y="9640"/>
                  <a:pt x="76322" y="20207"/>
                </a:cubicBezTo>
                <a:cubicBezTo>
                  <a:pt x="75528" y="24970"/>
                  <a:pt x="76100" y="30176"/>
                  <a:pt x="73941" y="34495"/>
                </a:cubicBezTo>
                <a:cubicBezTo>
                  <a:pt x="72661" y="37055"/>
                  <a:pt x="69428" y="38130"/>
                  <a:pt x="66797" y="39257"/>
                </a:cubicBezTo>
                <a:cubicBezTo>
                  <a:pt x="61185" y="41662"/>
                  <a:pt x="44462" y="43469"/>
                  <a:pt x="40603" y="44020"/>
                </a:cubicBezTo>
                <a:cubicBezTo>
                  <a:pt x="26682" y="48660"/>
                  <a:pt x="15997" y="45210"/>
                  <a:pt x="9647" y="4163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4704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1"/>
                                        </p:tgtEl>
                                      </p:cBhvr>
                                    </p:animEffect>
                                    <p:set>
                                      <p:cBhvr>
                                        <p:cTn id="20" dur="1" fill="hold">
                                          <p:stCondLst>
                                            <p:cond delay="499"/>
                                          </p:stCondLst>
                                        </p:cTn>
                                        <p:tgtEl>
                                          <p:spTgt spid="21"/>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12"/>
                                        </p:tgtEl>
                                      </p:cBhvr>
                                    </p:animEffect>
                                    <p:set>
                                      <p:cBhvr>
                                        <p:cTn id="23"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1" grpId="0" animBg="1"/>
      <p:bldP spid="1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7</a:t>
            </a:r>
          </a:p>
        </p:txBody>
      </p:sp>
      <p:graphicFrame>
        <p:nvGraphicFramePr>
          <p:cNvPr id="13" name="Object 12">
            <a:extLst>
              <a:ext uri="{FF2B5EF4-FFF2-40B4-BE49-F238E27FC236}">
                <a16:creationId xmlns:a16="http://schemas.microsoft.com/office/drawing/2014/main" id="{07B4BD7E-CD23-46CE-8618-4B76C465777F}"/>
              </a:ext>
            </a:extLst>
          </p:cNvPr>
          <p:cNvGraphicFramePr>
            <a:graphicFrameLocks noChangeAspect="1"/>
          </p:cNvGraphicFramePr>
          <p:nvPr/>
        </p:nvGraphicFramePr>
        <p:xfrm>
          <a:off x="4051300" y="927100"/>
          <a:ext cx="1041400" cy="736600"/>
        </p:xfrm>
        <a:graphic>
          <a:graphicData uri="http://schemas.openxmlformats.org/presentationml/2006/ole">
            <mc:AlternateContent xmlns:mc="http://schemas.openxmlformats.org/markup-compatibility/2006">
              <mc:Choice xmlns:v="urn:schemas-microsoft-com:vml" Requires="v">
                <p:oleObj spid="_x0000_s39938" name="Equation" r:id="rId4" imgW="1041120" imgH="736560" progId="Equation.DSMT4">
                  <p:embed/>
                </p:oleObj>
              </mc:Choice>
              <mc:Fallback>
                <p:oleObj name="Equation" r:id="rId4" imgW="1041120" imgH="736560" progId="Equation.DSMT4">
                  <p:embed/>
                  <p:pic>
                    <p:nvPicPr>
                      <p:cNvPr id="13" name="Object 12">
                        <a:extLst>
                          <a:ext uri="{FF2B5EF4-FFF2-40B4-BE49-F238E27FC236}">
                            <a16:creationId xmlns:a16="http://schemas.microsoft.com/office/drawing/2014/main" id="{07B4BD7E-CD23-46CE-8618-4B76C465777F}"/>
                          </a:ext>
                        </a:extLst>
                      </p:cNvPr>
                      <p:cNvPicPr/>
                      <p:nvPr/>
                    </p:nvPicPr>
                    <p:blipFill>
                      <a:blip r:embed="rId5"/>
                      <a:stretch>
                        <a:fillRect/>
                      </a:stretch>
                    </p:blipFill>
                    <p:spPr>
                      <a:xfrm>
                        <a:off x="4051300" y="927100"/>
                        <a:ext cx="1041400" cy="7366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90625558-952E-40D2-A2DD-9455E0BEA67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4418989" y="1144455"/>
            <a:ext cx="320051" cy="320051"/>
          </a:xfrm>
          <a:prstGeom prst="rect">
            <a:avLst/>
          </a:prstGeom>
        </p:spPr>
      </p:pic>
      <p:sp>
        <p:nvSpPr>
          <p:cNvPr id="12" name="Freeform: Shape 11">
            <a:extLst>
              <a:ext uri="{FF2B5EF4-FFF2-40B4-BE49-F238E27FC236}">
                <a16:creationId xmlns:a16="http://schemas.microsoft.com/office/drawing/2014/main" id="{52DEF4CE-E541-4B6A-A9E9-7A0CABF1961A}"/>
              </a:ext>
            </a:extLst>
          </p:cNvPr>
          <p:cNvSpPr/>
          <p:nvPr/>
        </p:nvSpPr>
        <p:spPr>
          <a:xfrm>
            <a:off x="4484914" y="1045029"/>
            <a:ext cx="4357778" cy="5463347"/>
          </a:xfrm>
          <a:custGeom>
            <a:avLst/>
            <a:gdLst>
              <a:gd name="connsiteX0" fmla="*/ 1669143 w 4357778"/>
              <a:gd name="connsiteY0" fmla="*/ 3585028 h 5463347"/>
              <a:gd name="connsiteX1" fmla="*/ 1204686 w 4357778"/>
              <a:gd name="connsiteY1" fmla="*/ 3715657 h 5463347"/>
              <a:gd name="connsiteX2" fmla="*/ 1146629 w 4357778"/>
              <a:gd name="connsiteY2" fmla="*/ 3802742 h 5463347"/>
              <a:gd name="connsiteX3" fmla="*/ 1132115 w 4357778"/>
              <a:gd name="connsiteY3" fmla="*/ 3846285 h 5463347"/>
              <a:gd name="connsiteX4" fmla="*/ 1103086 w 4357778"/>
              <a:gd name="connsiteY4" fmla="*/ 3889828 h 5463347"/>
              <a:gd name="connsiteX5" fmla="*/ 1088572 w 4357778"/>
              <a:gd name="connsiteY5" fmla="*/ 3976914 h 5463347"/>
              <a:gd name="connsiteX6" fmla="*/ 1103086 w 4357778"/>
              <a:gd name="connsiteY6" fmla="*/ 4165600 h 5463347"/>
              <a:gd name="connsiteX7" fmla="*/ 1146629 w 4357778"/>
              <a:gd name="connsiteY7" fmla="*/ 4325257 h 5463347"/>
              <a:gd name="connsiteX8" fmla="*/ 1190172 w 4357778"/>
              <a:gd name="connsiteY8" fmla="*/ 4368800 h 5463347"/>
              <a:gd name="connsiteX9" fmla="*/ 1277257 w 4357778"/>
              <a:gd name="connsiteY9" fmla="*/ 4412342 h 5463347"/>
              <a:gd name="connsiteX10" fmla="*/ 1320800 w 4357778"/>
              <a:gd name="connsiteY10" fmla="*/ 4455885 h 5463347"/>
              <a:gd name="connsiteX11" fmla="*/ 1364343 w 4357778"/>
              <a:gd name="connsiteY11" fmla="*/ 4542971 h 5463347"/>
              <a:gd name="connsiteX12" fmla="*/ 1393372 w 4357778"/>
              <a:gd name="connsiteY12" fmla="*/ 4615542 h 5463347"/>
              <a:gd name="connsiteX13" fmla="*/ 1436915 w 4357778"/>
              <a:gd name="connsiteY13" fmla="*/ 4659085 h 5463347"/>
              <a:gd name="connsiteX14" fmla="*/ 1509486 w 4357778"/>
              <a:gd name="connsiteY14" fmla="*/ 4731657 h 5463347"/>
              <a:gd name="connsiteX15" fmla="*/ 1553029 w 4357778"/>
              <a:gd name="connsiteY15" fmla="*/ 4818742 h 5463347"/>
              <a:gd name="connsiteX16" fmla="*/ 1625600 w 4357778"/>
              <a:gd name="connsiteY16" fmla="*/ 4862285 h 5463347"/>
              <a:gd name="connsiteX17" fmla="*/ 1669143 w 4357778"/>
              <a:gd name="connsiteY17" fmla="*/ 4920342 h 5463347"/>
              <a:gd name="connsiteX18" fmla="*/ 1741715 w 4357778"/>
              <a:gd name="connsiteY18" fmla="*/ 4963885 h 5463347"/>
              <a:gd name="connsiteX19" fmla="*/ 1799772 w 4357778"/>
              <a:gd name="connsiteY19" fmla="*/ 5007428 h 5463347"/>
              <a:gd name="connsiteX20" fmla="*/ 1930400 w 4357778"/>
              <a:gd name="connsiteY20" fmla="*/ 5181600 h 5463347"/>
              <a:gd name="connsiteX21" fmla="*/ 2119086 w 4357778"/>
              <a:gd name="connsiteY21" fmla="*/ 5326742 h 5463347"/>
              <a:gd name="connsiteX22" fmla="*/ 2249715 w 4357778"/>
              <a:gd name="connsiteY22" fmla="*/ 5370285 h 5463347"/>
              <a:gd name="connsiteX23" fmla="*/ 2365829 w 4357778"/>
              <a:gd name="connsiteY23" fmla="*/ 5413828 h 5463347"/>
              <a:gd name="connsiteX24" fmla="*/ 3062515 w 4357778"/>
              <a:gd name="connsiteY24" fmla="*/ 5442857 h 5463347"/>
              <a:gd name="connsiteX25" fmla="*/ 3672115 w 4357778"/>
              <a:gd name="connsiteY25" fmla="*/ 5428342 h 5463347"/>
              <a:gd name="connsiteX26" fmla="*/ 3715657 w 4357778"/>
              <a:gd name="connsiteY26" fmla="*/ 5399314 h 5463347"/>
              <a:gd name="connsiteX27" fmla="*/ 3759200 w 4357778"/>
              <a:gd name="connsiteY27" fmla="*/ 5384800 h 5463347"/>
              <a:gd name="connsiteX28" fmla="*/ 3875315 w 4357778"/>
              <a:gd name="connsiteY28" fmla="*/ 5297714 h 5463347"/>
              <a:gd name="connsiteX29" fmla="*/ 3918857 w 4357778"/>
              <a:gd name="connsiteY29" fmla="*/ 5283200 h 5463347"/>
              <a:gd name="connsiteX30" fmla="*/ 3976915 w 4357778"/>
              <a:gd name="connsiteY30" fmla="*/ 5254171 h 5463347"/>
              <a:gd name="connsiteX31" fmla="*/ 4005943 w 4357778"/>
              <a:gd name="connsiteY31" fmla="*/ 5210628 h 5463347"/>
              <a:gd name="connsiteX32" fmla="*/ 4064000 w 4357778"/>
              <a:gd name="connsiteY32" fmla="*/ 5152571 h 5463347"/>
              <a:gd name="connsiteX33" fmla="*/ 4078515 w 4357778"/>
              <a:gd name="connsiteY33" fmla="*/ 5080000 h 5463347"/>
              <a:gd name="connsiteX34" fmla="*/ 4151086 w 4357778"/>
              <a:gd name="connsiteY34" fmla="*/ 4905828 h 5463347"/>
              <a:gd name="connsiteX35" fmla="*/ 4180115 w 4357778"/>
              <a:gd name="connsiteY35" fmla="*/ 4644571 h 5463347"/>
              <a:gd name="connsiteX36" fmla="*/ 4209143 w 4357778"/>
              <a:gd name="connsiteY36" fmla="*/ 4412342 h 5463347"/>
              <a:gd name="connsiteX37" fmla="*/ 4238172 w 4357778"/>
              <a:gd name="connsiteY37" fmla="*/ 3526971 h 5463347"/>
              <a:gd name="connsiteX38" fmla="*/ 4252686 w 4357778"/>
              <a:gd name="connsiteY38" fmla="*/ 3251200 h 5463347"/>
              <a:gd name="connsiteX39" fmla="*/ 4281715 w 4357778"/>
              <a:gd name="connsiteY39" fmla="*/ 2960914 h 5463347"/>
              <a:gd name="connsiteX40" fmla="*/ 4296229 w 4357778"/>
              <a:gd name="connsiteY40" fmla="*/ 1857828 h 5463347"/>
              <a:gd name="connsiteX41" fmla="*/ 4310743 w 4357778"/>
              <a:gd name="connsiteY41" fmla="*/ 1712685 h 5463347"/>
              <a:gd name="connsiteX42" fmla="*/ 4339772 w 4357778"/>
              <a:gd name="connsiteY42" fmla="*/ 1640114 h 5463347"/>
              <a:gd name="connsiteX43" fmla="*/ 4354286 w 4357778"/>
              <a:gd name="connsiteY43" fmla="*/ 1465942 h 5463347"/>
              <a:gd name="connsiteX44" fmla="*/ 4296229 w 4357778"/>
              <a:gd name="connsiteY44" fmla="*/ 566057 h 5463347"/>
              <a:gd name="connsiteX45" fmla="*/ 4107543 w 4357778"/>
              <a:gd name="connsiteY45" fmla="*/ 217714 h 5463347"/>
              <a:gd name="connsiteX46" fmla="*/ 3976915 w 4357778"/>
              <a:gd name="connsiteY46" fmla="*/ 72571 h 5463347"/>
              <a:gd name="connsiteX47" fmla="*/ 3947886 w 4357778"/>
              <a:gd name="connsiteY47" fmla="*/ 29028 h 5463347"/>
              <a:gd name="connsiteX48" fmla="*/ 3831772 w 4357778"/>
              <a:gd name="connsiteY48" fmla="*/ 0 h 5463347"/>
              <a:gd name="connsiteX49" fmla="*/ 3236686 w 4357778"/>
              <a:gd name="connsiteY49" fmla="*/ 14514 h 5463347"/>
              <a:gd name="connsiteX50" fmla="*/ 3091543 w 4357778"/>
              <a:gd name="connsiteY50" fmla="*/ 29028 h 5463347"/>
              <a:gd name="connsiteX51" fmla="*/ 2728686 w 4357778"/>
              <a:gd name="connsiteY51" fmla="*/ 72571 h 5463347"/>
              <a:gd name="connsiteX52" fmla="*/ 2365829 w 4357778"/>
              <a:gd name="connsiteY52" fmla="*/ 145142 h 5463347"/>
              <a:gd name="connsiteX53" fmla="*/ 2206172 w 4357778"/>
              <a:gd name="connsiteY53" fmla="*/ 159657 h 5463347"/>
              <a:gd name="connsiteX54" fmla="*/ 2119086 w 4357778"/>
              <a:gd name="connsiteY54" fmla="*/ 203200 h 5463347"/>
              <a:gd name="connsiteX55" fmla="*/ 2032000 w 4357778"/>
              <a:gd name="connsiteY55" fmla="*/ 232228 h 5463347"/>
              <a:gd name="connsiteX56" fmla="*/ 1988457 w 4357778"/>
              <a:gd name="connsiteY56" fmla="*/ 261257 h 5463347"/>
              <a:gd name="connsiteX57" fmla="*/ 1944915 w 4357778"/>
              <a:gd name="connsiteY57" fmla="*/ 275771 h 5463347"/>
              <a:gd name="connsiteX58" fmla="*/ 1683657 w 4357778"/>
              <a:gd name="connsiteY58" fmla="*/ 304800 h 5463347"/>
              <a:gd name="connsiteX59" fmla="*/ 1596572 w 4357778"/>
              <a:gd name="connsiteY59" fmla="*/ 319314 h 5463347"/>
              <a:gd name="connsiteX60" fmla="*/ 1524000 w 4357778"/>
              <a:gd name="connsiteY60" fmla="*/ 348342 h 5463347"/>
              <a:gd name="connsiteX61" fmla="*/ 1219200 w 4357778"/>
              <a:gd name="connsiteY61" fmla="*/ 406400 h 5463347"/>
              <a:gd name="connsiteX62" fmla="*/ 1146629 w 4357778"/>
              <a:gd name="connsiteY62" fmla="*/ 449942 h 5463347"/>
              <a:gd name="connsiteX63" fmla="*/ 1016000 w 4357778"/>
              <a:gd name="connsiteY63" fmla="*/ 537028 h 5463347"/>
              <a:gd name="connsiteX64" fmla="*/ 972457 w 4357778"/>
              <a:gd name="connsiteY64" fmla="*/ 595085 h 5463347"/>
              <a:gd name="connsiteX65" fmla="*/ 928915 w 4357778"/>
              <a:gd name="connsiteY65" fmla="*/ 624114 h 5463347"/>
              <a:gd name="connsiteX66" fmla="*/ 914400 w 4357778"/>
              <a:gd name="connsiteY66" fmla="*/ 667657 h 5463347"/>
              <a:gd name="connsiteX67" fmla="*/ 856343 w 4357778"/>
              <a:gd name="connsiteY67" fmla="*/ 696685 h 5463347"/>
              <a:gd name="connsiteX68" fmla="*/ 711200 w 4357778"/>
              <a:gd name="connsiteY68" fmla="*/ 754742 h 5463347"/>
              <a:gd name="connsiteX69" fmla="*/ 609600 w 4357778"/>
              <a:gd name="connsiteY69" fmla="*/ 841828 h 5463347"/>
              <a:gd name="connsiteX70" fmla="*/ 508000 w 4357778"/>
              <a:gd name="connsiteY70" fmla="*/ 943428 h 5463347"/>
              <a:gd name="connsiteX71" fmla="*/ 406400 w 4357778"/>
              <a:gd name="connsiteY71" fmla="*/ 1074057 h 5463347"/>
              <a:gd name="connsiteX72" fmla="*/ 377372 w 4357778"/>
              <a:gd name="connsiteY72" fmla="*/ 1117600 h 5463347"/>
              <a:gd name="connsiteX73" fmla="*/ 188686 w 4357778"/>
              <a:gd name="connsiteY73" fmla="*/ 1262742 h 5463347"/>
              <a:gd name="connsiteX74" fmla="*/ 58057 w 4357778"/>
              <a:gd name="connsiteY74" fmla="*/ 1393371 h 5463347"/>
              <a:gd name="connsiteX75" fmla="*/ 43543 w 4357778"/>
              <a:gd name="connsiteY75" fmla="*/ 1465942 h 5463347"/>
              <a:gd name="connsiteX76" fmla="*/ 29029 w 4357778"/>
              <a:gd name="connsiteY76" fmla="*/ 1567542 h 5463347"/>
              <a:gd name="connsiteX77" fmla="*/ 0 w 4357778"/>
              <a:gd name="connsiteY77" fmla="*/ 1640114 h 5463347"/>
              <a:gd name="connsiteX78" fmla="*/ 14515 w 4357778"/>
              <a:gd name="connsiteY78" fmla="*/ 2002971 h 5463347"/>
              <a:gd name="connsiteX79" fmla="*/ 29029 w 4357778"/>
              <a:gd name="connsiteY79" fmla="*/ 2061028 h 5463347"/>
              <a:gd name="connsiteX80" fmla="*/ 72572 w 4357778"/>
              <a:gd name="connsiteY80" fmla="*/ 2133600 h 5463347"/>
              <a:gd name="connsiteX81" fmla="*/ 101600 w 4357778"/>
              <a:gd name="connsiteY81" fmla="*/ 2235200 h 5463347"/>
              <a:gd name="connsiteX82" fmla="*/ 130629 w 4357778"/>
              <a:gd name="connsiteY82" fmla="*/ 2278742 h 5463347"/>
              <a:gd name="connsiteX83" fmla="*/ 174172 w 4357778"/>
              <a:gd name="connsiteY83" fmla="*/ 2351314 h 5463347"/>
              <a:gd name="connsiteX84" fmla="*/ 232229 w 4357778"/>
              <a:gd name="connsiteY84" fmla="*/ 2380342 h 5463347"/>
              <a:gd name="connsiteX85" fmla="*/ 362857 w 4357778"/>
              <a:gd name="connsiteY85" fmla="*/ 2452914 h 5463347"/>
              <a:gd name="connsiteX86" fmla="*/ 1016000 w 4357778"/>
              <a:gd name="connsiteY86" fmla="*/ 2510971 h 5463347"/>
              <a:gd name="connsiteX87" fmla="*/ 1059543 w 4357778"/>
              <a:gd name="connsiteY87" fmla="*/ 2540000 h 5463347"/>
              <a:gd name="connsiteX88" fmla="*/ 1117600 w 4357778"/>
              <a:gd name="connsiteY88" fmla="*/ 2598057 h 5463347"/>
              <a:gd name="connsiteX89" fmla="*/ 1248229 w 4357778"/>
              <a:gd name="connsiteY89" fmla="*/ 2656114 h 5463347"/>
              <a:gd name="connsiteX90" fmla="*/ 1669143 w 4357778"/>
              <a:gd name="connsiteY90" fmla="*/ 2685142 h 5463347"/>
              <a:gd name="connsiteX91" fmla="*/ 1944915 w 4357778"/>
              <a:gd name="connsiteY91" fmla="*/ 2714171 h 5463347"/>
              <a:gd name="connsiteX92" fmla="*/ 2583543 w 4357778"/>
              <a:gd name="connsiteY92" fmla="*/ 2743200 h 5463347"/>
              <a:gd name="connsiteX93" fmla="*/ 2612572 w 4357778"/>
              <a:gd name="connsiteY93" fmla="*/ 2830285 h 5463347"/>
              <a:gd name="connsiteX94" fmla="*/ 2598057 w 4357778"/>
              <a:gd name="connsiteY94" fmla="*/ 3396342 h 5463347"/>
              <a:gd name="connsiteX95" fmla="*/ 2554515 w 4357778"/>
              <a:gd name="connsiteY95" fmla="*/ 3425371 h 5463347"/>
              <a:gd name="connsiteX96" fmla="*/ 1944915 w 4357778"/>
              <a:gd name="connsiteY96" fmla="*/ 3439885 h 5463347"/>
              <a:gd name="connsiteX97" fmla="*/ 1886857 w 4357778"/>
              <a:gd name="connsiteY97" fmla="*/ 3454400 h 5463347"/>
              <a:gd name="connsiteX98" fmla="*/ 1785257 w 4357778"/>
              <a:gd name="connsiteY98" fmla="*/ 3526971 h 5463347"/>
              <a:gd name="connsiteX99" fmla="*/ 1741715 w 4357778"/>
              <a:gd name="connsiteY99" fmla="*/ 3556000 h 5463347"/>
              <a:gd name="connsiteX100" fmla="*/ 1669143 w 4357778"/>
              <a:gd name="connsiteY100" fmla="*/ 3585028 h 54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4357778" h="5463347">
                <a:moveTo>
                  <a:pt x="1669143" y="3585028"/>
                </a:moveTo>
                <a:cubicBezTo>
                  <a:pt x="1579638" y="3611637"/>
                  <a:pt x="1422794" y="3588428"/>
                  <a:pt x="1204686" y="3715657"/>
                </a:cubicBezTo>
                <a:cubicBezTo>
                  <a:pt x="1174551" y="3733236"/>
                  <a:pt x="1165981" y="3773714"/>
                  <a:pt x="1146629" y="3802742"/>
                </a:cubicBezTo>
                <a:cubicBezTo>
                  <a:pt x="1141791" y="3817256"/>
                  <a:pt x="1138957" y="3832601"/>
                  <a:pt x="1132115" y="3846285"/>
                </a:cubicBezTo>
                <a:cubicBezTo>
                  <a:pt x="1124314" y="3861887"/>
                  <a:pt x="1108602" y="3873279"/>
                  <a:pt x="1103086" y="3889828"/>
                </a:cubicBezTo>
                <a:cubicBezTo>
                  <a:pt x="1093780" y="3917747"/>
                  <a:pt x="1093410" y="3947885"/>
                  <a:pt x="1088572" y="3976914"/>
                </a:cubicBezTo>
                <a:cubicBezTo>
                  <a:pt x="1093410" y="4039809"/>
                  <a:pt x="1096809" y="4102832"/>
                  <a:pt x="1103086" y="4165600"/>
                </a:cubicBezTo>
                <a:cubicBezTo>
                  <a:pt x="1109640" y="4231139"/>
                  <a:pt x="1109270" y="4272955"/>
                  <a:pt x="1146629" y="4325257"/>
                </a:cubicBezTo>
                <a:cubicBezTo>
                  <a:pt x="1158560" y="4341960"/>
                  <a:pt x="1174403" y="4355659"/>
                  <a:pt x="1190172" y="4368800"/>
                </a:cubicBezTo>
                <a:cubicBezTo>
                  <a:pt x="1227686" y="4400061"/>
                  <a:pt x="1233618" y="4397796"/>
                  <a:pt x="1277257" y="4412342"/>
                </a:cubicBezTo>
                <a:cubicBezTo>
                  <a:pt x="1291771" y="4426856"/>
                  <a:pt x="1309414" y="4438806"/>
                  <a:pt x="1320800" y="4455885"/>
                </a:cubicBezTo>
                <a:cubicBezTo>
                  <a:pt x="1338803" y="4482889"/>
                  <a:pt x="1350913" y="4513425"/>
                  <a:pt x="1364343" y="4542971"/>
                </a:cubicBezTo>
                <a:cubicBezTo>
                  <a:pt x="1375124" y="4566690"/>
                  <a:pt x="1379563" y="4593448"/>
                  <a:pt x="1393372" y="4615542"/>
                </a:cubicBezTo>
                <a:cubicBezTo>
                  <a:pt x="1404251" y="4632948"/>
                  <a:pt x="1423774" y="4643316"/>
                  <a:pt x="1436915" y="4659085"/>
                </a:cubicBezTo>
                <a:cubicBezTo>
                  <a:pt x="1497392" y="4731658"/>
                  <a:pt x="1429656" y="4678436"/>
                  <a:pt x="1509486" y="4731657"/>
                </a:cubicBezTo>
                <a:cubicBezTo>
                  <a:pt x="1524000" y="4760685"/>
                  <a:pt x="1531467" y="4794485"/>
                  <a:pt x="1553029" y="4818742"/>
                </a:cubicBezTo>
                <a:cubicBezTo>
                  <a:pt x="1571771" y="4839827"/>
                  <a:pt x="1604369" y="4843708"/>
                  <a:pt x="1625600" y="4862285"/>
                </a:cubicBezTo>
                <a:cubicBezTo>
                  <a:pt x="1643805" y="4878215"/>
                  <a:pt x="1650938" y="4904413"/>
                  <a:pt x="1669143" y="4920342"/>
                </a:cubicBezTo>
                <a:cubicBezTo>
                  <a:pt x="1690374" y="4938919"/>
                  <a:pt x="1718242" y="4948236"/>
                  <a:pt x="1741715" y="4963885"/>
                </a:cubicBezTo>
                <a:cubicBezTo>
                  <a:pt x="1761843" y="4977303"/>
                  <a:pt x="1781692" y="4991357"/>
                  <a:pt x="1799772" y="5007428"/>
                </a:cubicBezTo>
                <a:cubicBezTo>
                  <a:pt x="2005993" y="5190738"/>
                  <a:pt x="1734433" y="4955484"/>
                  <a:pt x="1930400" y="5181600"/>
                </a:cubicBezTo>
                <a:cubicBezTo>
                  <a:pt x="1982143" y="5241303"/>
                  <a:pt x="2044224" y="5297949"/>
                  <a:pt x="2119086" y="5326742"/>
                </a:cubicBezTo>
                <a:cubicBezTo>
                  <a:pt x="2161925" y="5343218"/>
                  <a:pt x="2206172" y="5355771"/>
                  <a:pt x="2249715" y="5370285"/>
                </a:cubicBezTo>
                <a:cubicBezTo>
                  <a:pt x="2298880" y="5403063"/>
                  <a:pt x="2297229" y="5409945"/>
                  <a:pt x="2365829" y="5413828"/>
                </a:cubicBezTo>
                <a:cubicBezTo>
                  <a:pt x="2597888" y="5426963"/>
                  <a:pt x="2830286" y="5433181"/>
                  <a:pt x="3062515" y="5442857"/>
                </a:cubicBezTo>
                <a:cubicBezTo>
                  <a:pt x="3319577" y="5471419"/>
                  <a:pt x="3268207" y="5473221"/>
                  <a:pt x="3672115" y="5428342"/>
                </a:cubicBezTo>
                <a:cubicBezTo>
                  <a:pt x="3689452" y="5426416"/>
                  <a:pt x="3700055" y="5407115"/>
                  <a:pt x="3715657" y="5399314"/>
                </a:cubicBezTo>
                <a:cubicBezTo>
                  <a:pt x="3729341" y="5392472"/>
                  <a:pt x="3744686" y="5389638"/>
                  <a:pt x="3759200" y="5384800"/>
                </a:cubicBezTo>
                <a:cubicBezTo>
                  <a:pt x="3797905" y="5355771"/>
                  <a:pt x="3834498" y="5323689"/>
                  <a:pt x="3875315" y="5297714"/>
                </a:cubicBezTo>
                <a:cubicBezTo>
                  <a:pt x="3888222" y="5289500"/>
                  <a:pt x="3904795" y="5289227"/>
                  <a:pt x="3918857" y="5283200"/>
                </a:cubicBezTo>
                <a:cubicBezTo>
                  <a:pt x="3938744" y="5274677"/>
                  <a:pt x="3957562" y="5263847"/>
                  <a:pt x="3976915" y="5254171"/>
                </a:cubicBezTo>
                <a:cubicBezTo>
                  <a:pt x="3986591" y="5239657"/>
                  <a:pt x="3994591" y="5223872"/>
                  <a:pt x="4005943" y="5210628"/>
                </a:cubicBezTo>
                <a:cubicBezTo>
                  <a:pt x="4023754" y="5189848"/>
                  <a:pt x="4050709" y="5176495"/>
                  <a:pt x="4064000" y="5152571"/>
                </a:cubicBezTo>
                <a:cubicBezTo>
                  <a:pt x="4075981" y="5131006"/>
                  <a:pt x="4072532" y="5103933"/>
                  <a:pt x="4078515" y="5080000"/>
                </a:cubicBezTo>
                <a:cubicBezTo>
                  <a:pt x="4107413" y="4964407"/>
                  <a:pt x="4095733" y="4998084"/>
                  <a:pt x="4151086" y="4905828"/>
                </a:cubicBezTo>
                <a:cubicBezTo>
                  <a:pt x="4160762" y="4818742"/>
                  <a:pt x="4169877" y="4731592"/>
                  <a:pt x="4180115" y="4644571"/>
                </a:cubicBezTo>
                <a:cubicBezTo>
                  <a:pt x="4189230" y="4567093"/>
                  <a:pt x="4205803" y="4490283"/>
                  <a:pt x="4209143" y="4412342"/>
                </a:cubicBezTo>
                <a:cubicBezTo>
                  <a:pt x="4252730" y="3395302"/>
                  <a:pt x="4182978" y="3913309"/>
                  <a:pt x="4238172" y="3526971"/>
                </a:cubicBezTo>
                <a:cubicBezTo>
                  <a:pt x="4243010" y="3435047"/>
                  <a:pt x="4245626" y="3342980"/>
                  <a:pt x="4252686" y="3251200"/>
                </a:cubicBezTo>
                <a:cubicBezTo>
                  <a:pt x="4260144" y="3154242"/>
                  <a:pt x="4278678" y="3058111"/>
                  <a:pt x="4281715" y="2960914"/>
                </a:cubicBezTo>
                <a:cubicBezTo>
                  <a:pt x="4293201" y="2593366"/>
                  <a:pt x="4287680" y="2225456"/>
                  <a:pt x="4296229" y="1857828"/>
                </a:cubicBezTo>
                <a:cubicBezTo>
                  <a:pt x="4297359" y="1809219"/>
                  <a:pt x="4301207" y="1760363"/>
                  <a:pt x="4310743" y="1712685"/>
                </a:cubicBezTo>
                <a:cubicBezTo>
                  <a:pt x="4315853" y="1687137"/>
                  <a:pt x="4330096" y="1664304"/>
                  <a:pt x="4339772" y="1640114"/>
                </a:cubicBezTo>
                <a:cubicBezTo>
                  <a:pt x="4344610" y="1582057"/>
                  <a:pt x="4354286" y="1524201"/>
                  <a:pt x="4354286" y="1465942"/>
                </a:cubicBezTo>
                <a:cubicBezTo>
                  <a:pt x="4354286" y="1271520"/>
                  <a:pt x="4379142" y="824008"/>
                  <a:pt x="4296229" y="566057"/>
                </a:cubicBezTo>
                <a:cubicBezTo>
                  <a:pt x="4246884" y="412539"/>
                  <a:pt x="4187892" y="351630"/>
                  <a:pt x="4107543" y="217714"/>
                </a:cubicBezTo>
                <a:cubicBezTo>
                  <a:pt x="4021810" y="74825"/>
                  <a:pt x="4170721" y="266377"/>
                  <a:pt x="3976915" y="72571"/>
                </a:cubicBezTo>
                <a:cubicBezTo>
                  <a:pt x="3964580" y="60236"/>
                  <a:pt x="3961508" y="39925"/>
                  <a:pt x="3947886" y="29028"/>
                </a:cubicBezTo>
                <a:cubicBezTo>
                  <a:pt x="3933009" y="17127"/>
                  <a:pt x="3835386" y="723"/>
                  <a:pt x="3831772" y="0"/>
                </a:cubicBezTo>
                <a:lnTo>
                  <a:pt x="3236686" y="14514"/>
                </a:lnTo>
                <a:cubicBezTo>
                  <a:pt x="3188101" y="16419"/>
                  <a:pt x="3139851" y="23507"/>
                  <a:pt x="3091543" y="29028"/>
                </a:cubicBezTo>
                <a:lnTo>
                  <a:pt x="2728686" y="72571"/>
                </a:lnTo>
                <a:cubicBezTo>
                  <a:pt x="2272629" y="134201"/>
                  <a:pt x="2851179" y="64251"/>
                  <a:pt x="2365829" y="145142"/>
                </a:cubicBezTo>
                <a:cubicBezTo>
                  <a:pt x="2313118" y="153927"/>
                  <a:pt x="2259391" y="154819"/>
                  <a:pt x="2206172" y="159657"/>
                </a:cubicBezTo>
                <a:cubicBezTo>
                  <a:pt x="2177143" y="174171"/>
                  <a:pt x="2149045" y="190717"/>
                  <a:pt x="2119086" y="203200"/>
                </a:cubicBezTo>
                <a:cubicBezTo>
                  <a:pt x="2090841" y="214969"/>
                  <a:pt x="2032000" y="232228"/>
                  <a:pt x="2032000" y="232228"/>
                </a:cubicBezTo>
                <a:cubicBezTo>
                  <a:pt x="2017486" y="241904"/>
                  <a:pt x="2004059" y="253456"/>
                  <a:pt x="1988457" y="261257"/>
                </a:cubicBezTo>
                <a:cubicBezTo>
                  <a:pt x="1974773" y="268099"/>
                  <a:pt x="1960060" y="273607"/>
                  <a:pt x="1944915" y="275771"/>
                </a:cubicBezTo>
                <a:cubicBezTo>
                  <a:pt x="1858174" y="288163"/>
                  <a:pt x="1770602" y="293932"/>
                  <a:pt x="1683657" y="304800"/>
                </a:cubicBezTo>
                <a:cubicBezTo>
                  <a:pt x="1654456" y="308450"/>
                  <a:pt x="1625600" y="314476"/>
                  <a:pt x="1596572" y="319314"/>
                </a:cubicBezTo>
                <a:cubicBezTo>
                  <a:pt x="1572381" y="328990"/>
                  <a:pt x="1549276" y="342023"/>
                  <a:pt x="1524000" y="348342"/>
                </a:cubicBezTo>
                <a:cubicBezTo>
                  <a:pt x="1425380" y="372997"/>
                  <a:pt x="1320455" y="389523"/>
                  <a:pt x="1219200" y="406400"/>
                </a:cubicBezTo>
                <a:cubicBezTo>
                  <a:pt x="1195010" y="420914"/>
                  <a:pt x="1170359" y="434687"/>
                  <a:pt x="1146629" y="449942"/>
                </a:cubicBezTo>
                <a:cubicBezTo>
                  <a:pt x="1102608" y="478241"/>
                  <a:pt x="1016000" y="537028"/>
                  <a:pt x="1016000" y="537028"/>
                </a:cubicBezTo>
                <a:cubicBezTo>
                  <a:pt x="1001486" y="556380"/>
                  <a:pt x="989562" y="577980"/>
                  <a:pt x="972457" y="595085"/>
                </a:cubicBezTo>
                <a:cubicBezTo>
                  <a:pt x="960122" y="607420"/>
                  <a:pt x="939812" y="610493"/>
                  <a:pt x="928915" y="624114"/>
                </a:cubicBezTo>
                <a:cubicBezTo>
                  <a:pt x="919358" y="636061"/>
                  <a:pt x="925218" y="656839"/>
                  <a:pt x="914400" y="667657"/>
                </a:cubicBezTo>
                <a:cubicBezTo>
                  <a:pt x="899101" y="682956"/>
                  <a:pt x="875257" y="686177"/>
                  <a:pt x="856343" y="696685"/>
                </a:cubicBezTo>
                <a:cubicBezTo>
                  <a:pt x="750901" y="755264"/>
                  <a:pt x="821681" y="732646"/>
                  <a:pt x="711200" y="754742"/>
                </a:cubicBezTo>
                <a:cubicBezTo>
                  <a:pt x="568697" y="840244"/>
                  <a:pt x="688271" y="754416"/>
                  <a:pt x="609600" y="841828"/>
                </a:cubicBezTo>
                <a:cubicBezTo>
                  <a:pt x="577560" y="877428"/>
                  <a:pt x="534567" y="903577"/>
                  <a:pt x="508000" y="943428"/>
                </a:cubicBezTo>
                <a:cubicBezTo>
                  <a:pt x="361260" y="1163540"/>
                  <a:pt x="520091" y="937627"/>
                  <a:pt x="406400" y="1074057"/>
                </a:cubicBezTo>
                <a:cubicBezTo>
                  <a:pt x="395233" y="1087458"/>
                  <a:pt x="390554" y="1106175"/>
                  <a:pt x="377372" y="1117600"/>
                </a:cubicBezTo>
                <a:cubicBezTo>
                  <a:pt x="317408" y="1169569"/>
                  <a:pt x="244795" y="1206633"/>
                  <a:pt x="188686" y="1262742"/>
                </a:cubicBezTo>
                <a:lnTo>
                  <a:pt x="58057" y="1393371"/>
                </a:lnTo>
                <a:cubicBezTo>
                  <a:pt x="53219" y="1417561"/>
                  <a:pt x="47599" y="1441608"/>
                  <a:pt x="43543" y="1465942"/>
                </a:cubicBezTo>
                <a:cubicBezTo>
                  <a:pt x="37919" y="1499687"/>
                  <a:pt x="37326" y="1534353"/>
                  <a:pt x="29029" y="1567542"/>
                </a:cubicBezTo>
                <a:cubicBezTo>
                  <a:pt x="22710" y="1592818"/>
                  <a:pt x="9676" y="1615923"/>
                  <a:pt x="0" y="1640114"/>
                </a:cubicBezTo>
                <a:cubicBezTo>
                  <a:pt x="4838" y="1761066"/>
                  <a:pt x="6186" y="1882209"/>
                  <a:pt x="14515" y="2002971"/>
                </a:cubicBezTo>
                <a:cubicBezTo>
                  <a:pt x="15887" y="2022872"/>
                  <a:pt x="20927" y="2042799"/>
                  <a:pt x="29029" y="2061028"/>
                </a:cubicBezTo>
                <a:cubicBezTo>
                  <a:pt x="40486" y="2086807"/>
                  <a:pt x="58058" y="2109409"/>
                  <a:pt x="72572" y="2133600"/>
                </a:cubicBezTo>
                <a:cubicBezTo>
                  <a:pt x="77222" y="2152199"/>
                  <a:pt x="91190" y="2214379"/>
                  <a:pt x="101600" y="2235200"/>
                </a:cubicBezTo>
                <a:cubicBezTo>
                  <a:pt x="109401" y="2250802"/>
                  <a:pt x="121384" y="2263950"/>
                  <a:pt x="130629" y="2278742"/>
                </a:cubicBezTo>
                <a:cubicBezTo>
                  <a:pt x="145581" y="2302665"/>
                  <a:pt x="154224" y="2331366"/>
                  <a:pt x="174172" y="2351314"/>
                </a:cubicBezTo>
                <a:cubicBezTo>
                  <a:pt x="189471" y="2366613"/>
                  <a:pt x="213179" y="2370084"/>
                  <a:pt x="232229" y="2380342"/>
                </a:cubicBezTo>
                <a:cubicBezTo>
                  <a:pt x="276086" y="2403958"/>
                  <a:pt x="316309" y="2435181"/>
                  <a:pt x="362857" y="2452914"/>
                </a:cubicBezTo>
                <a:cubicBezTo>
                  <a:pt x="569072" y="2531473"/>
                  <a:pt x="805294" y="2504586"/>
                  <a:pt x="1016000" y="2510971"/>
                </a:cubicBezTo>
                <a:cubicBezTo>
                  <a:pt x="1030514" y="2520647"/>
                  <a:pt x="1046298" y="2528647"/>
                  <a:pt x="1059543" y="2540000"/>
                </a:cubicBezTo>
                <a:cubicBezTo>
                  <a:pt x="1080323" y="2557811"/>
                  <a:pt x="1096820" y="2580246"/>
                  <a:pt x="1117600" y="2598057"/>
                </a:cubicBezTo>
                <a:cubicBezTo>
                  <a:pt x="1150109" y="2625922"/>
                  <a:pt x="1208609" y="2653382"/>
                  <a:pt x="1248229" y="2656114"/>
                </a:cubicBezTo>
                <a:lnTo>
                  <a:pt x="1669143" y="2685142"/>
                </a:lnTo>
                <a:cubicBezTo>
                  <a:pt x="1787930" y="2724740"/>
                  <a:pt x="1688979" y="2695890"/>
                  <a:pt x="1944915" y="2714171"/>
                </a:cubicBezTo>
                <a:cubicBezTo>
                  <a:pt x="2370795" y="2744590"/>
                  <a:pt x="1802028" y="2718776"/>
                  <a:pt x="2583543" y="2743200"/>
                </a:cubicBezTo>
                <a:cubicBezTo>
                  <a:pt x="2593219" y="2772228"/>
                  <a:pt x="2613356" y="2799696"/>
                  <a:pt x="2612572" y="2830285"/>
                </a:cubicBezTo>
                <a:cubicBezTo>
                  <a:pt x="2607734" y="3018971"/>
                  <a:pt x="2616384" y="3208486"/>
                  <a:pt x="2598057" y="3396342"/>
                </a:cubicBezTo>
                <a:cubicBezTo>
                  <a:pt x="2596363" y="3413703"/>
                  <a:pt x="2571920" y="3424211"/>
                  <a:pt x="2554515" y="3425371"/>
                </a:cubicBezTo>
                <a:cubicBezTo>
                  <a:pt x="2351708" y="3438892"/>
                  <a:pt x="2148115" y="3435047"/>
                  <a:pt x="1944915" y="3439885"/>
                </a:cubicBezTo>
                <a:cubicBezTo>
                  <a:pt x="1925562" y="3444723"/>
                  <a:pt x="1905192" y="3446542"/>
                  <a:pt x="1886857" y="3454400"/>
                </a:cubicBezTo>
                <a:cubicBezTo>
                  <a:pt x="1869756" y="3461729"/>
                  <a:pt x="1792689" y="3521663"/>
                  <a:pt x="1785257" y="3526971"/>
                </a:cubicBezTo>
                <a:cubicBezTo>
                  <a:pt x="1771062" y="3537110"/>
                  <a:pt x="1757317" y="3548199"/>
                  <a:pt x="1741715" y="3556000"/>
                </a:cubicBezTo>
                <a:cubicBezTo>
                  <a:pt x="1728031" y="3562842"/>
                  <a:pt x="1758648" y="3558419"/>
                  <a:pt x="1669143" y="358502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Freeform: Shape 18">
            <a:extLst>
              <a:ext uri="{FF2B5EF4-FFF2-40B4-BE49-F238E27FC236}">
                <a16:creationId xmlns:a16="http://schemas.microsoft.com/office/drawing/2014/main" id="{2A6AB1E8-9993-43A1-A9B8-9164050E1A0D}"/>
              </a:ext>
            </a:extLst>
          </p:cNvPr>
          <p:cNvSpPr/>
          <p:nvPr/>
        </p:nvSpPr>
        <p:spPr>
          <a:xfrm>
            <a:off x="4351001" y="1104900"/>
            <a:ext cx="441979" cy="419100"/>
          </a:xfrm>
          <a:custGeom>
            <a:avLst/>
            <a:gdLst>
              <a:gd name="connsiteX0" fmla="*/ 137179 w 441979"/>
              <a:gd name="connsiteY0" fmla="*/ 251460 h 419100"/>
              <a:gd name="connsiteX1" fmla="*/ 289579 w 441979"/>
              <a:gd name="connsiteY1" fmla="*/ 304800 h 419100"/>
              <a:gd name="connsiteX2" fmla="*/ 320059 w 441979"/>
              <a:gd name="connsiteY2" fmla="*/ 259080 h 419100"/>
              <a:gd name="connsiteX3" fmla="*/ 335299 w 441979"/>
              <a:gd name="connsiteY3" fmla="*/ 236220 h 419100"/>
              <a:gd name="connsiteX4" fmla="*/ 297199 w 441979"/>
              <a:gd name="connsiteY4" fmla="*/ 106680 h 419100"/>
              <a:gd name="connsiteX5" fmla="*/ 259099 w 441979"/>
              <a:gd name="connsiteY5" fmla="*/ 91440 h 419100"/>
              <a:gd name="connsiteX6" fmla="*/ 114319 w 441979"/>
              <a:gd name="connsiteY6" fmla="*/ 129540 h 419100"/>
              <a:gd name="connsiteX7" fmla="*/ 99079 w 441979"/>
              <a:gd name="connsiteY7" fmla="*/ 152400 h 419100"/>
              <a:gd name="connsiteX8" fmla="*/ 106699 w 441979"/>
              <a:gd name="connsiteY8" fmla="*/ 213360 h 419100"/>
              <a:gd name="connsiteX9" fmla="*/ 83839 w 441979"/>
              <a:gd name="connsiteY9" fmla="*/ 228600 h 419100"/>
              <a:gd name="connsiteX10" fmla="*/ 30499 w 441979"/>
              <a:gd name="connsiteY10" fmla="*/ 220980 h 419100"/>
              <a:gd name="connsiteX11" fmla="*/ 53359 w 441979"/>
              <a:gd name="connsiteY11" fmla="*/ 121920 h 419100"/>
              <a:gd name="connsiteX12" fmla="*/ 76219 w 441979"/>
              <a:gd name="connsiteY12" fmla="*/ 99060 h 419100"/>
              <a:gd name="connsiteX13" fmla="*/ 83839 w 441979"/>
              <a:gd name="connsiteY13" fmla="*/ 68580 h 419100"/>
              <a:gd name="connsiteX14" fmla="*/ 137179 w 441979"/>
              <a:gd name="connsiteY14" fmla="*/ 7620 h 419100"/>
              <a:gd name="connsiteX15" fmla="*/ 160039 w 441979"/>
              <a:gd name="connsiteY15" fmla="*/ 0 h 419100"/>
              <a:gd name="connsiteX16" fmla="*/ 320059 w 441979"/>
              <a:gd name="connsiteY16" fmla="*/ 7620 h 419100"/>
              <a:gd name="connsiteX17" fmla="*/ 342919 w 441979"/>
              <a:gd name="connsiteY17" fmla="*/ 15240 h 419100"/>
              <a:gd name="connsiteX18" fmla="*/ 365779 w 441979"/>
              <a:gd name="connsiteY18" fmla="*/ 38100 h 419100"/>
              <a:gd name="connsiteX19" fmla="*/ 388639 w 441979"/>
              <a:gd name="connsiteY19" fmla="*/ 53340 h 419100"/>
              <a:gd name="connsiteX20" fmla="*/ 403879 w 441979"/>
              <a:gd name="connsiteY20" fmla="*/ 76200 h 419100"/>
              <a:gd name="connsiteX21" fmla="*/ 411499 w 441979"/>
              <a:gd name="connsiteY21" fmla="*/ 99060 h 419100"/>
              <a:gd name="connsiteX22" fmla="*/ 441979 w 441979"/>
              <a:gd name="connsiteY22" fmla="*/ 144780 h 419100"/>
              <a:gd name="connsiteX23" fmla="*/ 434359 w 441979"/>
              <a:gd name="connsiteY23" fmla="*/ 312420 h 419100"/>
              <a:gd name="connsiteX24" fmla="*/ 373399 w 441979"/>
              <a:gd name="connsiteY24" fmla="*/ 358140 h 419100"/>
              <a:gd name="connsiteX25" fmla="*/ 289579 w 441979"/>
              <a:gd name="connsiteY25" fmla="*/ 419100 h 419100"/>
              <a:gd name="connsiteX26" fmla="*/ 198139 w 441979"/>
              <a:gd name="connsiteY26" fmla="*/ 396240 h 419100"/>
              <a:gd name="connsiteX27" fmla="*/ 175279 w 441979"/>
              <a:gd name="connsiteY27" fmla="*/ 388620 h 419100"/>
              <a:gd name="connsiteX28" fmla="*/ 152419 w 441979"/>
              <a:gd name="connsiteY28" fmla="*/ 373380 h 419100"/>
              <a:gd name="connsiteX29" fmla="*/ 68599 w 441979"/>
              <a:gd name="connsiteY29" fmla="*/ 350520 h 419100"/>
              <a:gd name="connsiteX30" fmla="*/ 15259 w 441979"/>
              <a:gd name="connsiteY30" fmla="*/ 312420 h 419100"/>
              <a:gd name="connsiteX31" fmla="*/ 7639 w 441979"/>
              <a:gd name="connsiteY31" fmla="*/ 243840 h 419100"/>
              <a:gd name="connsiteX32" fmla="*/ 22879 w 441979"/>
              <a:gd name="connsiteY32" fmla="*/ 236220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41979" h="419100">
                <a:moveTo>
                  <a:pt x="137179" y="251460"/>
                </a:moveTo>
                <a:cubicBezTo>
                  <a:pt x="202824" y="349928"/>
                  <a:pt x="155701" y="323925"/>
                  <a:pt x="289579" y="304800"/>
                </a:cubicBezTo>
                <a:lnTo>
                  <a:pt x="320059" y="259080"/>
                </a:lnTo>
                <a:lnTo>
                  <a:pt x="335299" y="236220"/>
                </a:lnTo>
                <a:cubicBezTo>
                  <a:pt x="327998" y="185111"/>
                  <a:pt x="342620" y="135068"/>
                  <a:pt x="297199" y="106680"/>
                </a:cubicBezTo>
                <a:cubicBezTo>
                  <a:pt x="285600" y="99431"/>
                  <a:pt x="271799" y="96520"/>
                  <a:pt x="259099" y="91440"/>
                </a:cubicBezTo>
                <a:cubicBezTo>
                  <a:pt x="132062" y="99380"/>
                  <a:pt x="159253" y="66632"/>
                  <a:pt x="114319" y="129540"/>
                </a:cubicBezTo>
                <a:cubicBezTo>
                  <a:pt x="108996" y="136992"/>
                  <a:pt x="104159" y="144780"/>
                  <a:pt x="99079" y="152400"/>
                </a:cubicBezTo>
                <a:cubicBezTo>
                  <a:pt x="101619" y="172720"/>
                  <a:pt x="110715" y="193280"/>
                  <a:pt x="106699" y="213360"/>
                </a:cubicBezTo>
                <a:cubicBezTo>
                  <a:pt x="104903" y="222340"/>
                  <a:pt x="92952" y="227689"/>
                  <a:pt x="83839" y="228600"/>
                </a:cubicBezTo>
                <a:cubicBezTo>
                  <a:pt x="65968" y="230387"/>
                  <a:pt x="48279" y="223520"/>
                  <a:pt x="30499" y="220980"/>
                </a:cubicBezTo>
                <a:cubicBezTo>
                  <a:pt x="36237" y="163604"/>
                  <a:pt x="24962" y="155997"/>
                  <a:pt x="53359" y="121920"/>
                </a:cubicBezTo>
                <a:cubicBezTo>
                  <a:pt x="60258" y="113641"/>
                  <a:pt x="68599" y="106680"/>
                  <a:pt x="76219" y="99060"/>
                </a:cubicBezTo>
                <a:cubicBezTo>
                  <a:pt x="78759" y="88900"/>
                  <a:pt x="79155" y="77947"/>
                  <a:pt x="83839" y="68580"/>
                </a:cubicBezTo>
                <a:cubicBezTo>
                  <a:pt x="99079" y="38100"/>
                  <a:pt x="109239" y="21590"/>
                  <a:pt x="137179" y="7620"/>
                </a:cubicBezTo>
                <a:cubicBezTo>
                  <a:pt x="144363" y="4028"/>
                  <a:pt x="152419" y="2540"/>
                  <a:pt x="160039" y="0"/>
                </a:cubicBezTo>
                <a:cubicBezTo>
                  <a:pt x="213379" y="2540"/>
                  <a:pt x="266843" y="3185"/>
                  <a:pt x="320059" y="7620"/>
                </a:cubicBezTo>
                <a:cubicBezTo>
                  <a:pt x="328063" y="8287"/>
                  <a:pt x="336236" y="10785"/>
                  <a:pt x="342919" y="15240"/>
                </a:cubicBezTo>
                <a:cubicBezTo>
                  <a:pt x="351885" y="21218"/>
                  <a:pt x="357500" y="31201"/>
                  <a:pt x="365779" y="38100"/>
                </a:cubicBezTo>
                <a:cubicBezTo>
                  <a:pt x="372814" y="43963"/>
                  <a:pt x="381019" y="48260"/>
                  <a:pt x="388639" y="53340"/>
                </a:cubicBezTo>
                <a:cubicBezTo>
                  <a:pt x="393719" y="60960"/>
                  <a:pt x="399783" y="68009"/>
                  <a:pt x="403879" y="76200"/>
                </a:cubicBezTo>
                <a:cubicBezTo>
                  <a:pt x="407471" y="83384"/>
                  <a:pt x="407598" y="92039"/>
                  <a:pt x="411499" y="99060"/>
                </a:cubicBezTo>
                <a:cubicBezTo>
                  <a:pt x="420394" y="115071"/>
                  <a:pt x="441979" y="144780"/>
                  <a:pt x="441979" y="144780"/>
                </a:cubicBezTo>
                <a:cubicBezTo>
                  <a:pt x="439439" y="200660"/>
                  <a:pt x="443197" y="257185"/>
                  <a:pt x="434359" y="312420"/>
                </a:cubicBezTo>
                <a:cubicBezTo>
                  <a:pt x="431850" y="328104"/>
                  <a:pt x="378377" y="353992"/>
                  <a:pt x="373399" y="358140"/>
                </a:cubicBezTo>
                <a:cubicBezTo>
                  <a:pt x="295298" y="423224"/>
                  <a:pt x="351682" y="403574"/>
                  <a:pt x="289579" y="419100"/>
                </a:cubicBezTo>
                <a:lnTo>
                  <a:pt x="198139" y="396240"/>
                </a:lnTo>
                <a:cubicBezTo>
                  <a:pt x="190378" y="394170"/>
                  <a:pt x="182463" y="392212"/>
                  <a:pt x="175279" y="388620"/>
                </a:cubicBezTo>
                <a:cubicBezTo>
                  <a:pt x="167088" y="384524"/>
                  <a:pt x="160994" y="376596"/>
                  <a:pt x="152419" y="373380"/>
                </a:cubicBezTo>
                <a:cubicBezTo>
                  <a:pt x="119703" y="361111"/>
                  <a:pt x="100390" y="371714"/>
                  <a:pt x="68599" y="350520"/>
                </a:cubicBezTo>
                <a:cubicBezTo>
                  <a:pt x="35172" y="328235"/>
                  <a:pt x="53065" y="340775"/>
                  <a:pt x="15259" y="312420"/>
                </a:cubicBezTo>
                <a:cubicBezTo>
                  <a:pt x="7248" y="288388"/>
                  <a:pt x="-9946" y="267286"/>
                  <a:pt x="7639" y="243840"/>
                </a:cubicBezTo>
                <a:cubicBezTo>
                  <a:pt x="11047" y="239296"/>
                  <a:pt x="17799" y="238760"/>
                  <a:pt x="22879" y="23622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Freeform: Shape 19">
            <a:extLst>
              <a:ext uri="{FF2B5EF4-FFF2-40B4-BE49-F238E27FC236}">
                <a16:creationId xmlns:a16="http://schemas.microsoft.com/office/drawing/2014/main" id="{0B1FFA0B-E10D-4BA8-A5E6-07D6166126B7}"/>
              </a:ext>
            </a:extLst>
          </p:cNvPr>
          <p:cNvSpPr/>
          <p:nvPr/>
        </p:nvSpPr>
        <p:spPr>
          <a:xfrm>
            <a:off x="4390902" y="1315675"/>
            <a:ext cx="76322" cy="46260"/>
          </a:xfrm>
          <a:custGeom>
            <a:avLst/>
            <a:gdLst>
              <a:gd name="connsiteX0" fmla="*/ 9647 w 76322"/>
              <a:gd name="connsiteY0" fmla="*/ 41638 h 46260"/>
              <a:gd name="connsiteX1" fmla="*/ 2503 w 76322"/>
              <a:gd name="connsiteY1" fmla="*/ 22588 h 46260"/>
              <a:gd name="connsiteX2" fmla="*/ 76322 w 76322"/>
              <a:gd name="connsiteY2" fmla="*/ 20207 h 46260"/>
              <a:gd name="connsiteX3" fmla="*/ 73941 w 76322"/>
              <a:gd name="connsiteY3" fmla="*/ 34495 h 46260"/>
              <a:gd name="connsiteX4" fmla="*/ 66797 w 76322"/>
              <a:gd name="connsiteY4" fmla="*/ 39257 h 46260"/>
              <a:gd name="connsiteX5" fmla="*/ 40603 w 76322"/>
              <a:gd name="connsiteY5" fmla="*/ 44020 h 46260"/>
              <a:gd name="connsiteX6" fmla="*/ 9647 w 76322"/>
              <a:gd name="connsiteY6" fmla="*/ 41638 h 462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6322" h="46260">
                <a:moveTo>
                  <a:pt x="9647" y="41638"/>
                </a:moveTo>
                <a:cubicBezTo>
                  <a:pt x="3297" y="38066"/>
                  <a:pt x="4250" y="29141"/>
                  <a:pt x="2503" y="22588"/>
                </a:cubicBezTo>
                <a:cubicBezTo>
                  <a:pt x="-9039" y="-20695"/>
                  <a:pt x="19963" y="9640"/>
                  <a:pt x="76322" y="20207"/>
                </a:cubicBezTo>
                <a:cubicBezTo>
                  <a:pt x="75528" y="24970"/>
                  <a:pt x="76100" y="30176"/>
                  <a:pt x="73941" y="34495"/>
                </a:cubicBezTo>
                <a:cubicBezTo>
                  <a:pt x="72661" y="37055"/>
                  <a:pt x="69428" y="38130"/>
                  <a:pt x="66797" y="39257"/>
                </a:cubicBezTo>
                <a:cubicBezTo>
                  <a:pt x="61185" y="41662"/>
                  <a:pt x="44462" y="43469"/>
                  <a:pt x="40603" y="44020"/>
                </a:cubicBezTo>
                <a:cubicBezTo>
                  <a:pt x="26682" y="48660"/>
                  <a:pt x="15997" y="45210"/>
                  <a:pt x="9647" y="4163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Picture 4">
            <a:extLst>
              <a:ext uri="{FF2B5EF4-FFF2-40B4-BE49-F238E27FC236}">
                <a16:creationId xmlns:a16="http://schemas.microsoft.com/office/drawing/2014/main" id="{A44441A6-9C59-4D54-B626-9BE6F0C6350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409700" y="2324851"/>
            <a:ext cx="6477000" cy="2208299"/>
          </a:xfrm>
          <a:prstGeom prst="rect">
            <a:avLst/>
          </a:prstGeom>
        </p:spPr>
      </p:pic>
    </p:spTree>
    <p:extLst>
      <p:ext uri="{BB962C8B-B14F-4D97-AF65-F5344CB8AC3E}">
        <p14:creationId xmlns:p14="http://schemas.microsoft.com/office/powerpoint/2010/main" val="34136363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11</a:t>
            </a:r>
          </a:p>
        </p:txBody>
      </p:sp>
      <p:sp>
        <p:nvSpPr>
          <p:cNvPr id="12" name="Freeform: Shape 11">
            <a:extLst>
              <a:ext uri="{FF2B5EF4-FFF2-40B4-BE49-F238E27FC236}">
                <a16:creationId xmlns:a16="http://schemas.microsoft.com/office/drawing/2014/main" id="{52DEF4CE-E541-4B6A-A9E9-7A0CABF1961A}"/>
              </a:ext>
            </a:extLst>
          </p:cNvPr>
          <p:cNvSpPr/>
          <p:nvPr/>
        </p:nvSpPr>
        <p:spPr>
          <a:xfrm>
            <a:off x="4484914" y="1045029"/>
            <a:ext cx="4357778" cy="5463347"/>
          </a:xfrm>
          <a:custGeom>
            <a:avLst/>
            <a:gdLst>
              <a:gd name="connsiteX0" fmla="*/ 1669143 w 4357778"/>
              <a:gd name="connsiteY0" fmla="*/ 3585028 h 5463347"/>
              <a:gd name="connsiteX1" fmla="*/ 1204686 w 4357778"/>
              <a:gd name="connsiteY1" fmla="*/ 3715657 h 5463347"/>
              <a:gd name="connsiteX2" fmla="*/ 1146629 w 4357778"/>
              <a:gd name="connsiteY2" fmla="*/ 3802742 h 5463347"/>
              <a:gd name="connsiteX3" fmla="*/ 1132115 w 4357778"/>
              <a:gd name="connsiteY3" fmla="*/ 3846285 h 5463347"/>
              <a:gd name="connsiteX4" fmla="*/ 1103086 w 4357778"/>
              <a:gd name="connsiteY4" fmla="*/ 3889828 h 5463347"/>
              <a:gd name="connsiteX5" fmla="*/ 1088572 w 4357778"/>
              <a:gd name="connsiteY5" fmla="*/ 3976914 h 5463347"/>
              <a:gd name="connsiteX6" fmla="*/ 1103086 w 4357778"/>
              <a:gd name="connsiteY6" fmla="*/ 4165600 h 5463347"/>
              <a:gd name="connsiteX7" fmla="*/ 1146629 w 4357778"/>
              <a:gd name="connsiteY7" fmla="*/ 4325257 h 5463347"/>
              <a:gd name="connsiteX8" fmla="*/ 1190172 w 4357778"/>
              <a:gd name="connsiteY8" fmla="*/ 4368800 h 5463347"/>
              <a:gd name="connsiteX9" fmla="*/ 1277257 w 4357778"/>
              <a:gd name="connsiteY9" fmla="*/ 4412342 h 5463347"/>
              <a:gd name="connsiteX10" fmla="*/ 1320800 w 4357778"/>
              <a:gd name="connsiteY10" fmla="*/ 4455885 h 5463347"/>
              <a:gd name="connsiteX11" fmla="*/ 1364343 w 4357778"/>
              <a:gd name="connsiteY11" fmla="*/ 4542971 h 5463347"/>
              <a:gd name="connsiteX12" fmla="*/ 1393372 w 4357778"/>
              <a:gd name="connsiteY12" fmla="*/ 4615542 h 5463347"/>
              <a:gd name="connsiteX13" fmla="*/ 1436915 w 4357778"/>
              <a:gd name="connsiteY13" fmla="*/ 4659085 h 5463347"/>
              <a:gd name="connsiteX14" fmla="*/ 1509486 w 4357778"/>
              <a:gd name="connsiteY14" fmla="*/ 4731657 h 5463347"/>
              <a:gd name="connsiteX15" fmla="*/ 1553029 w 4357778"/>
              <a:gd name="connsiteY15" fmla="*/ 4818742 h 5463347"/>
              <a:gd name="connsiteX16" fmla="*/ 1625600 w 4357778"/>
              <a:gd name="connsiteY16" fmla="*/ 4862285 h 5463347"/>
              <a:gd name="connsiteX17" fmla="*/ 1669143 w 4357778"/>
              <a:gd name="connsiteY17" fmla="*/ 4920342 h 5463347"/>
              <a:gd name="connsiteX18" fmla="*/ 1741715 w 4357778"/>
              <a:gd name="connsiteY18" fmla="*/ 4963885 h 5463347"/>
              <a:gd name="connsiteX19" fmla="*/ 1799772 w 4357778"/>
              <a:gd name="connsiteY19" fmla="*/ 5007428 h 5463347"/>
              <a:gd name="connsiteX20" fmla="*/ 1930400 w 4357778"/>
              <a:gd name="connsiteY20" fmla="*/ 5181600 h 5463347"/>
              <a:gd name="connsiteX21" fmla="*/ 2119086 w 4357778"/>
              <a:gd name="connsiteY21" fmla="*/ 5326742 h 5463347"/>
              <a:gd name="connsiteX22" fmla="*/ 2249715 w 4357778"/>
              <a:gd name="connsiteY22" fmla="*/ 5370285 h 5463347"/>
              <a:gd name="connsiteX23" fmla="*/ 2365829 w 4357778"/>
              <a:gd name="connsiteY23" fmla="*/ 5413828 h 5463347"/>
              <a:gd name="connsiteX24" fmla="*/ 3062515 w 4357778"/>
              <a:gd name="connsiteY24" fmla="*/ 5442857 h 5463347"/>
              <a:gd name="connsiteX25" fmla="*/ 3672115 w 4357778"/>
              <a:gd name="connsiteY25" fmla="*/ 5428342 h 5463347"/>
              <a:gd name="connsiteX26" fmla="*/ 3715657 w 4357778"/>
              <a:gd name="connsiteY26" fmla="*/ 5399314 h 5463347"/>
              <a:gd name="connsiteX27" fmla="*/ 3759200 w 4357778"/>
              <a:gd name="connsiteY27" fmla="*/ 5384800 h 5463347"/>
              <a:gd name="connsiteX28" fmla="*/ 3875315 w 4357778"/>
              <a:gd name="connsiteY28" fmla="*/ 5297714 h 5463347"/>
              <a:gd name="connsiteX29" fmla="*/ 3918857 w 4357778"/>
              <a:gd name="connsiteY29" fmla="*/ 5283200 h 5463347"/>
              <a:gd name="connsiteX30" fmla="*/ 3976915 w 4357778"/>
              <a:gd name="connsiteY30" fmla="*/ 5254171 h 5463347"/>
              <a:gd name="connsiteX31" fmla="*/ 4005943 w 4357778"/>
              <a:gd name="connsiteY31" fmla="*/ 5210628 h 5463347"/>
              <a:gd name="connsiteX32" fmla="*/ 4064000 w 4357778"/>
              <a:gd name="connsiteY32" fmla="*/ 5152571 h 5463347"/>
              <a:gd name="connsiteX33" fmla="*/ 4078515 w 4357778"/>
              <a:gd name="connsiteY33" fmla="*/ 5080000 h 5463347"/>
              <a:gd name="connsiteX34" fmla="*/ 4151086 w 4357778"/>
              <a:gd name="connsiteY34" fmla="*/ 4905828 h 5463347"/>
              <a:gd name="connsiteX35" fmla="*/ 4180115 w 4357778"/>
              <a:gd name="connsiteY35" fmla="*/ 4644571 h 5463347"/>
              <a:gd name="connsiteX36" fmla="*/ 4209143 w 4357778"/>
              <a:gd name="connsiteY36" fmla="*/ 4412342 h 5463347"/>
              <a:gd name="connsiteX37" fmla="*/ 4238172 w 4357778"/>
              <a:gd name="connsiteY37" fmla="*/ 3526971 h 5463347"/>
              <a:gd name="connsiteX38" fmla="*/ 4252686 w 4357778"/>
              <a:gd name="connsiteY38" fmla="*/ 3251200 h 5463347"/>
              <a:gd name="connsiteX39" fmla="*/ 4281715 w 4357778"/>
              <a:gd name="connsiteY39" fmla="*/ 2960914 h 5463347"/>
              <a:gd name="connsiteX40" fmla="*/ 4296229 w 4357778"/>
              <a:gd name="connsiteY40" fmla="*/ 1857828 h 5463347"/>
              <a:gd name="connsiteX41" fmla="*/ 4310743 w 4357778"/>
              <a:gd name="connsiteY41" fmla="*/ 1712685 h 5463347"/>
              <a:gd name="connsiteX42" fmla="*/ 4339772 w 4357778"/>
              <a:gd name="connsiteY42" fmla="*/ 1640114 h 5463347"/>
              <a:gd name="connsiteX43" fmla="*/ 4354286 w 4357778"/>
              <a:gd name="connsiteY43" fmla="*/ 1465942 h 5463347"/>
              <a:gd name="connsiteX44" fmla="*/ 4296229 w 4357778"/>
              <a:gd name="connsiteY44" fmla="*/ 566057 h 5463347"/>
              <a:gd name="connsiteX45" fmla="*/ 4107543 w 4357778"/>
              <a:gd name="connsiteY45" fmla="*/ 217714 h 5463347"/>
              <a:gd name="connsiteX46" fmla="*/ 3976915 w 4357778"/>
              <a:gd name="connsiteY46" fmla="*/ 72571 h 5463347"/>
              <a:gd name="connsiteX47" fmla="*/ 3947886 w 4357778"/>
              <a:gd name="connsiteY47" fmla="*/ 29028 h 5463347"/>
              <a:gd name="connsiteX48" fmla="*/ 3831772 w 4357778"/>
              <a:gd name="connsiteY48" fmla="*/ 0 h 5463347"/>
              <a:gd name="connsiteX49" fmla="*/ 3236686 w 4357778"/>
              <a:gd name="connsiteY49" fmla="*/ 14514 h 5463347"/>
              <a:gd name="connsiteX50" fmla="*/ 3091543 w 4357778"/>
              <a:gd name="connsiteY50" fmla="*/ 29028 h 5463347"/>
              <a:gd name="connsiteX51" fmla="*/ 2728686 w 4357778"/>
              <a:gd name="connsiteY51" fmla="*/ 72571 h 5463347"/>
              <a:gd name="connsiteX52" fmla="*/ 2365829 w 4357778"/>
              <a:gd name="connsiteY52" fmla="*/ 145142 h 5463347"/>
              <a:gd name="connsiteX53" fmla="*/ 2206172 w 4357778"/>
              <a:gd name="connsiteY53" fmla="*/ 159657 h 5463347"/>
              <a:gd name="connsiteX54" fmla="*/ 2119086 w 4357778"/>
              <a:gd name="connsiteY54" fmla="*/ 203200 h 5463347"/>
              <a:gd name="connsiteX55" fmla="*/ 2032000 w 4357778"/>
              <a:gd name="connsiteY55" fmla="*/ 232228 h 5463347"/>
              <a:gd name="connsiteX56" fmla="*/ 1988457 w 4357778"/>
              <a:gd name="connsiteY56" fmla="*/ 261257 h 5463347"/>
              <a:gd name="connsiteX57" fmla="*/ 1944915 w 4357778"/>
              <a:gd name="connsiteY57" fmla="*/ 275771 h 5463347"/>
              <a:gd name="connsiteX58" fmla="*/ 1683657 w 4357778"/>
              <a:gd name="connsiteY58" fmla="*/ 304800 h 5463347"/>
              <a:gd name="connsiteX59" fmla="*/ 1596572 w 4357778"/>
              <a:gd name="connsiteY59" fmla="*/ 319314 h 5463347"/>
              <a:gd name="connsiteX60" fmla="*/ 1524000 w 4357778"/>
              <a:gd name="connsiteY60" fmla="*/ 348342 h 5463347"/>
              <a:gd name="connsiteX61" fmla="*/ 1219200 w 4357778"/>
              <a:gd name="connsiteY61" fmla="*/ 406400 h 5463347"/>
              <a:gd name="connsiteX62" fmla="*/ 1146629 w 4357778"/>
              <a:gd name="connsiteY62" fmla="*/ 449942 h 5463347"/>
              <a:gd name="connsiteX63" fmla="*/ 1016000 w 4357778"/>
              <a:gd name="connsiteY63" fmla="*/ 537028 h 5463347"/>
              <a:gd name="connsiteX64" fmla="*/ 972457 w 4357778"/>
              <a:gd name="connsiteY64" fmla="*/ 595085 h 5463347"/>
              <a:gd name="connsiteX65" fmla="*/ 928915 w 4357778"/>
              <a:gd name="connsiteY65" fmla="*/ 624114 h 5463347"/>
              <a:gd name="connsiteX66" fmla="*/ 914400 w 4357778"/>
              <a:gd name="connsiteY66" fmla="*/ 667657 h 5463347"/>
              <a:gd name="connsiteX67" fmla="*/ 856343 w 4357778"/>
              <a:gd name="connsiteY67" fmla="*/ 696685 h 5463347"/>
              <a:gd name="connsiteX68" fmla="*/ 711200 w 4357778"/>
              <a:gd name="connsiteY68" fmla="*/ 754742 h 5463347"/>
              <a:gd name="connsiteX69" fmla="*/ 609600 w 4357778"/>
              <a:gd name="connsiteY69" fmla="*/ 841828 h 5463347"/>
              <a:gd name="connsiteX70" fmla="*/ 508000 w 4357778"/>
              <a:gd name="connsiteY70" fmla="*/ 943428 h 5463347"/>
              <a:gd name="connsiteX71" fmla="*/ 406400 w 4357778"/>
              <a:gd name="connsiteY71" fmla="*/ 1074057 h 5463347"/>
              <a:gd name="connsiteX72" fmla="*/ 377372 w 4357778"/>
              <a:gd name="connsiteY72" fmla="*/ 1117600 h 5463347"/>
              <a:gd name="connsiteX73" fmla="*/ 188686 w 4357778"/>
              <a:gd name="connsiteY73" fmla="*/ 1262742 h 5463347"/>
              <a:gd name="connsiteX74" fmla="*/ 58057 w 4357778"/>
              <a:gd name="connsiteY74" fmla="*/ 1393371 h 5463347"/>
              <a:gd name="connsiteX75" fmla="*/ 43543 w 4357778"/>
              <a:gd name="connsiteY75" fmla="*/ 1465942 h 5463347"/>
              <a:gd name="connsiteX76" fmla="*/ 29029 w 4357778"/>
              <a:gd name="connsiteY76" fmla="*/ 1567542 h 5463347"/>
              <a:gd name="connsiteX77" fmla="*/ 0 w 4357778"/>
              <a:gd name="connsiteY77" fmla="*/ 1640114 h 5463347"/>
              <a:gd name="connsiteX78" fmla="*/ 14515 w 4357778"/>
              <a:gd name="connsiteY78" fmla="*/ 2002971 h 5463347"/>
              <a:gd name="connsiteX79" fmla="*/ 29029 w 4357778"/>
              <a:gd name="connsiteY79" fmla="*/ 2061028 h 5463347"/>
              <a:gd name="connsiteX80" fmla="*/ 72572 w 4357778"/>
              <a:gd name="connsiteY80" fmla="*/ 2133600 h 5463347"/>
              <a:gd name="connsiteX81" fmla="*/ 101600 w 4357778"/>
              <a:gd name="connsiteY81" fmla="*/ 2235200 h 5463347"/>
              <a:gd name="connsiteX82" fmla="*/ 130629 w 4357778"/>
              <a:gd name="connsiteY82" fmla="*/ 2278742 h 5463347"/>
              <a:gd name="connsiteX83" fmla="*/ 174172 w 4357778"/>
              <a:gd name="connsiteY83" fmla="*/ 2351314 h 5463347"/>
              <a:gd name="connsiteX84" fmla="*/ 232229 w 4357778"/>
              <a:gd name="connsiteY84" fmla="*/ 2380342 h 5463347"/>
              <a:gd name="connsiteX85" fmla="*/ 362857 w 4357778"/>
              <a:gd name="connsiteY85" fmla="*/ 2452914 h 5463347"/>
              <a:gd name="connsiteX86" fmla="*/ 1016000 w 4357778"/>
              <a:gd name="connsiteY86" fmla="*/ 2510971 h 5463347"/>
              <a:gd name="connsiteX87" fmla="*/ 1059543 w 4357778"/>
              <a:gd name="connsiteY87" fmla="*/ 2540000 h 5463347"/>
              <a:gd name="connsiteX88" fmla="*/ 1117600 w 4357778"/>
              <a:gd name="connsiteY88" fmla="*/ 2598057 h 5463347"/>
              <a:gd name="connsiteX89" fmla="*/ 1248229 w 4357778"/>
              <a:gd name="connsiteY89" fmla="*/ 2656114 h 5463347"/>
              <a:gd name="connsiteX90" fmla="*/ 1669143 w 4357778"/>
              <a:gd name="connsiteY90" fmla="*/ 2685142 h 5463347"/>
              <a:gd name="connsiteX91" fmla="*/ 1944915 w 4357778"/>
              <a:gd name="connsiteY91" fmla="*/ 2714171 h 5463347"/>
              <a:gd name="connsiteX92" fmla="*/ 2583543 w 4357778"/>
              <a:gd name="connsiteY92" fmla="*/ 2743200 h 5463347"/>
              <a:gd name="connsiteX93" fmla="*/ 2612572 w 4357778"/>
              <a:gd name="connsiteY93" fmla="*/ 2830285 h 5463347"/>
              <a:gd name="connsiteX94" fmla="*/ 2598057 w 4357778"/>
              <a:gd name="connsiteY94" fmla="*/ 3396342 h 5463347"/>
              <a:gd name="connsiteX95" fmla="*/ 2554515 w 4357778"/>
              <a:gd name="connsiteY95" fmla="*/ 3425371 h 5463347"/>
              <a:gd name="connsiteX96" fmla="*/ 1944915 w 4357778"/>
              <a:gd name="connsiteY96" fmla="*/ 3439885 h 5463347"/>
              <a:gd name="connsiteX97" fmla="*/ 1886857 w 4357778"/>
              <a:gd name="connsiteY97" fmla="*/ 3454400 h 5463347"/>
              <a:gd name="connsiteX98" fmla="*/ 1785257 w 4357778"/>
              <a:gd name="connsiteY98" fmla="*/ 3526971 h 5463347"/>
              <a:gd name="connsiteX99" fmla="*/ 1741715 w 4357778"/>
              <a:gd name="connsiteY99" fmla="*/ 3556000 h 5463347"/>
              <a:gd name="connsiteX100" fmla="*/ 1669143 w 4357778"/>
              <a:gd name="connsiteY100" fmla="*/ 3585028 h 54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4357778" h="5463347">
                <a:moveTo>
                  <a:pt x="1669143" y="3585028"/>
                </a:moveTo>
                <a:cubicBezTo>
                  <a:pt x="1579638" y="3611637"/>
                  <a:pt x="1422794" y="3588428"/>
                  <a:pt x="1204686" y="3715657"/>
                </a:cubicBezTo>
                <a:cubicBezTo>
                  <a:pt x="1174551" y="3733236"/>
                  <a:pt x="1165981" y="3773714"/>
                  <a:pt x="1146629" y="3802742"/>
                </a:cubicBezTo>
                <a:cubicBezTo>
                  <a:pt x="1141791" y="3817256"/>
                  <a:pt x="1138957" y="3832601"/>
                  <a:pt x="1132115" y="3846285"/>
                </a:cubicBezTo>
                <a:cubicBezTo>
                  <a:pt x="1124314" y="3861887"/>
                  <a:pt x="1108602" y="3873279"/>
                  <a:pt x="1103086" y="3889828"/>
                </a:cubicBezTo>
                <a:cubicBezTo>
                  <a:pt x="1093780" y="3917747"/>
                  <a:pt x="1093410" y="3947885"/>
                  <a:pt x="1088572" y="3976914"/>
                </a:cubicBezTo>
                <a:cubicBezTo>
                  <a:pt x="1093410" y="4039809"/>
                  <a:pt x="1096809" y="4102832"/>
                  <a:pt x="1103086" y="4165600"/>
                </a:cubicBezTo>
                <a:cubicBezTo>
                  <a:pt x="1109640" y="4231139"/>
                  <a:pt x="1109270" y="4272955"/>
                  <a:pt x="1146629" y="4325257"/>
                </a:cubicBezTo>
                <a:cubicBezTo>
                  <a:pt x="1158560" y="4341960"/>
                  <a:pt x="1174403" y="4355659"/>
                  <a:pt x="1190172" y="4368800"/>
                </a:cubicBezTo>
                <a:cubicBezTo>
                  <a:pt x="1227686" y="4400061"/>
                  <a:pt x="1233618" y="4397796"/>
                  <a:pt x="1277257" y="4412342"/>
                </a:cubicBezTo>
                <a:cubicBezTo>
                  <a:pt x="1291771" y="4426856"/>
                  <a:pt x="1309414" y="4438806"/>
                  <a:pt x="1320800" y="4455885"/>
                </a:cubicBezTo>
                <a:cubicBezTo>
                  <a:pt x="1338803" y="4482889"/>
                  <a:pt x="1350913" y="4513425"/>
                  <a:pt x="1364343" y="4542971"/>
                </a:cubicBezTo>
                <a:cubicBezTo>
                  <a:pt x="1375124" y="4566690"/>
                  <a:pt x="1379563" y="4593448"/>
                  <a:pt x="1393372" y="4615542"/>
                </a:cubicBezTo>
                <a:cubicBezTo>
                  <a:pt x="1404251" y="4632948"/>
                  <a:pt x="1423774" y="4643316"/>
                  <a:pt x="1436915" y="4659085"/>
                </a:cubicBezTo>
                <a:cubicBezTo>
                  <a:pt x="1497392" y="4731658"/>
                  <a:pt x="1429656" y="4678436"/>
                  <a:pt x="1509486" y="4731657"/>
                </a:cubicBezTo>
                <a:cubicBezTo>
                  <a:pt x="1524000" y="4760685"/>
                  <a:pt x="1531467" y="4794485"/>
                  <a:pt x="1553029" y="4818742"/>
                </a:cubicBezTo>
                <a:cubicBezTo>
                  <a:pt x="1571771" y="4839827"/>
                  <a:pt x="1604369" y="4843708"/>
                  <a:pt x="1625600" y="4862285"/>
                </a:cubicBezTo>
                <a:cubicBezTo>
                  <a:pt x="1643805" y="4878215"/>
                  <a:pt x="1650938" y="4904413"/>
                  <a:pt x="1669143" y="4920342"/>
                </a:cubicBezTo>
                <a:cubicBezTo>
                  <a:pt x="1690374" y="4938919"/>
                  <a:pt x="1718242" y="4948236"/>
                  <a:pt x="1741715" y="4963885"/>
                </a:cubicBezTo>
                <a:cubicBezTo>
                  <a:pt x="1761843" y="4977303"/>
                  <a:pt x="1781692" y="4991357"/>
                  <a:pt x="1799772" y="5007428"/>
                </a:cubicBezTo>
                <a:cubicBezTo>
                  <a:pt x="2005993" y="5190738"/>
                  <a:pt x="1734433" y="4955484"/>
                  <a:pt x="1930400" y="5181600"/>
                </a:cubicBezTo>
                <a:cubicBezTo>
                  <a:pt x="1982143" y="5241303"/>
                  <a:pt x="2044224" y="5297949"/>
                  <a:pt x="2119086" y="5326742"/>
                </a:cubicBezTo>
                <a:cubicBezTo>
                  <a:pt x="2161925" y="5343218"/>
                  <a:pt x="2206172" y="5355771"/>
                  <a:pt x="2249715" y="5370285"/>
                </a:cubicBezTo>
                <a:cubicBezTo>
                  <a:pt x="2298880" y="5403063"/>
                  <a:pt x="2297229" y="5409945"/>
                  <a:pt x="2365829" y="5413828"/>
                </a:cubicBezTo>
                <a:cubicBezTo>
                  <a:pt x="2597888" y="5426963"/>
                  <a:pt x="2830286" y="5433181"/>
                  <a:pt x="3062515" y="5442857"/>
                </a:cubicBezTo>
                <a:cubicBezTo>
                  <a:pt x="3319577" y="5471419"/>
                  <a:pt x="3268207" y="5473221"/>
                  <a:pt x="3672115" y="5428342"/>
                </a:cubicBezTo>
                <a:cubicBezTo>
                  <a:pt x="3689452" y="5426416"/>
                  <a:pt x="3700055" y="5407115"/>
                  <a:pt x="3715657" y="5399314"/>
                </a:cubicBezTo>
                <a:cubicBezTo>
                  <a:pt x="3729341" y="5392472"/>
                  <a:pt x="3744686" y="5389638"/>
                  <a:pt x="3759200" y="5384800"/>
                </a:cubicBezTo>
                <a:cubicBezTo>
                  <a:pt x="3797905" y="5355771"/>
                  <a:pt x="3834498" y="5323689"/>
                  <a:pt x="3875315" y="5297714"/>
                </a:cubicBezTo>
                <a:cubicBezTo>
                  <a:pt x="3888222" y="5289500"/>
                  <a:pt x="3904795" y="5289227"/>
                  <a:pt x="3918857" y="5283200"/>
                </a:cubicBezTo>
                <a:cubicBezTo>
                  <a:pt x="3938744" y="5274677"/>
                  <a:pt x="3957562" y="5263847"/>
                  <a:pt x="3976915" y="5254171"/>
                </a:cubicBezTo>
                <a:cubicBezTo>
                  <a:pt x="3986591" y="5239657"/>
                  <a:pt x="3994591" y="5223872"/>
                  <a:pt x="4005943" y="5210628"/>
                </a:cubicBezTo>
                <a:cubicBezTo>
                  <a:pt x="4023754" y="5189848"/>
                  <a:pt x="4050709" y="5176495"/>
                  <a:pt x="4064000" y="5152571"/>
                </a:cubicBezTo>
                <a:cubicBezTo>
                  <a:pt x="4075981" y="5131006"/>
                  <a:pt x="4072532" y="5103933"/>
                  <a:pt x="4078515" y="5080000"/>
                </a:cubicBezTo>
                <a:cubicBezTo>
                  <a:pt x="4107413" y="4964407"/>
                  <a:pt x="4095733" y="4998084"/>
                  <a:pt x="4151086" y="4905828"/>
                </a:cubicBezTo>
                <a:cubicBezTo>
                  <a:pt x="4160762" y="4818742"/>
                  <a:pt x="4169877" y="4731592"/>
                  <a:pt x="4180115" y="4644571"/>
                </a:cubicBezTo>
                <a:cubicBezTo>
                  <a:pt x="4189230" y="4567093"/>
                  <a:pt x="4205803" y="4490283"/>
                  <a:pt x="4209143" y="4412342"/>
                </a:cubicBezTo>
                <a:cubicBezTo>
                  <a:pt x="4252730" y="3395302"/>
                  <a:pt x="4182978" y="3913309"/>
                  <a:pt x="4238172" y="3526971"/>
                </a:cubicBezTo>
                <a:cubicBezTo>
                  <a:pt x="4243010" y="3435047"/>
                  <a:pt x="4245626" y="3342980"/>
                  <a:pt x="4252686" y="3251200"/>
                </a:cubicBezTo>
                <a:cubicBezTo>
                  <a:pt x="4260144" y="3154242"/>
                  <a:pt x="4278678" y="3058111"/>
                  <a:pt x="4281715" y="2960914"/>
                </a:cubicBezTo>
                <a:cubicBezTo>
                  <a:pt x="4293201" y="2593366"/>
                  <a:pt x="4287680" y="2225456"/>
                  <a:pt x="4296229" y="1857828"/>
                </a:cubicBezTo>
                <a:cubicBezTo>
                  <a:pt x="4297359" y="1809219"/>
                  <a:pt x="4301207" y="1760363"/>
                  <a:pt x="4310743" y="1712685"/>
                </a:cubicBezTo>
                <a:cubicBezTo>
                  <a:pt x="4315853" y="1687137"/>
                  <a:pt x="4330096" y="1664304"/>
                  <a:pt x="4339772" y="1640114"/>
                </a:cubicBezTo>
                <a:cubicBezTo>
                  <a:pt x="4344610" y="1582057"/>
                  <a:pt x="4354286" y="1524201"/>
                  <a:pt x="4354286" y="1465942"/>
                </a:cubicBezTo>
                <a:cubicBezTo>
                  <a:pt x="4354286" y="1271520"/>
                  <a:pt x="4379142" y="824008"/>
                  <a:pt x="4296229" y="566057"/>
                </a:cubicBezTo>
                <a:cubicBezTo>
                  <a:pt x="4246884" y="412539"/>
                  <a:pt x="4187892" y="351630"/>
                  <a:pt x="4107543" y="217714"/>
                </a:cubicBezTo>
                <a:cubicBezTo>
                  <a:pt x="4021810" y="74825"/>
                  <a:pt x="4170721" y="266377"/>
                  <a:pt x="3976915" y="72571"/>
                </a:cubicBezTo>
                <a:cubicBezTo>
                  <a:pt x="3964580" y="60236"/>
                  <a:pt x="3961508" y="39925"/>
                  <a:pt x="3947886" y="29028"/>
                </a:cubicBezTo>
                <a:cubicBezTo>
                  <a:pt x="3933009" y="17127"/>
                  <a:pt x="3835386" y="723"/>
                  <a:pt x="3831772" y="0"/>
                </a:cubicBezTo>
                <a:lnTo>
                  <a:pt x="3236686" y="14514"/>
                </a:lnTo>
                <a:cubicBezTo>
                  <a:pt x="3188101" y="16419"/>
                  <a:pt x="3139851" y="23507"/>
                  <a:pt x="3091543" y="29028"/>
                </a:cubicBezTo>
                <a:lnTo>
                  <a:pt x="2728686" y="72571"/>
                </a:lnTo>
                <a:cubicBezTo>
                  <a:pt x="2272629" y="134201"/>
                  <a:pt x="2851179" y="64251"/>
                  <a:pt x="2365829" y="145142"/>
                </a:cubicBezTo>
                <a:cubicBezTo>
                  <a:pt x="2313118" y="153927"/>
                  <a:pt x="2259391" y="154819"/>
                  <a:pt x="2206172" y="159657"/>
                </a:cubicBezTo>
                <a:cubicBezTo>
                  <a:pt x="2177143" y="174171"/>
                  <a:pt x="2149045" y="190717"/>
                  <a:pt x="2119086" y="203200"/>
                </a:cubicBezTo>
                <a:cubicBezTo>
                  <a:pt x="2090841" y="214969"/>
                  <a:pt x="2032000" y="232228"/>
                  <a:pt x="2032000" y="232228"/>
                </a:cubicBezTo>
                <a:cubicBezTo>
                  <a:pt x="2017486" y="241904"/>
                  <a:pt x="2004059" y="253456"/>
                  <a:pt x="1988457" y="261257"/>
                </a:cubicBezTo>
                <a:cubicBezTo>
                  <a:pt x="1974773" y="268099"/>
                  <a:pt x="1960060" y="273607"/>
                  <a:pt x="1944915" y="275771"/>
                </a:cubicBezTo>
                <a:cubicBezTo>
                  <a:pt x="1858174" y="288163"/>
                  <a:pt x="1770602" y="293932"/>
                  <a:pt x="1683657" y="304800"/>
                </a:cubicBezTo>
                <a:cubicBezTo>
                  <a:pt x="1654456" y="308450"/>
                  <a:pt x="1625600" y="314476"/>
                  <a:pt x="1596572" y="319314"/>
                </a:cubicBezTo>
                <a:cubicBezTo>
                  <a:pt x="1572381" y="328990"/>
                  <a:pt x="1549276" y="342023"/>
                  <a:pt x="1524000" y="348342"/>
                </a:cubicBezTo>
                <a:cubicBezTo>
                  <a:pt x="1425380" y="372997"/>
                  <a:pt x="1320455" y="389523"/>
                  <a:pt x="1219200" y="406400"/>
                </a:cubicBezTo>
                <a:cubicBezTo>
                  <a:pt x="1195010" y="420914"/>
                  <a:pt x="1170359" y="434687"/>
                  <a:pt x="1146629" y="449942"/>
                </a:cubicBezTo>
                <a:cubicBezTo>
                  <a:pt x="1102608" y="478241"/>
                  <a:pt x="1016000" y="537028"/>
                  <a:pt x="1016000" y="537028"/>
                </a:cubicBezTo>
                <a:cubicBezTo>
                  <a:pt x="1001486" y="556380"/>
                  <a:pt x="989562" y="577980"/>
                  <a:pt x="972457" y="595085"/>
                </a:cubicBezTo>
                <a:cubicBezTo>
                  <a:pt x="960122" y="607420"/>
                  <a:pt x="939812" y="610493"/>
                  <a:pt x="928915" y="624114"/>
                </a:cubicBezTo>
                <a:cubicBezTo>
                  <a:pt x="919358" y="636061"/>
                  <a:pt x="925218" y="656839"/>
                  <a:pt x="914400" y="667657"/>
                </a:cubicBezTo>
                <a:cubicBezTo>
                  <a:pt x="899101" y="682956"/>
                  <a:pt x="875257" y="686177"/>
                  <a:pt x="856343" y="696685"/>
                </a:cubicBezTo>
                <a:cubicBezTo>
                  <a:pt x="750901" y="755264"/>
                  <a:pt x="821681" y="732646"/>
                  <a:pt x="711200" y="754742"/>
                </a:cubicBezTo>
                <a:cubicBezTo>
                  <a:pt x="568697" y="840244"/>
                  <a:pt x="688271" y="754416"/>
                  <a:pt x="609600" y="841828"/>
                </a:cubicBezTo>
                <a:cubicBezTo>
                  <a:pt x="577560" y="877428"/>
                  <a:pt x="534567" y="903577"/>
                  <a:pt x="508000" y="943428"/>
                </a:cubicBezTo>
                <a:cubicBezTo>
                  <a:pt x="361260" y="1163540"/>
                  <a:pt x="520091" y="937627"/>
                  <a:pt x="406400" y="1074057"/>
                </a:cubicBezTo>
                <a:cubicBezTo>
                  <a:pt x="395233" y="1087458"/>
                  <a:pt x="390554" y="1106175"/>
                  <a:pt x="377372" y="1117600"/>
                </a:cubicBezTo>
                <a:cubicBezTo>
                  <a:pt x="317408" y="1169569"/>
                  <a:pt x="244795" y="1206633"/>
                  <a:pt x="188686" y="1262742"/>
                </a:cubicBezTo>
                <a:lnTo>
                  <a:pt x="58057" y="1393371"/>
                </a:lnTo>
                <a:cubicBezTo>
                  <a:pt x="53219" y="1417561"/>
                  <a:pt x="47599" y="1441608"/>
                  <a:pt x="43543" y="1465942"/>
                </a:cubicBezTo>
                <a:cubicBezTo>
                  <a:pt x="37919" y="1499687"/>
                  <a:pt x="37326" y="1534353"/>
                  <a:pt x="29029" y="1567542"/>
                </a:cubicBezTo>
                <a:cubicBezTo>
                  <a:pt x="22710" y="1592818"/>
                  <a:pt x="9676" y="1615923"/>
                  <a:pt x="0" y="1640114"/>
                </a:cubicBezTo>
                <a:cubicBezTo>
                  <a:pt x="4838" y="1761066"/>
                  <a:pt x="6186" y="1882209"/>
                  <a:pt x="14515" y="2002971"/>
                </a:cubicBezTo>
                <a:cubicBezTo>
                  <a:pt x="15887" y="2022872"/>
                  <a:pt x="20927" y="2042799"/>
                  <a:pt x="29029" y="2061028"/>
                </a:cubicBezTo>
                <a:cubicBezTo>
                  <a:pt x="40486" y="2086807"/>
                  <a:pt x="58058" y="2109409"/>
                  <a:pt x="72572" y="2133600"/>
                </a:cubicBezTo>
                <a:cubicBezTo>
                  <a:pt x="77222" y="2152199"/>
                  <a:pt x="91190" y="2214379"/>
                  <a:pt x="101600" y="2235200"/>
                </a:cubicBezTo>
                <a:cubicBezTo>
                  <a:pt x="109401" y="2250802"/>
                  <a:pt x="121384" y="2263950"/>
                  <a:pt x="130629" y="2278742"/>
                </a:cubicBezTo>
                <a:cubicBezTo>
                  <a:pt x="145581" y="2302665"/>
                  <a:pt x="154224" y="2331366"/>
                  <a:pt x="174172" y="2351314"/>
                </a:cubicBezTo>
                <a:cubicBezTo>
                  <a:pt x="189471" y="2366613"/>
                  <a:pt x="213179" y="2370084"/>
                  <a:pt x="232229" y="2380342"/>
                </a:cubicBezTo>
                <a:cubicBezTo>
                  <a:pt x="276086" y="2403958"/>
                  <a:pt x="316309" y="2435181"/>
                  <a:pt x="362857" y="2452914"/>
                </a:cubicBezTo>
                <a:cubicBezTo>
                  <a:pt x="569072" y="2531473"/>
                  <a:pt x="805294" y="2504586"/>
                  <a:pt x="1016000" y="2510971"/>
                </a:cubicBezTo>
                <a:cubicBezTo>
                  <a:pt x="1030514" y="2520647"/>
                  <a:pt x="1046298" y="2528647"/>
                  <a:pt x="1059543" y="2540000"/>
                </a:cubicBezTo>
                <a:cubicBezTo>
                  <a:pt x="1080323" y="2557811"/>
                  <a:pt x="1096820" y="2580246"/>
                  <a:pt x="1117600" y="2598057"/>
                </a:cubicBezTo>
                <a:cubicBezTo>
                  <a:pt x="1150109" y="2625922"/>
                  <a:pt x="1208609" y="2653382"/>
                  <a:pt x="1248229" y="2656114"/>
                </a:cubicBezTo>
                <a:lnTo>
                  <a:pt x="1669143" y="2685142"/>
                </a:lnTo>
                <a:cubicBezTo>
                  <a:pt x="1787930" y="2724740"/>
                  <a:pt x="1688979" y="2695890"/>
                  <a:pt x="1944915" y="2714171"/>
                </a:cubicBezTo>
                <a:cubicBezTo>
                  <a:pt x="2370795" y="2744590"/>
                  <a:pt x="1802028" y="2718776"/>
                  <a:pt x="2583543" y="2743200"/>
                </a:cubicBezTo>
                <a:cubicBezTo>
                  <a:pt x="2593219" y="2772228"/>
                  <a:pt x="2613356" y="2799696"/>
                  <a:pt x="2612572" y="2830285"/>
                </a:cubicBezTo>
                <a:cubicBezTo>
                  <a:pt x="2607734" y="3018971"/>
                  <a:pt x="2616384" y="3208486"/>
                  <a:pt x="2598057" y="3396342"/>
                </a:cubicBezTo>
                <a:cubicBezTo>
                  <a:pt x="2596363" y="3413703"/>
                  <a:pt x="2571920" y="3424211"/>
                  <a:pt x="2554515" y="3425371"/>
                </a:cubicBezTo>
                <a:cubicBezTo>
                  <a:pt x="2351708" y="3438892"/>
                  <a:pt x="2148115" y="3435047"/>
                  <a:pt x="1944915" y="3439885"/>
                </a:cubicBezTo>
                <a:cubicBezTo>
                  <a:pt x="1925562" y="3444723"/>
                  <a:pt x="1905192" y="3446542"/>
                  <a:pt x="1886857" y="3454400"/>
                </a:cubicBezTo>
                <a:cubicBezTo>
                  <a:pt x="1869756" y="3461729"/>
                  <a:pt x="1792689" y="3521663"/>
                  <a:pt x="1785257" y="3526971"/>
                </a:cubicBezTo>
                <a:cubicBezTo>
                  <a:pt x="1771062" y="3537110"/>
                  <a:pt x="1757317" y="3548199"/>
                  <a:pt x="1741715" y="3556000"/>
                </a:cubicBezTo>
                <a:cubicBezTo>
                  <a:pt x="1728031" y="3562842"/>
                  <a:pt x="1758648" y="3558419"/>
                  <a:pt x="1669143" y="358502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A0C9DB15-114C-45B1-ABA4-931CBC05989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066800" y="2300742"/>
            <a:ext cx="7219950" cy="2256516"/>
          </a:xfrm>
          <a:prstGeom prst="rect">
            <a:avLst/>
          </a:prstGeom>
        </p:spPr>
      </p:pic>
    </p:spTree>
    <p:extLst>
      <p:ext uri="{BB962C8B-B14F-4D97-AF65-F5344CB8AC3E}">
        <p14:creationId xmlns:p14="http://schemas.microsoft.com/office/powerpoint/2010/main" val="13091377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12</a:t>
            </a:r>
          </a:p>
        </p:txBody>
      </p:sp>
      <p:sp>
        <p:nvSpPr>
          <p:cNvPr id="12" name="Freeform: Shape 11">
            <a:extLst>
              <a:ext uri="{FF2B5EF4-FFF2-40B4-BE49-F238E27FC236}">
                <a16:creationId xmlns:a16="http://schemas.microsoft.com/office/drawing/2014/main" id="{52DEF4CE-E541-4B6A-A9E9-7A0CABF1961A}"/>
              </a:ext>
            </a:extLst>
          </p:cNvPr>
          <p:cNvSpPr/>
          <p:nvPr/>
        </p:nvSpPr>
        <p:spPr>
          <a:xfrm>
            <a:off x="4484914" y="1045029"/>
            <a:ext cx="4357778" cy="5463347"/>
          </a:xfrm>
          <a:custGeom>
            <a:avLst/>
            <a:gdLst>
              <a:gd name="connsiteX0" fmla="*/ 1669143 w 4357778"/>
              <a:gd name="connsiteY0" fmla="*/ 3585028 h 5463347"/>
              <a:gd name="connsiteX1" fmla="*/ 1204686 w 4357778"/>
              <a:gd name="connsiteY1" fmla="*/ 3715657 h 5463347"/>
              <a:gd name="connsiteX2" fmla="*/ 1146629 w 4357778"/>
              <a:gd name="connsiteY2" fmla="*/ 3802742 h 5463347"/>
              <a:gd name="connsiteX3" fmla="*/ 1132115 w 4357778"/>
              <a:gd name="connsiteY3" fmla="*/ 3846285 h 5463347"/>
              <a:gd name="connsiteX4" fmla="*/ 1103086 w 4357778"/>
              <a:gd name="connsiteY4" fmla="*/ 3889828 h 5463347"/>
              <a:gd name="connsiteX5" fmla="*/ 1088572 w 4357778"/>
              <a:gd name="connsiteY5" fmla="*/ 3976914 h 5463347"/>
              <a:gd name="connsiteX6" fmla="*/ 1103086 w 4357778"/>
              <a:gd name="connsiteY6" fmla="*/ 4165600 h 5463347"/>
              <a:gd name="connsiteX7" fmla="*/ 1146629 w 4357778"/>
              <a:gd name="connsiteY7" fmla="*/ 4325257 h 5463347"/>
              <a:gd name="connsiteX8" fmla="*/ 1190172 w 4357778"/>
              <a:gd name="connsiteY8" fmla="*/ 4368800 h 5463347"/>
              <a:gd name="connsiteX9" fmla="*/ 1277257 w 4357778"/>
              <a:gd name="connsiteY9" fmla="*/ 4412342 h 5463347"/>
              <a:gd name="connsiteX10" fmla="*/ 1320800 w 4357778"/>
              <a:gd name="connsiteY10" fmla="*/ 4455885 h 5463347"/>
              <a:gd name="connsiteX11" fmla="*/ 1364343 w 4357778"/>
              <a:gd name="connsiteY11" fmla="*/ 4542971 h 5463347"/>
              <a:gd name="connsiteX12" fmla="*/ 1393372 w 4357778"/>
              <a:gd name="connsiteY12" fmla="*/ 4615542 h 5463347"/>
              <a:gd name="connsiteX13" fmla="*/ 1436915 w 4357778"/>
              <a:gd name="connsiteY13" fmla="*/ 4659085 h 5463347"/>
              <a:gd name="connsiteX14" fmla="*/ 1509486 w 4357778"/>
              <a:gd name="connsiteY14" fmla="*/ 4731657 h 5463347"/>
              <a:gd name="connsiteX15" fmla="*/ 1553029 w 4357778"/>
              <a:gd name="connsiteY15" fmla="*/ 4818742 h 5463347"/>
              <a:gd name="connsiteX16" fmla="*/ 1625600 w 4357778"/>
              <a:gd name="connsiteY16" fmla="*/ 4862285 h 5463347"/>
              <a:gd name="connsiteX17" fmla="*/ 1669143 w 4357778"/>
              <a:gd name="connsiteY17" fmla="*/ 4920342 h 5463347"/>
              <a:gd name="connsiteX18" fmla="*/ 1741715 w 4357778"/>
              <a:gd name="connsiteY18" fmla="*/ 4963885 h 5463347"/>
              <a:gd name="connsiteX19" fmla="*/ 1799772 w 4357778"/>
              <a:gd name="connsiteY19" fmla="*/ 5007428 h 5463347"/>
              <a:gd name="connsiteX20" fmla="*/ 1930400 w 4357778"/>
              <a:gd name="connsiteY20" fmla="*/ 5181600 h 5463347"/>
              <a:gd name="connsiteX21" fmla="*/ 2119086 w 4357778"/>
              <a:gd name="connsiteY21" fmla="*/ 5326742 h 5463347"/>
              <a:gd name="connsiteX22" fmla="*/ 2249715 w 4357778"/>
              <a:gd name="connsiteY22" fmla="*/ 5370285 h 5463347"/>
              <a:gd name="connsiteX23" fmla="*/ 2365829 w 4357778"/>
              <a:gd name="connsiteY23" fmla="*/ 5413828 h 5463347"/>
              <a:gd name="connsiteX24" fmla="*/ 3062515 w 4357778"/>
              <a:gd name="connsiteY24" fmla="*/ 5442857 h 5463347"/>
              <a:gd name="connsiteX25" fmla="*/ 3672115 w 4357778"/>
              <a:gd name="connsiteY25" fmla="*/ 5428342 h 5463347"/>
              <a:gd name="connsiteX26" fmla="*/ 3715657 w 4357778"/>
              <a:gd name="connsiteY26" fmla="*/ 5399314 h 5463347"/>
              <a:gd name="connsiteX27" fmla="*/ 3759200 w 4357778"/>
              <a:gd name="connsiteY27" fmla="*/ 5384800 h 5463347"/>
              <a:gd name="connsiteX28" fmla="*/ 3875315 w 4357778"/>
              <a:gd name="connsiteY28" fmla="*/ 5297714 h 5463347"/>
              <a:gd name="connsiteX29" fmla="*/ 3918857 w 4357778"/>
              <a:gd name="connsiteY29" fmla="*/ 5283200 h 5463347"/>
              <a:gd name="connsiteX30" fmla="*/ 3976915 w 4357778"/>
              <a:gd name="connsiteY30" fmla="*/ 5254171 h 5463347"/>
              <a:gd name="connsiteX31" fmla="*/ 4005943 w 4357778"/>
              <a:gd name="connsiteY31" fmla="*/ 5210628 h 5463347"/>
              <a:gd name="connsiteX32" fmla="*/ 4064000 w 4357778"/>
              <a:gd name="connsiteY32" fmla="*/ 5152571 h 5463347"/>
              <a:gd name="connsiteX33" fmla="*/ 4078515 w 4357778"/>
              <a:gd name="connsiteY33" fmla="*/ 5080000 h 5463347"/>
              <a:gd name="connsiteX34" fmla="*/ 4151086 w 4357778"/>
              <a:gd name="connsiteY34" fmla="*/ 4905828 h 5463347"/>
              <a:gd name="connsiteX35" fmla="*/ 4180115 w 4357778"/>
              <a:gd name="connsiteY35" fmla="*/ 4644571 h 5463347"/>
              <a:gd name="connsiteX36" fmla="*/ 4209143 w 4357778"/>
              <a:gd name="connsiteY36" fmla="*/ 4412342 h 5463347"/>
              <a:gd name="connsiteX37" fmla="*/ 4238172 w 4357778"/>
              <a:gd name="connsiteY37" fmla="*/ 3526971 h 5463347"/>
              <a:gd name="connsiteX38" fmla="*/ 4252686 w 4357778"/>
              <a:gd name="connsiteY38" fmla="*/ 3251200 h 5463347"/>
              <a:gd name="connsiteX39" fmla="*/ 4281715 w 4357778"/>
              <a:gd name="connsiteY39" fmla="*/ 2960914 h 5463347"/>
              <a:gd name="connsiteX40" fmla="*/ 4296229 w 4357778"/>
              <a:gd name="connsiteY40" fmla="*/ 1857828 h 5463347"/>
              <a:gd name="connsiteX41" fmla="*/ 4310743 w 4357778"/>
              <a:gd name="connsiteY41" fmla="*/ 1712685 h 5463347"/>
              <a:gd name="connsiteX42" fmla="*/ 4339772 w 4357778"/>
              <a:gd name="connsiteY42" fmla="*/ 1640114 h 5463347"/>
              <a:gd name="connsiteX43" fmla="*/ 4354286 w 4357778"/>
              <a:gd name="connsiteY43" fmla="*/ 1465942 h 5463347"/>
              <a:gd name="connsiteX44" fmla="*/ 4296229 w 4357778"/>
              <a:gd name="connsiteY44" fmla="*/ 566057 h 5463347"/>
              <a:gd name="connsiteX45" fmla="*/ 4107543 w 4357778"/>
              <a:gd name="connsiteY45" fmla="*/ 217714 h 5463347"/>
              <a:gd name="connsiteX46" fmla="*/ 3976915 w 4357778"/>
              <a:gd name="connsiteY46" fmla="*/ 72571 h 5463347"/>
              <a:gd name="connsiteX47" fmla="*/ 3947886 w 4357778"/>
              <a:gd name="connsiteY47" fmla="*/ 29028 h 5463347"/>
              <a:gd name="connsiteX48" fmla="*/ 3831772 w 4357778"/>
              <a:gd name="connsiteY48" fmla="*/ 0 h 5463347"/>
              <a:gd name="connsiteX49" fmla="*/ 3236686 w 4357778"/>
              <a:gd name="connsiteY49" fmla="*/ 14514 h 5463347"/>
              <a:gd name="connsiteX50" fmla="*/ 3091543 w 4357778"/>
              <a:gd name="connsiteY50" fmla="*/ 29028 h 5463347"/>
              <a:gd name="connsiteX51" fmla="*/ 2728686 w 4357778"/>
              <a:gd name="connsiteY51" fmla="*/ 72571 h 5463347"/>
              <a:gd name="connsiteX52" fmla="*/ 2365829 w 4357778"/>
              <a:gd name="connsiteY52" fmla="*/ 145142 h 5463347"/>
              <a:gd name="connsiteX53" fmla="*/ 2206172 w 4357778"/>
              <a:gd name="connsiteY53" fmla="*/ 159657 h 5463347"/>
              <a:gd name="connsiteX54" fmla="*/ 2119086 w 4357778"/>
              <a:gd name="connsiteY54" fmla="*/ 203200 h 5463347"/>
              <a:gd name="connsiteX55" fmla="*/ 2032000 w 4357778"/>
              <a:gd name="connsiteY55" fmla="*/ 232228 h 5463347"/>
              <a:gd name="connsiteX56" fmla="*/ 1988457 w 4357778"/>
              <a:gd name="connsiteY56" fmla="*/ 261257 h 5463347"/>
              <a:gd name="connsiteX57" fmla="*/ 1944915 w 4357778"/>
              <a:gd name="connsiteY57" fmla="*/ 275771 h 5463347"/>
              <a:gd name="connsiteX58" fmla="*/ 1683657 w 4357778"/>
              <a:gd name="connsiteY58" fmla="*/ 304800 h 5463347"/>
              <a:gd name="connsiteX59" fmla="*/ 1596572 w 4357778"/>
              <a:gd name="connsiteY59" fmla="*/ 319314 h 5463347"/>
              <a:gd name="connsiteX60" fmla="*/ 1524000 w 4357778"/>
              <a:gd name="connsiteY60" fmla="*/ 348342 h 5463347"/>
              <a:gd name="connsiteX61" fmla="*/ 1219200 w 4357778"/>
              <a:gd name="connsiteY61" fmla="*/ 406400 h 5463347"/>
              <a:gd name="connsiteX62" fmla="*/ 1146629 w 4357778"/>
              <a:gd name="connsiteY62" fmla="*/ 449942 h 5463347"/>
              <a:gd name="connsiteX63" fmla="*/ 1016000 w 4357778"/>
              <a:gd name="connsiteY63" fmla="*/ 537028 h 5463347"/>
              <a:gd name="connsiteX64" fmla="*/ 972457 w 4357778"/>
              <a:gd name="connsiteY64" fmla="*/ 595085 h 5463347"/>
              <a:gd name="connsiteX65" fmla="*/ 928915 w 4357778"/>
              <a:gd name="connsiteY65" fmla="*/ 624114 h 5463347"/>
              <a:gd name="connsiteX66" fmla="*/ 914400 w 4357778"/>
              <a:gd name="connsiteY66" fmla="*/ 667657 h 5463347"/>
              <a:gd name="connsiteX67" fmla="*/ 856343 w 4357778"/>
              <a:gd name="connsiteY67" fmla="*/ 696685 h 5463347"/>
              <a:gd name="connsiteX68" fmla="*/ 711200 w 4357778"/>
              <a:gd name="connsiteY68" fmla="*/ 754742 h 5463347"/>
              <a:gd name="connsiteX69" fmla="*/ 609600 w 4357778"/>
              <a:gd name="connsiteY69" fmla="*/ 841828 h 5463347"/>
              <a:gd name="connsiteX70" fmla="*/ 508000 w 4357778"/>
              <a:gd name="connsiteY70" fmla="*/ 943428 h 5463347"/>
              <a:gd name="connsiteX71" fmla="*/ 406400 w 4357778"/>
              <a:gd name="connsiteY71" fmla="*/ 1074057 h 5463347"/>
              <a:gd name="connsiteX72" fmla="*/ 377372 w 4357778"/>
              <a:gd name="connsiteY72" fmla="*/ 1117600 h 5463347"/>
              <a:gd name="connsiteX73" fmla="*/ 188686 w 4357778"/>
              <a:gd name="connsiteY73" fmla="*/ 1262742 h 5463347"/>
              <a:gd name="connsiteX74" fmla="*/ 58057 w 4357778"/>
              <a:gd name="connsiteY74" fmla="*/ 1393371 h 5463347"/>
              <a:gd name="connsiteX75" fmla="*/ 43543 w 4357778"/>
              <a:gd name="connsiteY75" fmla="*/ 1465942 h 5463347"/>
              <a:gd name="connsiteX76" fmla="*/ 29029 w 4357778"/>
              <a:gd name="connsiteY76" fmla="*/ 1567542 h 5463347"/>
              <a:gd name="connsiteX77" fmla="*/ 0 w 4357778"/>
              <a:gd name="connsiteY77" fmla="*/ 1640114 h 5463347"/>
              <a:gd name="connsiteX78" fmla="*/ 14515 w 4357778"/>
              <a:gd name="connsiteY78" fmla="*/ 2002971 h 5463347"/>
              <a:gd name="connsiteX79" fmla="*/ 29029 w 4357778"/>
              <a:gd name="connsiteY79" fmla="*/ 2061028 h 5463347"/>
              <a:gd name="connsiteX80" fmla="*/ 72572 w 4357778"/>
              <a:gd name="connsiteY80" fmla="*/ 2133600 h 5463347"/>
              <a:gd name="connsiteX81" fmla="*/ 101600 w 4357778"/>
              <a:gd name="connsiteY81" fmla="*/ 2235200 h 5463347"/>
              <a:gd name="connsiteX82" fmla="*/ 130629 w 4357778"/>
              <a:gd name="connsiteY82" fmla="*/ 2278742 h 5463347"/>
              <a:gd name="connsiteX83" fmla="*/ 174172 w 4357778"/>
              <a:gd name="connsiteY83" fmla="*/ 2351314 h 5463347"/>
              <a:gd name="connsiteX84" fmla="*/ 232229 w 4357778"/>
              <a:gd name="connsiteY84" fmla="*/ 2380342 h 5463347"/>
              <a:gd name="connsiteX85" fmla="*/ 362857 w 4357778"/>
              <a:gd name="connsiteY85" fmla="*/ 2452914 h 5463347"/>
              <a:gd name="connsiteX86" fmla="*/ 1016000 w 4357778"/>
              <a:gd name="connsiteY86" fmla="*/ 2510971 h 5463347"/>
              <a:gd name="connsiteX87" fmla="*/ 1059543 w 4357778"/>
              <a:gd name="connsiteY87" fmla="*/ 2540000 h 5463347"/>
              <a:gd name="connsiteX88" fmla="*/ 1117600 w 4357778"/>
              <a:gd name="connsiteY88" fmla="*/ 2598057 h 5463347"/>
              <a:gd name="connsiteX89" fmla="*/ 1248229 w 4357778"/>
              <a:gd name="connsiteY89" fmla="*/ 2656114 h 5463347"/>
              <a:gd name="connsiteX90" fmla="*/ 1669143 w 4357778"/>
              <a:gd name="connsiteY90" fmla="*/ 2685142 h 5463347"/>
              <a:gd name="connsiteX91" fmla="*/ 1944915 w 4357778"/>
              <a:gd name="connsiteY91" fmla="*/ 2714171 h 5463347"/>
              <a:gd name="connsiteX92" fmla="*/ 2583543 w 4357778"/>
              <a:gd name="connsiteY92" fmla="*/ 2743200 h 5463347"/>
              <a:gd name="connsiteX93" fmla="*/ 2612572 w 4357778"/>
              <a:gd name="connsiteY93" fmla="*/ 2830285 h 5463347"/>
              <a:gd name="connsiteX94" fmla="*/ 2598057 w 4357778"/>
              <a:gd name="connsiteY94" fmla="*/ 3396342 h 5463347"/>
              <a:gd name="connsiteX95" fmla="*/ 2554515 w 4357778"/>
              <a:gd name="connsiteY95" fmla="*/ 3425371 h 5463347"/>
              <a:gd name="connsiteX96" fmla="*/ 1944915 w 4357778"/>
              <a:gd name="connsiteY96" fmla="*/ 3439885 h 5463347"/>
              <a:gd name="connsiteX97" fmla="*/ 1886857 w 4357778"/>
              <a:gd name="connsiteY97" fmla="*/ 3454400 h 5463347"/>
              <a:gd name="connsiteX98" fmla="*/ 1785257 w 4357778"/>
              <a:gd name="connsiteY98" fmla="*/ 3526971 h 5463347"/>
              <a:gd name="connsiteX99" fmla="*/ 1741715 w 4357778"/>
              <a:gd name="connsiteY99" fmla="*/ 3556000 h 5463347"/>
              <a:gd name="connsiteX100" fmla="*/ 1669143 w 4357778"/>
              <a:gd name="connsiteY100" fmla="*/ 3585028 h 5463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4357778" h="5463347">
                <a:moveTo>
                  <a:pt x="1669143" y="3585028"/>
                </a:moveTo>
                <a:cubicBezTo>
                  <a:pt x="1579638" y="3611637"/>
                  <a:pt x="1422794" y="3588428"/>
                  <a:pt x="1204686" y="3715657"/>
                </a:cubicBezTo>
                <a:cubicBezTo>
                  <a:pt x="1174551" y="3733236"/>
                  <a:pt x="1165981" y="3773714"/>
                  <a:pt x="1146629" y="3802742"/>
                </a:cubicBezTo>
                <a:cubicBezTo>
                  <a:pt x="1141791" y="3817256"/>
                  <a:pt x="1138957" y="3832601"/>
                  <a:pt x="1132115" y="3846285"/>
                </a:cubicBezTo>
                <a:cubicBezTo>
                  <a:pt x="1124314" y="3861887"/>
                  <a:pt x="1108602" y="3873279"/>
                  <a:pt x="1103086" y="3889828"/>
                </a:cubicBezTo>
                <a:cubicBezTo>
                  <a:pt x="1093780" y="3917747"/>
                  <a:pt x="1093410" y="3947885"/>
                  <a:pt x="1088572" y="3976914"/>
                </a:cubicBezTo>
                <a:cubicBezTo>
                  <a:pt x="1093410" y="4039809"/>
                  <a:pt x="1096809" y="4102832"/>
                  <a:pt x="1103086" y="4165600"/>
                </a:cubicBezTo>
                <a:cubicBezTo>
                  <a:pt x="1109640" y="4231139"/>
                  <a:pt x="1109270" y="4272955"/>
                  <a:pt x="1146629" y="4325257"/>
                </a:cubicBezTo>
                <a:cubicBezTo>
                  <a:pt x="1158560" y="4341960"/>
                  <a:pt x="1174403" y="4355659"/>
                  <a:pt x="1190172" y="4368800"/>
                </a:cubicBezTo>
                <a:cubicBezTo>
                  <a:pt x="1227686" y="4400061"/>
                  <a:pt x="1233618" y="4397796"/>
                  <a:pt x="1277257" y="4412342"/>
                </a:cubicBezTo>
                <a:cubicBezTo>
                  <a:pt x="1291771" y="4426856"/>
                  <a:pt x="1309414" y="4438806"/>
                  <a:pt x="1320800" y="4455885"/>
                </a:cubicBezTo>
                <a:cubicBezTo>
                  <a:pt x="1338803" y="4482889"/>
                  <a:pt x="1350913" y="4513425"/>
                  <a:pt x="1364343" y="4542971"/>
                </a:cubicBezTo>
                <a:cubicBezTo>
                  <a:pt x="1375124" y="4566690"/>
                  <a:pt x="1379563" y="4593448"/>
                  <a:pt x="1393372" y="4615542"/>
                </a:cubicBezTo>
                <a:cubicBezTo>
                  <a:pt x="1404251" y="4632948"/>
                  <a:pt x="1423774" y="4643316"/>
                  <a:pt x="1436915" y="4659085"/>
                </a:cubicBezTo>
                <a:cubicBezTo>
                  <a:pt x="1497392" y="4731658"/>
                  <a:pt x="1429656" y="4678436"/>
                  <a:pt x="1509486" y="4731657"/>
                </a:cubicBezTo>
                <a:cubicBezTo>
                  <a:pt x="1524000" y="4760685"/>
                  <a:pt x="1531467" y="4794485"/>
                  <a:pt x="1553029" y="4818742"/>
                </a:cubicBezTo>
                <a:cubicBezTo>
                  <a:pt x="1571771" y="4839827"/>
                  <a:pt x="1604369" y="4843708"/>
                  <a:pt x="1625600" y="4862285"/>
                </a:cubicBezTo>
                <a:cubicBezTo>
                  <a:pt x="1643805" y="4878215"/>
                  <a:pt x="1650938" y="4904413"/>
                  <a:pt x="1669143" y="4920342"/>
                </a:cubicBezTo>
                <a:cubicBezTo>
                  <a:pt x="1690374" y="4938919"/>
                  <a:pt x="1718242" y="4948236"/>
                  <a:pt x="1741715" y="4963885"/>
                </a:cubicBezTo>
                <a:cubicBezTo>
                  <a:pt x="1761843" y="4977303"/>
                  <a:pt x="1781692" y="4991357"/>
                  <a:pt x="1799772" y="5007428"/>
                </a:cubicBezTo>
                <a:cubicBezTo>
                  <a:pt x="2005993" y="5190738"/>
                  <a:pt x="1734433" y="4955484"/>
                  <a:pt x="1930400" y="5181600"/>
                </a:cubicBezTo>
                <a:cubicBezTo>
                  <a:pt x="1982143" y="5241303"/>
                  <a:pt x="2044224" y="5297949"/>
                  <a:pt x="2119086" y="5326742"/>
                </a:cubicBezTo>
                <a:cubicBezTo>
                  <a:pt x="2161925" y="5343218"/>
                  <a:pt x="2206172" y="5355771"/>
                  <a:pt x="2249715" y="5370285"/>
                </a:cubicBezTo>
                <a:cubicBezTo>
                  <a:pt x="2298880" y="5403063"/>
                  <a:pt x="2297229" y="5409945"/>
                  <a:pt x="2365829" y="5413828"/>
                </a:cubicBezTo>
                <a:cubicBezTo>
                  <a:pt x="2597888" y="5426963"/>
                  <a:pt x="2830286" y="5433181"/>
                  <a:pt x="3062515" y="5442857"/>
                </a:cubicBezTo>
                <a:cubicBezTo>
                  <a:pt x="3319577" y="5471419"/>
                  <a:pt x="3268207" y="5473221"/>
                  <a:pt x="3672115" y="5428342"/>
                </a:cubicBezTo>
                <a:cubicBezTo>
                  <a:pt x="3689452" y="5426416"/>
                  <a:pt x="3700055" y="5407115"/>
                  <a:pt x="3715657" y="5399314"/>
                </a:cubicBezTo>
                <a:cubicBezTo>
                  <a:pt x="3729341" y="5392472"/>
                  <a:pt x="3744686" y="5389638"/>
                  <a:pt x="3759200" y="5384800"/>
                </a:cubicBezTo>
                <a:cubicBezTo>
                  <a:pt x="3797905" y="5355771"/>
                  <a:pt x="3834498" y="5323689"/>
                  <a:pt x="3875315" y="5297714"/>
                </a:cubicBezTo>
                <a:cubicBezTo>
                  <a:pt x="3888222" y="5289500"/>
                  <a:pt x="3904795" y="5289227"/>
                  <a:pt x="3918857" y="5283200"/>
                </a:cubicBezTo>
                <a:cubicBezTo>
                  <a:pt x="3938744" y="5274677"/>
                  <a:pt x="3957562" y="5263847"/>
                  <a:pt x="3976915" y="5254171"/>
                </a:cubicBezTo>
                <a:cubicBezTo>
                  <a:pt x="3986591" y="5239657"/>
                  <a:pt x="3994591" y="5223872"/>
                  <a:pt x="4005943" y="5210628"/>
                </a:cubicBezTo>
                <a:cubicBezTo>
                  <a:pt x="4023754" y="5189848"/>
                  <a:pt x="4050709" y="5176495"/>
                  <a:pt x="4064000" y="5152571"/>
                </a:cubicBezTo>
                <a:cubicBezTo>
                  <a:pt x="4075981" y="5131006"/>
                  <a:pt x="4072532" y="5103933"/>
                  <a:pt x="4078515" y="5080000"/>
                </a:cubicBezTo>
                <a:cubicBezTo>
                  <a:pt x="4107413" y="4964407"/>
                  <a:pt x="4095733" y="4998084"/>
                  <a:pt x="4151086" y="4905828"/>
                </a:cubicBezTo>
                <a:cubicBezTo>
                  <a:pt x="4160762" y="4818742"/>
                  <a:pt x="4169877" y="4731592"/>
                  <a:pt x="4180115" y="4644571"/>
                </a:cubicBezTo>
                <a:cubicBezTo>
                  <a:pt x="4189230" y="4567093"/>
                  <a:pt x="4205803" y="4490283"/>
                  <a:pt x="4209143" y="4412342"/>
                </a:cubicBezTo>
                <a:cubicBezTo>
                  <a:pt x="4252730" y="3395302"/>
                  <a:pt x="4182978" y="3913309"/>
                  <a:pt x="4238172" y="3526971"/>
                </a:cubicBezTo>
                <a:cubicBezTo>
                  <a:pt x="4243010" y="3435047"/>
                  <a:pt x="4245626" y="3342980"/>
                  <a:pt x="4252686" y="3251200"/>
                </a:cubicBezTo>
                <a:cubicBezTo>
                  <a:pt x="4260144" y="3154242"/>
                  <a:pt x="4278678" y="3058111"/>
                  <a:pt x="4281715" y="2960914"/>
                </a:cubicBezTo>
                <a:cubicBezTo>
                  <a:pt x="4293201" y="2593366"/>
                  <a:pt x="4287680" y="2225456"/>
                  <a:pt x="4296229" y="1857828"/>
                </a:cubicBezTo>
                <a:cubicBezTo>
                  <a:pt x="4297359" y="1809219"/>
                  <a:pt x="4301207" y="1760363"/>
                  <a:pt x="4310743" y="1712685"/>
                </a:cubicBezTo>
                <a:cubicBezTo>
                  <a:pt x="4315853" y="1687137"/>
                  <a:pt x="4330096" y="1664304"/>
                  <a:pt x="4339772" y="1640114"/>
                </a:cubicBezTo>
                <a:cubicBezTo>
                  <a:pt x="4344610" y="1582057"/>
                  <a:pt x="4354286" y="1524201"/>
                  <a:pt x="4354286" y="1465942"/>
                </a:cubicBezTo>
                <a:cubicBezTo>
                  <a:pt x="4354286" y="1271520"/>
                  <a:pt x="4379142" y="824008"/>
                  <a:pt x="4296229" y="566057"/>
                </a:cubicBezTo>
                <a:cubicBezTo>
                  <a:pt x="4246884" y="412539"/>
                  <a:pt x="4187892" y="351630"/>
                  <a:pt x="4107543" y="217714"/>
                </a:cubicBezTo>
                <a:cubicBezTo>
                  <a:pt x="4021810" y="74825"/>
                  <a:pt x="4170721" y="266377"/>
                  <a:pt x="3976915" y="72571"/>
                </a:cubicBezTo>
                <a:cubicBezTo>
                  <a:pt x="3964580" y="60236"/>
                  <a:pt x="3961508" y="39925"/>
                  <a:pt x="3947886" y="29028"/>
                </a:cubicBezTo>
                <a:cubicBezTo>
                  <a:pt x="3933009" y="17127"/>
                  <a:pt x="3835386" y="723"/>
                  <a:pt x="3831772" y="0"/>
                </a:cubicBezTo>
                <a:lnTo>
                  <a:pt x="3236686" y="14514"/>
                </a:lnTo>
                <a:cubicBezTo>
                  <a:pt x="3188101" y="16419"/>
                  <a:pt x="3139851" y="23507"/>
                  <a:pt x="3091543" y="29028"/>
                </a:cubicBezTo>
                <a:lnTo>
                  <a:pt x="2728686" y="72571"/>
                </a:lnTo>
                <a:cubicBezTo>
                  <a:pt x="2272629" y="134201"/>
                  <a:pt x="2851179" y="64251"/>
                  <a:pt x="2365829" y="145142"/>
                </a:cubicBezTo>
                <a:cubicBezTo>
                  <a:pt x="2313118" y="153927"/>
                  <a:pt x="2259391" y="154819"/>
                  <a:pt x="2206172" y="159657"/>
                </a:cubicBezTo>
                <a:cubicBezTo>
                  <a:pt x="2177143" y="174171"/>
                  <a:pt x="2149045" y="190717"/>
                  <a:pt x="2119086" y="203200"/>
                </a:cubicBezTo>
                <a:cubicBezTo>
                  <a:pt x="2090841" y="214969"/>
                  <a:pt x="2032000" y="232228"/>
                  <a:pt x="2032000" y="232228"/>
                </a:cubicBezTo>
                <a:cubicBezTo>
                  <a:pt x="2017486" y="241904"/>
                  <a:pt x="2004059" y="253456"/>
                  <a:pt x="1988457" y="261257"/>
                </a:cubicBezTo>
                <a:cubicBezTo>
                  <a:pt x="1974773" y="268099"/>
                  <a:pt x="1960060" y="273607"/>
                  <a:pt x="1944915" y="275771"/>
                </a:cubicBezTo>
                <a:cubicBezTo>
                  <a:pt x="1858174" y="288163"/>
                  <a:pt x="1770602" y="293932"/>
                  <a:pt x="1683657" y="304800"/>
                </a:cubicBezTo>
                <a:cubicBezTo>
                  <a:pt x="1654456" y="308450"/>
                  <a:pt x="1625600" y="314476"/>
                  <a:pt x="1596572" y="319314"/>
                </a:cubicBezTo>
                <a:cubicBezTo>
                  <a:pt x="1572381" y="328990"/>
                  <a:pt x="1549276" y="342023"/>
                  <a:pt x="1524000" y="348342"/>
                </a:cubicBezTo>
                <a:cubicBezTo>
                  <a:pt x="1425380" y="372997"/>
                  <a:pt x="1320455" y="389523"/>
                  <a:pt x="1219200" y="406400"/>
                </a:cubicBezTo>
                <a:cubicBezTo>
                  <a:pt x="1195010" y="420914"/>
                  <a:pt x="1170359" y="434687"/>
                  <a:pt x="1146629" y="449942"/>
                </a:cubicBezTo>
                <a:cubicBezTo>
                  <a:pt x="1102608" y="478241"/>
                  <a:pt x="1016000" y="537028"/>
                  <a:pt x="1016000" y="537028"/>
                </a:cubicBezTo>
                <a:cubicBezTo>
                  <a:pt x="1001486" y="556380"/>
                  <a:pt x="989562" y="577980"/>
                  <a:pt x="972457" y="595085"/>
                </a:cubicBezTo>
                <a:cubicBezTo>
                  <a:pt x="960122" y="607420"/>
                  <a:pt x="939812" y="610493"/>
                  <a:pt x="928915" y="624114"/>
                </a:cubicBezTo>
                <a:cubicBezTo>
                  <a:pt x="919358" y="636061"/>
                  <a:pt x="925218" y="656839"/>
                  <a:pt x="914400" y="667657"/>
                </a:cubicBezTo>
                <a:cubicBezTo>
                  <a:pt x="899101" y="682956"/>
                  <a:pt x="875257" y="686177"/>
                  <a:pt x="856343" y="696685"/>
                </a:cubicBezTo>
                <a:cubicBezTo>
                  <a:pt x="750901" y="755264"/>
                  <a:pt x="821681" y="732646"/>
                  <a:pt x="711200" y="754742"/>
                </a:cubicBezTo>
                <a:cubicBezTo>
                  <a:pt x="568697" y="840244"/>
                  <a:pt x="688271" y="754416"/>
                  <a:pt x="609600" y="841828"/>
                </a:cubicBezTo>
                <a:cubicBezTo>
                  <a:pt x="577560" y="877428"/>
                  <a:pt x="534567" y="903577"/>
                  <a:pt x="508000" y="943428"/>
                </a:cubicBezTo>
                <a:cubicBezTo>
                  <a:pt x="361260" y="1163540"/>
                  <a:pt x="520091" y="937627"/>
                  <a:pt x="406400" y="1074057"/>
                </a:cubicBezTo>
                <a:cubicBezTo>
                  <a:pt x="395233" y="1087458"/>
                  <a:pt x="390554" y="1106175"/>
                  <a:pt x="377372" y="1117600"/>
                </a:cubicBezTo>
                <a:cubicBezTo>
                  <a:pt x="317408" y="1169569"/>
                  <a:pt x="244795" y="1206633"/>
                  <a:pt x="188686" y="1262742"/>
                </a:cubicBezTo>
                <a:lnTo>
                  <a:pt x="58057" y="1393371"/>
                </a:lnTo>
                <a:cubicBezTo>
                  <a:pt x="53219" y="1417561"/>
                  <a:pt x="47599" y="1441608"/>
                  <a:pt x="43543" y="1465942"/>
                </a:cubicBezTo>
                <a:cubicBezTo>
                  <a:pt x="37919" y="1499687"/>
                  <a:pt x="37326" y="1534353"/>
                  <a:pt x="29029" y="1567542"/>
                </a:cubicBezTo>
                <a:cubicBezTo>
                  <a:pt x="22710" y="1592818"/>
                  <a:pt x="9676" y="1615923"/>
                  <a:pt x="0" y="1640114"/>
                </a:cubicBezTo>
                <a:cubicBezTo>
                  <a:pt x="4838" y="1761066"/>
                  <a:pt x="6186" y="1882209"/>
                  <a:pt x="14515" y="2002971"/>
                </a:cubicBezTo>
                <a:cubicBezTo>
                  <a:pt x="15887" y="2022872"/>
                  <a:pt x="20927" y="2042799"/>
                  <a:pt x="29029" y="2061028"/>
                </a:cubicBezTo>
                <a:cubicBezTo>
                  <a:pt x="40486" y="2086807"/>
                  <a:pt x="58058" y="2109409"/>
                  <a:pt x="72572" y="2133600"/>
                </a:cubicBezTo>
                <a:cubicBezTo>
                  <a:pt x="77222" y="2152199"/>
                  <a:pt x="91190" y="2214379"/>
                  <a:pt x="101600" y="2235200"/>
                </a:cubicBezTo>
                <a:cubicBezTo>
                  <a:pt x="109401" y="2250802"/>
                  <a:pt x="121384" y="2263950"/>
                  <a:pt x="130629" y="2278742"/>
                </a:cubicBezTo>
                <a:cubicBezTo>
                  <a:pt x="145581" y="2302665"/>
                  <a:pt x="154224" y="2331366"/>
                  <a:pt x="174172" y="2351314"/>
                </a:cubicBezTo>
                <a:cubicBezTo>
                  <a:pt x="189471" y="2366613"/>
                  <a:pt x="213179" y="2370084"/>
                  <a:pt x="232229" y="2380342"/>
                </a:cubicBezTo>
                <a:cubicBezTo>
                  <a:pt x="276086" y="2403958"/>
                  <a:pt x="316309" y="2435181"/>
                  <a:pt x="362857" y="2452914"/>
                </a:cubicBezTo>
                <a:cubicBezTo>
                  <a:pt x="569072" y="2531473"/>
                  <a:pt x="805294" y="2504586"/>
                  <a:pt x="1016000" y="2510971"/>
                </a:cubicBezTo>
                <a:cubicBezTo>
                  <a:pt x="1030514" y="2520647"/>
                  <a:pt x="1046298" y="2528647"/>
                  <a:pt x="1059543" y="2540000"/>
                </a:cubicBezTo>
                <a:cubicBezTo>
                  <a:pt x="1080323" y="2557811"/>
                  <a:pt x="1096820" y="2580246"/>
                  <a:pt x="1117600" y="2598057"/>
                </a:cubicBezTo>
                <a:cubicBezTo>
                  <a:pt x="1150109" y="2625922"/>
                  <a:pt x="1208609" y="2653382"/>
                  <a:pt x="1248229" y="2656114"/>
                </a:cubicBezTo>
                <a:lnTo>
                  <a:pt x="1669143" y="2685142"/>
                </a:lnTo>
                <a:cubicBezTo>
                  <a:pt x="1787930" y="2724740"/>
                  <a:pt x="1688979" y="2695890"/>
                  <a:pt x="1944915" y="2714171"/>
                </a:cubicBezTo>
                <a:cubicBezTo>
                  <a:pt x="2370795" y="2744590"/>
                  <a:pt x="1802028" y="2718776"/>
                  <a:pt x="2583543" y="2743200"/>
                </a:cubicBezTo>
                <a:cubicBezTo>
                  <a:pt x="2593219" y="2772228"/>
                  <a:pt x="2613356" y="2799696"/>
                  <a:pt x="2612572" y="2830285"/>
                </a:cubicBezTo>
                <a:cubicBezTo>
                  <a:pt x="2607734" y="3018971"/>
                  <a:pt x="2616384" y="3208486"/>
                  <a:pt x="2598057" y="3396342"/>
                </a:cubicBezTo>
                <a:cubicBezTo>
                  <a:pt x="2596363" y="3413703"/>
                  <a:pt x="2571920" y="3424211"/>
                  <a:pt x="2554515" y="3425371"/>
                </a:cubicBezTo>
                <a:cubicBezTo>
                  <a:pt x="2351708" y="3438892"/>
                  <a:pt x="2148115" y="3435047"/>
                  <a:pt x="1944915" y="3439885"/>
                </a:cubicBezTo>
                <a:cubicBezTo>
                  <a:pt x="1925562" y="3444723"/>
                  <a:pt x="1905192" y="3446542"/>
                  <a:pt x="1886857" y="3454400"/>
                </a:cubicBezTo>
                <a:cubicBezTo>
                  <a:pt x="1869756" y="3461729"/>
                  <a:pt x="1792689" y="3521663"/>
                  <a:pt x="1785257" y="3526971"/>
                </a:cubicBezTo>
                <a:cubicBezTo>
                  <a:pt x="1771062" y="3537110"/>
                  <a:pt x="1757317" y="3548199"/>
                  <a:pt x="1741715" y="3556000"/>
                </a:cubicBezTo>
                <a:cubicBezTo>
                  <a:pt x="1728031" y="3562842"/>
                  <a:pt x="1758648" y="3558419"/>
                  <a:pt x="1669143" y="3585028"/>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Picture 4">
            <a:extLst>
              <a:ext uri="{FF2B5EF4-FFF2-40B4-BE49-F238E27FC236}">
                <a16:creationId xmlns:a16="http://schemas.microsoft.com/office/drawing/2014/main" id="{5F4DF31B-A83E-4739-A30F-48914E964A11}"/>
              </a:ext>
            </a:extLst>
          </p:cNvPr>
          <p:cNvPicPr>
            <a:picLocks noChangeAspect="1"/>
          </p:cNvPicPr>
          <p:nvPr/>
        </p:nvPicPr>
        <p:blipFill rotWithShape="1">
          <a:blip r:embed="rId3">
            <a:extLst>
              <a:ext uri="{28A0092B-C50C-407E-A947-70E740481C1C}">
                <a14:useLocalDpi xmlns:a14="http://schemas.microsoft.com/office/drawing/2010/main" val="0"/>
              </a:ext>
            </a:extLst>
          </a:blip>
          <a:srcRect b="21876"/>
          <a:stretch/>
        </p:blipFill>
        <p:spPr>
          <a:xfrm>
            <a:off x="618277" y="1232925"/>
            <a:ext cx="7907446" cy="4392151"/>
          </a:xfrm>
          <a:prstGeom prst="rect">
            <a:avLst/>
          </a:prstGeom>
        </p:spPr>
      </p:pic>
      <p:sp>
        <p:nvSpPr>
          <p:cNvPr id="7" name="Rectangle 6">
            <a:extLst>
              <a:ext uri="{FF2B5EF4-FFF2-40B4-BE49-F238E27FC236}">
                <a16:creationId xmlns:a16="http://schemas.microsoft.com/office/drawing/2014/main" id="{8EA3455E-29B0-4642-A27A-D98E0FF8B4F2}"/>
              </a:ext>
            </a:extLst>
          </p:cNvPr>
          <p:cNvSpPr/>
          <p:nvPr/>
        </p:nvSpPr>
        <p:spPr>
          <a:xfrm>
            <a:off x="3457575" y="2657475"/>
            <a:ext cx="4953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A6F19684-64C6-49DB-9A50-A573BC49F369}"/>
              </a:ext>
            </a:extLst>
          </p:cNvPr>
          <p:cNvSpPr/>
          <p:nvPr/>
        </p:nvSpPr>
        <p:spPr>
          <a:xfrm>
            <a:off x="3457575" y="4943474"/>
            <a:ext cx="495300" cy="757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9F3ECC78-5BA7-45CD-ABEC-CD0A81668AC9}"/>
              </a:ext>
            </a:extLst>
          </p:cNvPr>
          <p:cNvSpPr/>
          <p:nvPr/>
        </p:nvSpPr>
        <p:spPr>
          <a:xfrm>
            <a:off x="3980089" y="2581275"/>
            <a:ext cx="4953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21AC364F-31C2-451C-95F9-4FDB491BDFDA}"/>
              </a:ext>
            </a:extLst>
          </p:cNvPr>
          <p:cNvSpPr/>
          <p:nvPr/>
        </p:nvSpPr>
        <p:spPr>
          <a:xfrm>
            <a:off x="3980089" y="4867274"/>
            <a:ext cx="495300" cy="757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DB5E3FE9-C8C5-495E-BFA0-2D47925C97D1}"/>
              </a:ext>
            </a:extLst>
          </p:cNvPr>
          <p:cNvSpPr/>
          <p:nvPr/>
        </p:nvSpPr>
        <p:spPr>
          <a:xfrm>
            <a:off x="6686037" y="2522026"/>
            <a:ext cx="4953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0CABF795-55B9-41C0-B2B5-0B8278E69E9D}"/>
              </a:ext>
            </a:extLst>
          </p:cNvPr>
          <p:cNvSpPr/>
          <p:nvPr/>
        </p:nvSpPr>
        <p:spPr>
          <a:xfrm>
            <a:off x="6686037" y="4802427"/>
            <a:ext cx="495300" cy="7633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C34E2C44-A7A2-4E05-838F-8A2436E2741B}"/>
              </a:ext>
            </a:extLst>
          </p:cNvPr>
          <p:cNvSpPr/>
          <p:nvPr/>
        </p:nvSpPr>
        <p:spPr>
          <a:xfrm>
            <a:off x="7189501" y="2445826"/>
            <a:ext cx="4953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5F33F2C4-98B3-4141-95A8-85B904FA710D}"/>
              </a:ext>
            </a:extLst>
          </p:cNvPr>
          <p:cNvSpPr/>
          <p:nvPr/>
        </p:nvSpPr>
        <p:spPr>
          <a:xfrm>
            <a:off x="7189501" y="4731825"/>
            <a:ext cx="495300" cy="757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87435BF5-2121-4A4A-9E42-31054E6895F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685924" y="4802427"/>
            <a:ext cx="1771651" cy="757802"/>
          </a:xfrm>
          <a:prstGeom prst="rect">
            <a:avLst/>
          </a:prstGeom>
        </p:spPr>
      </p:pic>
      <p:pic>
        <p:nvPicPr>
          <p:cNvPr id="30" name="Picture 29">
            <a:extLst>
              <a:ext uri="{FF2B5EF4-FFF2-40B4-BE49-F238E27FC236}">
                <a16:creationId xmlns:a16="http://schemas.microsoft.com/office/drawing/2014/main" id="{AA16EDBB-1BE9-4FBA-979D-2151AFEA73F7}"/>
              </a:ext>
            </a:extLst>
          </p:cNvPr>
          <p:cNvPicPr>
            <a:picLocks noChangeAspect="1"/>
          </p:cNvPicPr>
          <p:nvPr/>
        </p:nvPicPr>
        <p:blipFill rotWithShape="1">
          <a:blip r:embed="rId5">
            <a:extLst>
              <a:ext uri="{28A0092B-C50C-407E-A947-70E740481C1C}">
                <a14:useLocalDpi xmlns:a14="http://schemas.microsoft.com/office/drawing/2010/main" val="0"/>
              </a:ext>
            </a:extLst>
          </a:blip>
          <a:srcRect t="-23779"/>
          <a:stretch/>
        </p:blipFill>
        <p:spPr>
          <a:xfrm>
            <a:off x="4933950" y="4629150"/>
            <a:ext cx="1819275" cy="931079"/>
          </a:xfrm>
          <a:prstGeom prst="rect">
            <a:avLst/>
          </a:prstGeom>
        </p:spPr>
      </p:pic>
    </p:spTree>
    <p:extLst>
      <p:ext uri="{BB962C8B-B14F-4D97-AF65-F5344CB8AC3E}">
        <p14:creationId xmlns:p14="http://schemas.microsoft.com/office/powerpoint/2010/main" val="3918803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1000"/>
                                        <p:tgtEl>
                                          <p:spTgt spid="9"/>
                                        </p:tgtEl>
                                      </p:cBhvr>
                                    </p:animEffect>
                                  </p:childTnLst>
                                </p:cTn>
                              </p:par>
                            </p:childTnLst>
                          </p:cTn>
                        </p:par>
                        <p:par>
                          <p:cTn id="8" fill="hold">
                            <p:stCondLst>
                              <p:cond delay="1000"/>
                            </p:stCondLst>
                            <p:childTnLst>
                              <p:par>
                                <p:cTn id="9" presetID="22" presetClass="exit" presetSubtype="8" fill="hold" grpId="0" nodeType="afterEffect">
                                  <p:stCondLst>
                                    <p:cond delay="0"/>
                                  </p:stCondLst>
                                  <p:childTnLst>
                                    <p:animEffect transition="out" filter="wipe(left)">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par>
                                <p:cTn id="12" presetID="22" presetClass="exit" presetSubtype="8" fill="hold" grpId="0" nodeType="withEffect">
                                  <p:stCondLst>
                                    <p:cond delay="0"/>
                                  </p:stCondLst>
                                  <p:childTnLst>
                                    <p:animEffect transition="out" filter="wipe(left)">
                                      <p:cBhvr>
                                        <p:cTn id="13" dur="500"/>
                                        <p:tgtEl>
                                          <p:spTgt spid="7"/>
                                        </p:tgtEl>
                                      </p:cBhvr>
                                    </p:animEffect>
                                    <p:set>
                                      <p:cBhvr>
                                        <p:cTn id="14" dur="1" fill="hold">
                                          <p:stCondLst>
                                            <p:cond delay="499"/>
                                          </p:stCondLst>
                                        </p:cTn>
                                        <p:tgtEl>
                                          <p:spTgt spid="7"/>
                                        </p:tgtEl>
                                        <p:attrNameLst>
                                          <p:attrName>style.visibility</p:attrName>
                                        </p:attrNameLst>
                                      </p:cBhvr>
                                      <p:to>
                                        <p:strVal val="hidden"/>
                                      </p:to>
                                    </p:set>
                                  </p:childTnLst>
                                </p:cTn>
                              </p:par>
                            </p:childTnLst>
                          </p:cTn>
                        </p:par>
                        <p:par>
                          <p:cTn id="15" fill="hold">
                            <p:stCondLst>
                              <p:cond delay="1500"/>
                            </p:stCondLst>
                            <p:childTnLst>
                              <p:par>
                                <p:cTn id="16" presetID="10" presetClass="exit" presetSubtype="0" fill="hold" grpId="0" nodeType="afterEffect">
                                  <p:stCondLst>
                                    <p:cond delay="0"/>
                                  </p:stCondLst>
                                  <p:childTnLst>
                                    <p:animEffect transition="out" filter="fade">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16"/>
                                        </p:tgtEl>
                                      </p:cBhvr>
                                    </p:animEffect>
                                    <p:set>
                                      <p:cBhvr>
                                        <p:cTn id="21" dur="1" fill="hold">
                                          <p:stCondLst>
                                            <p:cond delay="499"/>
                                          </p:stCondLst>
                                        </p:cTn>
                                        <p:tgtEl>
                                          <p:spTgt spid="1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down)">
                                      <p:cBhvr>
                                        <p:cTn id="26" dur="1000"/>
                                        <p:tgtEl>
                                          <p:spTgt spid="30"/>
                                        </p:tgtEl>
                                      </p:cBhvr>
                                    </p:animEffect>
                                  </p:childTnLst>
                                </p:cTn>
                              </p:par>
                            </p:childTnLst>
                          </p:cTn>
                        </p:par>
                        <p:par>
                          <p:cTn id="27" fill="hold">
                            <p:stCondLst>
                              <p:cond delay="1000"/>
                            </p:stCondLst>
                            <p:childTnLst>
                              <p:par>
                                <p:cTn id="28" presetID="22" presetClass="exit" presetSubtype="8" fill="hold" grpId="0" nodeType="afterEffect">
                                  <p:stCondLst>
                                    <p:cond delay="0"/>
                                  </p:stCondLst>
                                  <p:childTnLst>
                                    <p:animEffect transition="out" filter="wipe(left)">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par>
                                <p:cTn id="31" presetID="22" presetClass="exit" presetSubtype="8" fill="hold" grpId="0" nodeType="withEffect">
                                  <p:stCondLst>
                                    <p:cond delay="0"/>
                                  </p:stCondLst>
                                  <p:childTnLst>
                                    <p:animEffect transition="out" filter="wipe(left)">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childTnLst>
                          </p:cTn>
                        </p:par>
                        <p:par>
                          <p:cTn id="34" fill="hold">
                            <p:stCondLst>
                              <p:cond delay="1500"/>
                            </p:stCondLst>
                            <p:childTnLst>
                              <p:par>
                                <p:cTn id="35" presetID="10" presetClass="exit" presetSubtype="0" fill="hold" grpId="0" nodeType="afterEffect">
                                  <p:stCondLst>
                                    <p:cond delay="0"/>
                                  </p:stCondLst>
                                  <p:childTnLst>
                                    <p:animEffect transition="out" filter="fade">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24"/>
                                        </p:tgtEl>
                                      </p:cBhvr>
                                    </p:animEffect>
                                    <p:set>
                                      <p:cBhvr>
                                        <p:cTn id="40"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6" grpId="0" animBg="1"/>
      <p:bldP spid="17" grpId="0" animBg="1"/>
      <p:bldP spid="22" grpId="0" animBg="1"/>
      <p:bldP spid="23" grpId="0" animBg="1"/>
      <p:bldP spid="24" grpId="0" animBg="1"/>
      <p:bldP spid="2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13</a:t>
            </a:r>
          </a:p>
        </p:txBody>
      </p:sp>
      <p:pic>
        <p:nvPicPr>
          <p:cNvPr id="4" name="Picture 3">
            <a:extLst>
              <a:ext uri="{FF2B5EF4-FFF2-40B4-BE49-F238E27FC236}">
                <a16:creationId xmlns:a16="http://schemas.microsoft.com/office/drawing/2014/main" id="{867739D7-EA31-4995-BACD-7BF2230449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86133" y="2917707"/>
            <a:ext cx="4771735" cy="3479875"/>
          </a:xfrm>
          <a:prstGeom prst="rect">
            <a:avLst/>
          </a:prstGeom>
        </p:spPr>
      </p:pic>
      <p:graphicFrame>
        <p:nvGraphicFramePr>
          <p:cNvPr id="8" name="Object 7">
            <a:extLst>
              <a:ext uri="{FF2B5EF4-FFF2-40B4-BE49-F238E27FC236}">
                <a16:creationId xmlns:a16="http://schemas.microsoft.com/office/drawing/2014/main" id="{B6DA19E0-DEF7-4C7E-8B50-2237C1F82B59}"/>
              </a:ext>
            </a:extLst>
          </p:cNvPr>
          <p:cNvGraphicFramePr>
            <a:graphicFrameLocks noChangeAspect="1"/>
          </p:cNvGraphicFramePr>
          <p:nvPr>
            <p:extLst>
              <p:ext uri="{D42A27DB-BD31-4B8C-83A1-F6EECF244321}">
                <p14:modId xmlns:p14="http://schemas.microsoft.com/office/powerpoint/2010/main" val="1220676242"/>
              </p:ext>
            </p:extLst>
          </p:nvPr>
        </p:nvGraphicFramePr>
        <p:xfrm>
          <a:off x="1534936" y="825289"/>
          <a:ext cx="1143000" cy="736600"/>
        </p:xfrm>
        <a:graphic>
          <a:graphicData uri="http://schemas.openxmlformats.org/presentationml/2006/ole">
            <mc:AlternateContent xmlns:mc="http://schemas.openxmlformats.org/markup-compatibility/2006">
              <mc:Choice xmlns:v="urn:schemas-microsoft-com:vml" Requires="v">
                <p:oleObj spid="_x0000_s40962" name="Equation" r:id="rId5" imgW="1143000" imgH="736560" progId="Equation.DSMT4">
                  <p:embed/>
                </p:oleObj>
              </mc:Choice>
              <mc:Fallback>
                <p:oleObj name="Equation" r:id="rId5" imgW="1143000" imgH="736560" progId="Equation.DSMT4">
                  <p:embed/>
                  <p:pic>
                    <p:nvPicPr>
                      <p:cNvPr id="8" name="Object 7">
                        <a:extLst>
                          <a:ext uri="{FF2B5EF4-FFF2-40B4-BE49-F238E27FC236}">
                            <a16:creationId xmlns:a16="http://schemas.microsoft.com/office/drawing/2014/main" id="{B6DA19E0-DEF7-4C7E-8B50-2237C1F82B59}"/>
                          </a:ext>
                        </a:extLst>
                      </p:cNvPr>
                      <p:cNvPicPr/>
                      <p:nvPr/>
                    </p:nvPicPr>
                    <p:blipFill>
                      <a:blip r:embed="rId6"/>
                      <a:stretch>
                        <a:fillRect/>
                      </a:stretch>
                    </p:blipFill>
                    <p:spPr>
                      <a:xfrm>
                        <a:off x="1534936" y="825289"/>
                        <a:ext cx="11430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E4AD20B-A102-41ED-8422-46E75EA78305}"/>
              </a:ext>
            </a:extLst>
          </p:cNvPr>
          <p:cNvGraphicFramePr>
            <a:graphicFrameLocks noChangeAspect="1"/>
          </p:cNvGraphicFramePr>
          <p:nvPr>
            <p:extLst>
              <p:ext uri="{D42A27DB-BD31-4B8C-83A1-F6EECF244321}">
                <p14:modId xmlns:p14="http://schemas.microsoft.com/office/powerpoint/2010/main" val="1056935505"/>
              </p:ext>
            </p:extLst>
          </p:nvPr>
        </p:nvGraphicFramePr>
        <p:xfrm>
          <a:off x="3061018" y="817563"/>
          <a:ext cx="1130300" cy="736600"/>
        </p:xfrm>
        <a:graphic>
          <a:graphicData uri="http://schemas.openxmlformats.org/presentationml/2006/ole">
            <mc:AlternateContent xmlns:mc="http://schemas.openxmlformats.org/markup-compatibility/2006">
              <mc:Choice xmlns:v="urn:schemas-microsoft-com:vml" Requires="v">
                <p:oleObj spid="_x0000_s40963" name="Equation" r:id="rId7" imgW="1130040" imgH="736560" progId="Equation.DSMT4">
                  <p:embed/>
                </p:oleObj>
              </mc:Choice>
              <mc:Fallback>
                <p:oleObj name="Equation" r:id="rId7" imgW="1130040" imgH="736560" progId="Equation.DSMT4">
                  <p:embed/>
                  <p:pic>
                    <p:nvPicPr>
                      <p:cNvPr id="11" name="Object 10">
                        <a:extLst>
                          <a:ext uri="{FF2B5EF4-FFF2-40B4-BE49-F238E27FC236}">
                            <a16:creationId xmlns:a16="http://schemas.microsoft.com/office/drawing/2014/main" id="{FE4AD20B-A102-41ED-8422-46E75EA78305}"/>
                          </a:ext>
                        </a:extLst>
                      </p:cNvPr>
                      <p:cNvPicPr/>
                      <p:nvPr/>
                    </p:nvPicPr>
                    <p:blipFill>
                      <a:blip r:embed="rId8"/>
                      <a:stretch>
                        <a:fillRect/>
                      </a:stretch>
                    </p:blipFill>
                    <p:spPr>
                      <a:xfrm>
                        <a:off x="3061018" y="817563"/>
                        <a:ext cx="1130300" cy="736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DD12718-1637-4B18-8B7D-1330C6B653DD}"/>
              </a:ext>
            </a:extLst>
          </p:cNvPr>
          <p:cNvGraphicFramePr>
            <a:graphicFrameLocks noChangeAspect="1"/>
          </p:cNvGraphicFramePr>
          <p:nvPr>
            <p:extLst>
              <p:ext uri="{D42A27DB-BD31-4B8C-83A1-F6EECF244321}">
                <p14:modId xmlns:p14="http://schemas.microsoft.com/office/powerpoint/2010/main" val="3245654077"/>
              </p:ext>
            </p:extLst>
          </p:nvPr>
        </p:nvGraphicFramePr>
        <p:xfrm>
          <a:off x="4574400" y="822432"/>
          <a:ext cx="1206500" cy="736600"/>
        </p:xfrm>
        <a:graphic>
          <a:graphicData uri="http://schemas.openxmlformats.org/presentationml/2006/ole">
            <mc:AlternateContent xmlns:mc="http://schemas.openxmlformats.org/markup-compatibility/2006">
              <mc:Choice xmlns:v="urn:schemas-microsoft-com:vml" Requires="v">
                <p:oleObj spid="_x0000_s40964" name="Equation" r:id="rId9" imgW="1206360" imgH="736560" progId="Equation.DSMT4">
                  <p:embed/>
                </p:oleObj>
              </mc:Choice>
              <mc:Fallback>
                <p:oleObj name="Equation" r:id="rId9" imgW="1206360" imgH="736560" progId="Equation.DSMT4">
                  <p:embed/>
                  <p:pic>
                    <p:nvPicPr>
                      <p:cNvPr id="15" name="Object 14">
                        <a:extLst>
                          <a:ext uri="{FF2B5EF4-FFF2-40B4-BE49-F238E27FC236}">
                            <a16:creationId xmlns:a16="http://schemas.microsoft.com/office/drawing/2014/main" id="{DDD12718-1637-4B18-8B7D-1330C6B653DD}"/>
                          </a:ext>
                        </a:extLst>
                      </p:cNvPr>
                      <p:cNvPicPr/>
                      <p:nvPr/>
                    </p:nvPicPr>
                    <p:blipFill>
                      <a:blip r:embed="rId10"/>
                      <a:stretch>
                        <a:fillRect/>
                      </a:stretch>
                    </p:blipFill>
                    <p:spPr>
                      <a:xfrm>
                        <a:off x="4574400" y="822432"/>
                        <a:ext cx="12065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DD50028-3E67-43F6-A3EF-CCB7090FF2E1}"/>
              </a:ext>
            </a:extLst>
          </p:cNvPr>
          <p:cNvGraphicFramePr>
            <a:graphicFrameLocks noChangeAspect="1"/>
          </p:cNvGraphicFramePr>
          <p:nvPr>
            <p:extLst>
              <p:ext uri="{D42A27DB-BD31-4B8C-83A1-F6EECF244321}">
                <p14:modId xmlns:p14="http://schemas.microsoft.com/office/powerpoint/2010/main" val="159722607"/>
              </p:ext>
            </p:extLst>
          </p:nvPr>
        </p:nvGraphicFramePr>
        <p:xfrm>
          <a:off x="6163982" y="822432"/>
          <a:ext cx="1270000" cy="736600"/>
        </p:xfrm>
        <a:graphic>
          <a:graphicData uri="http://schemas.openxmlformats.org/presentationml/2006/ole">
            <mc:AlternateContent xmlns:mc="http://schemas.openxmlformats.org/markup-compatibility/2006">
              <mc:Choice xmlns:v="urn:schemas-microsoft-com:vml" Requires="v">
                <p:oleObj spid="_x0000_s40965" name="Equation" r:id="rId11" imgW="1269720" imgH="736560" progId="Equation.DSMT4">
                  <p:embed/>
                </p:oleObj>
              </mc:Choice>
              <mc:Fallback>
                <p:oleObj name="Equation" r:id="rId11" imgW="1269720" imgH="736560" progId="Equation.DSMT4">
                  <p:embed/>
                  <p:pic>
                    <p:nvPicPr>
                      <p:cNvPr id="19" name="Object 18">
                        <a:extLst>
                          <a:ext uri="{FF2B5EF4-FFF2-40B4-BE49-F238E27FC236}">
                            <a16:creationId xmlns:a16="http://schemas.microsoft.com/office/drawing/2014/main" id="{8DD50028-3E67-43F6-A3EF-CCB7090FF2E1}"/>
                          </a:ext>
                        </a:extLst>
                      </p:cNvPr>
                      <p:cNvPicPr/>
                      <p:nvPr/>
                    </p:nvPicPr>
                    <p:blipFill>
                      <a:blip r:embed="rId12"/>
                      <a:stretch>
                        <a:fillRect/>
                      </a:stretch>
                    </p:blipFill>
                    <p:spPr>
                      <a:xfrm>
                        <a:off x="6163982" y="822432"/>
                        <a:ext cx="1270000" cy="736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5B9F60C-33B8-45B5-8E1D-8C303A51E508}"/>
              </a:ext>
            </a:extLst>
          </p:cNvPr>
          <p:cNvGraphicFramePr>
            <a:graphicFrameLocks noChangeAspect="1"/>
          </p:cNvGraphicFramePr>
          <p:nvPr>
            <p:extLst>
              <p:ext uri="{D42A27DB-BD31-4B8C-83A1-F6EECF244321}">
                <p14:modId xmlns:p14="http://schemas.microsoft.com/office/powerpoint/2010/main" val="578276970"/>
              </p:ext>
            </p:extLst>
          </p:nvPr>
        </p:nvGraphicFramePr>
        <p:xfrm>
          <a:off x="1441450" y="1839913"/>
          <a:ext cx="1397000" cy="736600"/>
        </p:xfrm>
        <a:graphic>
          <a:graphicData uri="http://schemas.openxmlformats.org/presentationml/2006/ole">
            <mc:AlternateContent xmlns:mc="http://schemas.openxmlformats.org/markup-compatibility/2006">
              <mc:Choice xmlns:v="urn:schemas-microsoft-com:vml" Requires="v">
                <p:oleObj spid="_x0000_s40966" name="Equation" r:id="rId13" imgW="1396800" imgH="736560" progId="Equation.DSMT4">
                  <p:embed/>
                </p:oleObj>
              </mc:Choice>
              <mc:Fallback>
                <p:oleObj name="Equation" r:id="rId13" imgW="1396800" imgH="736560" progId="Equation.DSMT4">
                  <p:embed/>
                  <p:pic>
                    <p:nvPicPr>
                      <p:cNvPr id="28" name="Object 27">
                        <a:extLst>
                          <a:ext uri="{FF2B5EF4-FFF2-40B4-BE49-F238E27FC236}">
                            <a16:creationId xmlns:a16="http://schemas.microsoft.com/office/drawing/2014/main" id="{55B9F60C-33B8-45B5-8E1D-8C303A51E508}"/>
                          </a:ext>
                        </a:extLst>
                      </p:cNvPr>
                      <p:cNvPicPr/>
                      <p:nvPr/>
                    </p:nvPicPr>
                    <p:blipFill>
                      <a:blip r:embed="rId14"/>
                      <a:stretch>
                        <a:fillRect/>
                      </a:stretch>
                    </p:blipFill>
                    <p:spPr>
                      <a:xfrm>
                        <a:off x="1441450" y="1839913"/>
                        <a:ext cx="1397000" cy="736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F60600A-1583-4BF2-BD0B-F43E51387ACF}"/>
              </a:ext>
            </a:extLst>
          </p:cNvPr>
          <p:cNvGraphicFramePr>
            <a:graphicFrameLocks noChangeAspect="1"/>
          </p:cNvGraphicFramePr>
          <p:nvPr>
            <p:extLst>
              <p:ext uri="{D42A27DB-BD31-4B8C-83A1-F6EECF244321}">
                <p14:modId xmlns:p14="http://schemas.microsoft.com/office/powerpoint/2010/main" val="2376323398"/>
              </p:ext>
            </p:extLst>
          </p:nvPr>
        </p:nvGraphicFramePr>
        <p:xfrm>
          <a:off x="3094814" y="1832810"/>
          <a:ext cx="1130300" cy="736600"/>
        </p:xfrm>
        <a:graphic>
          <a:graphicData uri="http://schemas.openxmlformats.org/presentationml/2006/ole">
            <mc:AlternateContent xmlns:mc="http://schemas.openxmlformats.org/markup-compatibility/2006">
              <mc:Choice xmlns:v="urn:schemas-microsoft-com:vml" Requires="v">
                <p:oleObj spid="_x0000_s40967" name="Equation" r:id="rId15" imgW="1130040" imgH="736560" progId="Equation.DSMT4">
                  <p:embed/>
                </p:oleObj>
              </mc:Choice>
              <mc:Fallback>
                <p:oleObj name="Equation" r:id="rId15" imgW="1130040" imgH="736560" progId="Equation.DSMT4">
                  <p:embed/>
                  <p:pic>
                    <p:nvPicPr>
                      <p:cNvPr id="29" name="Object 28">
                        <a:extLst>
                          <a:ext uri="{FF2B5EF4-FFF2-40B4-BE49-F238E27FC236}">
                            <a16:creationId xmlns:a16="http://schemas.microsoft.com/office/drawing/2014/main" id="{0F60600A-1583-4BF2-BD0B-F43E51387ACF}"/>
                          </a:ext>
                        </a:extLst>
                      </p:cNvPr>
                      <p:cNvPicPr/>
                      <p:nvPr/>
                    </p:nvPicPr>
                    <p:blipFill>
                      <a:blip r:embed="rId16"/>
                      <a:stretch>
                        <a:fillRect/>
                      </a:stretch>
                    </p:blipFill>
                    <p:spPr>
                      <a:xfrm>
                        <a:off x="3094814" y="1832810"/>
                        <a:ext cx="1130300" cy="736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2369DB2-4D05-49C1-858C-DC8DA46AD8F7}"/>
              </a:ext>
            </a:extLst>
          </p:cNvPr>
          <p:cNvGraphicFramePr>
            <a:graphicFrameLocks noChangeAspect="1"/>
          </p:cNvGraphicFramePr>
          <p:nvPr>
            <p:extLst>
              <p:ext uri="{D42A27DB-BD31-4B8C-83A1-F6EECF244321}">
                <p14:modId xmlns:p14="http://schemas.microsoft.com/office/powerpoint/2010/main" val="2749592754"/>
              </p:ext>
            </p:extLst>
          </p:nvPr>
        </p:nvGraphicFramePr>
        <p:xfrm>
          <a:off x="4576763" y="1838325"/>
          <a:ext cx="1270000" cy="736600"/>
        </p:xfrm>
        <a:graphic>
          <a:graphicData uri="http://schemas.openxmlformats.org/presentationml/2006/ole">
            <mc:AlternateContent xmlns:mc="http://schemas.openxmlformats.org/markup-compatibility/2006">
              <mc:Choice xmlns:v="urn:schemas-microsoft-com:vml" Requires="v">
                <p:oleObj spid="_x0000_s40968" name="Equation" r:id="rId17" imgW="1269720" imgH="736560" progId="Equation.DSMT4">
                  <p:embed/>
                </p:oleObj>
              </mc:Choice>
              <mc:Fallback>
                <p:oleObj name="Equation" r:id="rId17" imgW="1269720" imgH="736560" progId="Equation.DSMT4">
                  <p:embed/>
                  <p:pic>
                    <p:nvPicPr>
                      <p:cNvPr id="31" name="Object 30">
                        <a:extLst>
                          <a:ext uri="{FF2B5EF4-FFF2-40B4-BE49-F238E27FC236}">
                            <a16:creationId xmlns:a16="http://schemas.microsoft.com/office/drawing/2014/main" id="{12369DB2-4D05-49C1-858C-DC8DA46AD8F7}"/>
                          </a:ext>
                        </a:extLst>
                      </p:cNvPr>
                      <p:cNvPicPr/>
                      <p:nvPr/>
                    </p:nvPicPr>
                    <p:blipFill>
                      <a:blip r:embed="rId18"/>
                      <a:stretch>
                        <a:fillRect/>
                      </a:stretch>
                    </p:blipFill>
                    <p:spPr>
                      <a:xfrm>
                        <a:off x="4576763" y="1838325"/>
                        <a:ext cx="1270000" cy="736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F31D40F-F921-43B4-908E-636815D8FEA5}"/>
              </a:ext>
            </a:extLst>
          </p:cNvPr>
          <p:cNvGraphicFramePr>
            <a:graphicFrameLocks noChangeAspect="1"/>
          </p:cNvGraphicFramePr>
          <p:nvPr>
            <p:extLst>
              <p:ext uri="{D42A27DB-BD31-4B8C-83A1-F6EECF244321}">
                <p14:modId xmlns:p14="http://schemas.microsoft.com/office/powerpoint/2010/main" val="231663890"/>
              </p:ext>
            </p:extLst>
          </p:nvPr>
        </p:nvGraphicFramePr>
        <p:xfrm>
          <a:off x="6261100" y="1838325"/>
          <a:ext cx="1143000" cy="736600"/>
        </p:xfrm>
        <a:graphic>
          <a:graphicData uri="http://schemas.openxmlformats.org/presentationml/2006/ole">
            <mc:AlternateContent xmlns:mc="http://schemas.openxmlformats.org/markup-compatibility/2006">
              <mc:Choice xmlns:v="urn:schemas-microsoft-com:vml" Requires="v">
                <p:oleObj spid="_x0000_s40969" name="Equation" r:id="rId19" imgW="1143000" imgH="736560" progId="Equation.DSMT4">
                  <p:embed/>
                </p:oleObj>
              </mc:Choice>
              <mc:Fallback>
                <p:oleObj name="Equation" r:id="rId19" imgW="1143000" imgH="736560" progId="Equation.DSMT4">
                  <p:embed/>
                  <p:pic>
                    <p:nvPicPr>
                      <p:cNvPr id="32" name="Object 31">
                        <a:extLst>
                          <a:ext uri="{FF2B5EF4-FFF2-40B4-BE49-F238E27FC236}">
                            <a16:creationId xmlns:a16="http://schemas.microsoft.com/office/drawing/2014/main" id="{5F31D40F-F921-43B4-908E-636815D8FEA5}"/>
                          </a:ext>
                        </a:extLst>
                      </p:cNvPr>
                      <p:cNvPicPr/>
                      <p:nvPr/>
                    </p:nvPicPr>
                    <p:blipFill>
                      <a:blip r:embed="rId20"/>
                      <a:stretch>
                        <a:fillRect/>
                      </a:stretch>
                    </p:blipFill>
                    <p:spPr>
                      <a:xfrm>
                        <a:off x="6261100" y="1838325"/>
                        <a:ext cx="1143000" cy="736600"/>
                      </a:xfrm>
                      <a:prstGeom prst="rect">
                        <a:avLst/>
                      </a:prstGeom>
                    </p:spPr>
                  </p:pic>
                </p:oleObj>
              </mc:Fallback>
            </mc:AlternateContent>
          </a:graphicData>
        </a:graphic>
      </p:graphicFrame>
    </p:spTree>
    <p:extLst>
      <p:ext uri="{BB962C8B-B14F-4D97-AF65-F5344CB8AC3E}">
        <p14:creationId xmlns:p14="http://schemas.microsoft.com/office/powerpoint/2010/main" val="231630297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14</a:t>
            </a:r>
          </a:p>
        </p:txBody>
      </p:sp>
      <p:pic>
        <p:nvPicPr>
          <p:cNvPr id="5" name="Picture 4">
            <a:extLst>
              <a:ext uri="{FF2B5EF4-FFF2-40B4-BE49-F238E27FC236}">
                <a16:creationId xmlns:a16="http://schemas.microsoft.com/office/drawing/2014/main" id="{05603B2B-4B5C-4ADC-A458-4F120E3D50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963918"/>
            <a:ext cx="6135088" cy="845446"/>
          </a:xfrm>
          <a:prstGeom prst="rect">
            <a:avLst/>
          </a:prstGeom>
        </p:spPr>
      </p:pic>
      <p:pic>
        <p:nvPicPr>
          <p:cNvPr id="9" name="Picture 8">
            <a:extLst>
              <a:ext uri="{FF2B5EF4-FFF2-40B4-BE49-F238E27FC236}">
                <a16:creationId xmlns:a16="http://schemas.microsoft.com/office/drawing/2014/main" id="{F153D8CA-C3C1-45F9-A98D-83DAAFFBA56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2091320"/>
            <a:ext cx="6135088" cy="1743262"/>
          </a:xfrm>
          <a:prstGeom prst="rect">
            <a:avLst/>
          </a:prstGeom>
        </p:spPr>
      </p:pic>
      <p:pic>
        <p:nvPicPr>
          <p:cNvPr id="12" name="Picture 11">
            <a:extLst>
              <a:ext uri="{FF2B5EF4-FFF2-40B4-BE49-F238E27FC236}">
                <a16:creationId xmlns:a16="http://schemas.microsoft.com/office/drawing/2014/main" id="{CBEDBE46-D984-4C42-9ADD-5ED06A92854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4456" y="4393250"/>
            <a:ext cx="6135088" cy="1960236"/>
          </a:xfrm>
          <a:prstGeom prst="rect">
            <a:avLst/>
          </a:prstGeom>
        </p:spPr>
      </p:pic>
    </p:spTree>
    <p:extLst>
      <p:ext uri="{BB962C8B-B14F-4D97-AF65-F5344CB8AC3E}">
        <p14:creationId xmlns:p14="http://schemas.microsoft.com/office/powerpoint/2010/main" val="2891174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15</a:t>
            </a:r>
          </a:p>
        </p:txBody>
      </p:sp>
      <p:pic>
        <p:nvPicPr>
          <p:cNvPr id="4" name="Picture 3">
            <a:extLst>
              <a:ext uri="{FF2B5EF4-FFF2-40B4-BE49-F238E27FC236}">
                <a16:creationId xmlns:a16="http://schemas.microsoft.com/office/drawing/2014/main" id="{E897E79E-1C23-4021-A14C-CEA7F3C371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201414"/>
            <a:ext cx="7907446" cy="4455173"/>
          </a:xfrm>
          <a:prstGeom prst="rect">
            <a:avLst/>
          </a:prstGeom>
        </p:spPr>
      </p:pic>
      <p:sp>
        <p:nvSpPr>
          <p:cNvPr id="10" name="Rectangle 9">
            <a:extLst>
              <a:ext uri="{FF2B5EF4-FFF2-40B4-BE49-F238E27FC236}">
                <a16:creationId xmlns:a16="http://schemas.microsoft.com/office/drawing/2014/main" id="{6552D617-0A3E-41E3-810E-AFE13BF2DB1C}"/>
              </a:ext>
            </a:extLst>
          </p:cNvPr>
          <p:cNvSpPr/>
          <p:nvPr/>
        </p:nvSpPr>
        <p:spPr>
          <a:xfrm>
            <a:off x="5900705" y="1777878"/>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
        <p:nvSpPr>
          <p:cNvPr id="13" name="Rectangle 12">
            <a:extLst>
              <a:ext uri="{FF2B5EF4-FFF2-40B4-BE49-F238E27FC236}">
                <a16:creationId xmlns:a16="http://schemas.microsoft.com/office/drawing/2014/main" id="{2EB6690F-C12C-4E4C-AF6F-A1CDB2A3C2BA}"/>
              </a:ext>
            </a:extLst>
          </p:cNvPr>
          <p:cNvSpPr/>
          <p:nvPr/>
        </p:nvSpPr>
        <p:spPr>
          <a:xfrm>
            <a:off x="7714265" y="2753238"/>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
        <p:nvSpPr>
          <p:cNvPr id="15" name="Rectangle 14">
            <a:extLst>
              <a:ext uri="{FF2B5EF4-FFF2-40B4-BE49-F238E27FC236}">
                <a16:creationId xmlns:a16="http://schemas.microsoft.com/office/drawing/2014/main" id="{B4EA1B27-C996-4629-AEA8-FDB70AF2C263}"/>
              </a:ext>
            </a:extLst>
          </p:cNvPr>
          <p:cNvSpPr/>
          <p:nvPr/>
        </p:nvSpPr>
        <p:spPr>
          <a:xfrm>
            <a:off x="5900704" y="3732472"/>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
        <p:nvSpPr>
          <p:cNvPr id="17" name="Rectangle 16">
            <a:extLst>
              <a:ext uri="{FF2B5EF4-FFF2-40B4-BE49-F238E27FC236}">
                <a16:creationId xmlns:a16="http://schemas.microsoft.com/office/drawing/2014/main" id="{370F30B8-C59F-4998-B029-D043729CEE4F}"/>
              </a:ext>
            </a:extLst>
          </p:cNvPr>
          <p:cNvSpPr/>
          <p:nvPr/>
        </p:nvSpPr>
        <p:spPr>
          <a:xfrm>
            <a:off x="4127089" y="4719198"/>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354487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5" grpId="0"/>
      <p:bldP spid="1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5:15</a:t>
            </a:r>
          </a:p>
        </p:txBody>
      </p:sp>
      <p:pic>
        <p:nvPicPr>
          <p:cNvPr id="5" name="Picture 4">
            <a:extLst>
              <a:ext uri="{FF2B5EF4-FFF2-40B4-BE49-F238E27FC236}">
                <a16:creationId xmlns:a16="http://schemas.microsoft.com/office/drawing/2014/main" id="{0A3EFF27-A895-4386-BCD9-282C8A5C9B6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571550"/>
            <a:ext cx="7907446" cy="1591133"/>
          </a:xfrm>
          <a:prstGeom prst="rect">
            <a:avLst/>
          </a:prstGeom>
        </p:spPr>
      </p:pic>
      <p:graphicFrame>
        <p:nvGraphicFramePr>
          <p:cNvPr id="3" name="Object 2">
            <a:extLst>
              <a:ext uri="{FF2B5EF4-FFF2-40B4-BE49-F238E27FC236}">
                <a16:creationId xmlns:a16="http://schemas.microsoft.com/office/drawing/2014/main" id="{62971BF0-8FD2-49C5-94F4-2E5B944869CA}"/>
              </a:ext>
            </a:extLst>
          </p:cNvPr>
          <p:cNvGraphicFramePr>
            <a:graphicFrameLocks noChangeAspect="1"/>
          </p:cNvGraphicFramePr>
          <p:nvPr>
            <p:extLst>
              <p:ext uri="{D42A27DB-BD31-4B8C-83A1-F6EECF244321}">
                <p14:modId xmlns:p14="http://schemas.microsoft.com/office/powerpoint/2010/main" val="3966250502"/>
              </p:ext>
            </p:extLst>
          </p:nvPr>
        </p:nvGraphicFramePr>
        <p:xfrm>
          <a:off x="3441700" y="4286250"/>
          <a:ext cx="2260600" cy="723900"/>
        </p:xfrm>
        <a:graphic>
          <a:graphicData uri="http://schemas.openxmlformats.org/presentationml/2006/ole">
            <mc:AlternateContent xmlns:mc="http://schemas.openxmlformats.org/markup-compatibility/2006">
              <mc:Choice xmlns:v="urn:schemas-microsoft-com:vml" Requires="v">
                <p:oleObj spid="_x0000_s41986" name="Equation" r:id="rId5" imgW="2260440" imgH="723600" progId="Equation.DSMT4">
                  <p:embed/>
                </p:oleObj>
              </mc:Choice>
              <mc:Fallback>
                <p:oleObj name="Equation" r:id="rId5" imgW="2260440" imgH="723600" progId="Equation.DSMT4">
                  <p:embed/>
                  <p:pic>
                    <p:nvPicPr>
                      <p:cNvPr id="3" name="Object 2">
                        <a:extLst>
                          <a:ext uri="{FF2B5EF4-FFF2-40B4-BE49-F238E27FC236}">
                            <a16:creationId xmlns:a16="http://schemas.microsoft.com/office/drawing/2014/main" id="{62971BF0-8FD2-49C5-94F4-2E5B944869CA}"/>
                          </a:ext>
                        </a:extLst>
                      </p:cNvPr>
                      <p:cNvPicPr/>
                      <p:nvPr/>
                    </p:nvPicPr>
                    <p:blipFill>
                      <a:blip r:embed="rId6"/>
                      <a:stretch>
                        <a:fillRect/>
                      </a:stretch>
                    </p:blipFill>
                    <p:spPr>
                      <a:xfrm>
                        <a:off x="3441700" y="4286250"/>
                        <a:ext cx="2260600" cy="7239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434CFB74-A05D-4BBD-9E54-3B2E44AEA0AA}"/>
              </a:ext>
            </a:extLst>
          </p:cNvPr>
          <p:cNvSpPr/>
          <p:nvPr/>
        </p:nvSpPr>
        <p:spPr>
          <a:xfrm>
            <a:off x="4059265" y="4218617"/>
            <a:ext cx="377371" cy="377371"/>
          </a:xfrm>
          <a:prstGeom prst="rect">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extLst>
              <a:ext uri="{FF2B5EF4-FFF2-40B4-BE49-F238E27FC236}">
                <a16:creationId xmlns:a16="http://schemas.microsoft.com/office/drawing/2014/main" id="{ED778B31-4494-4157-BDEC-59F550EE8877}"/>
              </a:ext>
            </a:extLst>
          </p:cNvPr>
          <p:cNvSpPr/>
          <p:nvPr/>
        </p:nvSpPr>
        <p:spPr>
          <a:xfrm>
            <a:off x="4059265" y="4742492"/>
            <a:ext cx="377371" cy="377371"/>
          </a:xfrm>
          <a:prstGeom prst="rect">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49D3D770-52DB-4A9A-9A4D-728F85261F11}"/>
              </a:ext>
            </a:extLst>
          </p:cNvPr>
          <p:cNvSpPr/>
          <p:nvPr/>
        </p:nvSpPr>
        <p:spPr>
          <a:xfrm>
            <a:off x="4816506" y="4218617"/>
            <a:ext cx="377371" cy="377371"/>
          </a:xfrm>
          <a:prstGeom prst="rect">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C5E8606C-8DDC-4791-90C2-20DB47272F87}"/>
              </a:ext>
            </a:extLst>
          </p:cNvPr>
          <p:cNvSpPr/>
          <p:nvPr/>
        </p:nvSpPr>
        <p:spPr>
          <a:xfrm>
            <a:off x="4816506" y="4742492"/>
            <a:ext cx="377371" cy="377371"/>
          </a:xfrm>
          <a:prstGeom prst="rect">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9" name="Picture 18">
            <a:extLst>
              <a:ext uri="{FF2B5EF4-FFF2-40B4-BE49-F238E27FC236}">
                <a16:creationId xmlns:a16="http://schemas.microsoft.com/office/drawing/2014/main" id="{CD1BF3C1-E47E-44EE-8627-9F1E20EDEFB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0800000">
            <a:off x="3675966" y="4511989"/>
            <a:ext cx="320051" cy="320051"/>
          </a:xfrm>
          <a:prstGeom prst="rect">
            <a:avLst/>
          </a:prstGeom>
        </p:spPr>
      </p:pic>
      <p:pic>
        <p:nvPicPr>
          <p:cNvPr id="20" name="Picture 19">
            <a:extLst>
              <a:ext uri="{FF2B5EF4-FFF2-40B4-BE49-F238E27FC236}">
                <a16:creationId xmlns:a16="http://schemas.microsoft.com/office/drawing/2014/main" id="{0E38CAEC-F64D-430E-A767-7F7666ED386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0800000">
            <a:off x="4466545" y="4511990"/>
            <a:ext cx="320051" cy="320051"/>
          </a:xfrm>
          <a:prstGeom prst="rect">
            <a:avLst/>
          </a:prstGeom>
        </p:spPr>
      </p:pic>
      <p:pic>
        <p:nvPicPr>
          <p:cNvPr id="22" name="Picture 21">
            <a:extLst>
              <a:ext uri="{FF2B5EF4-FFF2-40B4-BE49-F238E27FC236}">
                <a16:creationId xmlns:a16="http://schemas.microsoft.com/office/drawing/2014/main" id="{E93548C1-4DF8-449D-9204-2EF5242C268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0800000">
            <a:off x="5235345" y="4511989"/>
            <a:ext cx="320051" cy="320051"/>
          </a:xfrm>
          <a:prstGeom prst="rect">
            <a:avLst/>
          </a:prstGeom>
        </p:spPr>
      </p:pic>
      <p:sp>
        <p:nvSpPr>
          <p:cNvPr id="24" name="Freeform: Shape 23">
            <a:extLst>
              <a:ext uri="{FF2B5EF4-FFF2-40B4-BE49-F238E27FC236}">
                <a16:creationId xmlns:a16="http://schemas.microsoft.com/office/drawing/2014/main" id="{0B1C0CC9-7F59-4AB1-AFAE-915EC4A3E883}"/>
              </a:ext>
            </a:extLst>
          </p:cNvPr>
          <p:cNvSpPr/>
          <p:nvPr/>
        </p:nvSpPr>
        <p:spPr>
          <a:xfrm>
            <a:off x="4443214" y="4481515"/>
            <a:ext cx="376237" cy="381000"/>
          </a:xfrm>
          <a:custGeom>
            <a:avLst/>
            <a:gdLst>
              <a:gd name="connsiteX0" fmla="*/ 85725 w 376237"/>
              <a:gd name="connsiteY0" fmla="*/ 142875 h 381000"/>
              <a:gd name="connsiteX1" fmla="*/ 128587 w 376237"/>
              <a:gd name="connsiteY1" fmla="*/ 104775 h 381000"/>
              <a:gd name="connsiteX2" fmla="*/ 152400 w 376237"/>
              <a:gd name="connsiteY2" fmla="*/ 90488 h 381000"/>
              <a:gd name="connsiteX3" fmla="*/ 209550 w 376237"/>
              <a:gd name="connsiteY3" fmla="*/ 95250 h 381000"/>
              <a:gd name="connsiteX4" fmla="*/ 233362 w 376237"/>
              <a:gd name="connsiteY4" fmla="*/ 100013 h 381000"/>
              <a:gd name="connsiteX5" fmla="*/ 247650 w 376237"/>
              <a:gd name="connsiteY5" fmla="*/ 104775 h 381000"/>
              <a:gd name="connsiteX6" fmla="*/ 266700 w 376237"/>
              <a:gd name="connsiteY6" fmla="*/ 133350 h 381000"/>
              <a:gd name="connsiteX7" fmla="*/ 271462 w 376237"/>
              <a:gd name="connsiteY7" fmla="*/ 166688 h 381000"/>
              <a:gd name="connsiteX8" fmla="*/ 280987 w 376237"/>
              <a:gd name="connsiteY8" fmla="*/ 204788 h 381000"/>
              <a:gd name="connsiteX9" fmla="*/ 276225 w 376237"/>
              <a:gd name="connsiteY9" fmla="*/ 223838 h 381000"/>
              <a:gd name="connsiteX10" fmla="*/ 271462 w 376237"/>
              <a:gd name="connsiteY10" fmla="*/ 247650 h 381000"/>
              <a:gd name="connsiteX11" fmla="*/ 242887 w 376237"/>
              <a:gd name="connsiteY11" fmla="*/ 266700 h 381000"/>
              <a:gd name="connsiteX12" fmla="*/ 161925 w 376237"/>
              <a:gd name="connsiteY12" fmla="*/ 261938 h 381000"/>
              <a:gd name="connsiteX13" fmla="*/ 133350 w 376237"/>
              <a:gd name="connsiteY13" fmla="*/ 252413 h 381000"/>
              <a:gd name="connsiteX14" fmla="*/ 123825 w 376237"/>
              <a:gd name="connsiteY14" fmla="*/ 238125 h 381000"/>
              <a:gd name="connsiteX15" fmla="*/ 109537 w 376237"/>
              <a:gd name="connsiteY15" fmla="*/ 219075 h 381000"/>
              <a:gd name="connsiteX16" fmla="*/ 104775 w 376237"/>
              <a:gd name="connsiteY16" fmla="*/ 190500 h 381000"/>
              <a:gd name="connsiteX17" fmla="*/ 80962 w 376237"/>
              <a:gd name="connsiteY17" fmla="*/ 166688 h 381000"/>
              <a:gd name="connsiteX18" fmla="*/ 28575 w 376237"/>
              <a:gd name="connsiteY18" fmla="*/ 171450 h 381000"/>
              <a:gd name="connsiteX19" fmla="*/ 14287 w 376237"/>
              <a:gd name="connsiteY19" fmla="*/ 176213 h 381000"/>
              <a:gd name="connsiteX20" fmla="*/ 0 w 376237"/>
              <a:gd name="connsiteY20" fmla="*/ 190500 h 381000"/>
              <a:gd name="connsiteX21" fmla="*/ 4762 w 376237"/>
              <a:gd name="connsiteY21" fmla="*/ 271463 h 381000"/>
              <a:gd name="connsiteX22" fmla="*/ 9525 w 376237"/>
              <a:gd name="connsiteY22" fmla="*/ 285750 h 381000"/>
              <a:gd name="connsiteX23" fmla="*/ 52387 w 376237"/>
              <a:gd name="connsiteY23" fmla="*/ 319088 h 381000"/>
              <a:gd name="connsiteX24" fmla="*/ 142875 w 376237"/>
              <a:gd name="connsiteY24" fmla="*/ 371475 h 381000"/>
              <a:gd name="connsiteX25" fmla="*/ 161925 w 376237"/>
              <a:gd name="connsiteY25" fmla="*/ 376238 h 381000"/>
              <a:gd name="connsiteX26" fmla="*/ 228600 w 376237"/>
              <a:gd name="connsiteY26" fmla="*/ 381000 h 381000"/>
              <a:gd name="connsiteX27" fmla="*/ 257175 w 376237"/>
              <a:gd name="connsiteY27" fmla="*/ 376238 h 381000"/>
              <a:gd name="connsiteX28" fmla="*/ 300037 w 376237"/>
              <a:gd name="connsiteY28" fmla="*/ 338138 h 381000"/>
              <a:gd name="connsiteX29" fmla="*/ 319087 w 376237"/>
              <a:gd name="connsiteY29" fmla="*/ 333375 h 381000"/>
              <a:gd name="connsiteX30" fmla="*/ 342900 w 376237"/>
              <a:gd name="connsiteY30" fmla="*/ 285750 h 381000"/>
              <a:gd name="connsiteX31" fmla="*/ 352425 w 376237"/>
              <a:gd name="connsiteY31" fmla="*/ 257175 h 381000"/>
              <a:gd name="connsiteX32" fmla="*/ 357187 w 376237"/>
              <a:gd name="connsiteY32" fmla="*/ 242888 h 381000"/>
              <a:gd name="connsiteX33" fmla="*/ 371475 w 376237"/>
              <a:gd name="connsiteY33" fmla="*/ 238125 h 381000"/>
              <a:gd name="connsiteX34" fmla="*/ 376237 w 376237"/>
              <a:gd name="connsiteY34" fmla="*/ 223838 h 381000"/>
              <a:gd name="connsiteX35" fmla="*/ 366712 w 376237"/>
              <a:gd name="connsiteY35" fmla="*/ 166688 h 381000"/>
              <a:gd name="connsiteX36" fmla="*/ 347662 w 376237"/>
              <a:gd name="connsiteY36" fmla="*/ 138113 h 381000"/>
              <a:gd name="connsiteX37" fmla="*/ 333375 w 376237"/>
              <a:gd name="connsiteY37" fmla="*/ 128588 h 381000"/>
              <a:gd name="connsiteX38" fmla="*/ 328612 w 376237"/>
              <a:gd name="connsiteY38" fmla="*/ 114300 h 381000"/>
              <a:gd name="connsiteX39" fmla="*/ 319087 w 376237"/>
              <a:gd name="connsiteY39" fmla="*/ 100013 h 381000"/>
              <a:gd name="connsiteX40" fmla="*/ 314325 w 376237"/>
              <a:gd name="connsiteY40" fmla="*/ 80963 h 381000"/>
              <a:gd name="connsiteX41" fmla="*/ 271462 w 376237"/>
              <a:gd name="connsiteY41" fmla="*/ 47625 h 381000"/>
              <a:gd name="connsiteX42" fmla="*/ 228600 w 376237"/>
              <a:gd name="connsiteY42" fmla="*/ 14288 h 381000"/>
              <a:gd name="connsiteX43" fmla="*/ 214312 w 376237"/>
              <a:gd name="connsiteY43" fmla="*/ 4763 h 381000"/>
              <a:gd name="connsiteX44" fmla="*/ 180975 w 376237"/>
              <a:gd name="connsiteY44" fmla="*/ 0 h 381000"/>
              <a:gd name="connsiteX45" fmla="*/ 52387 w 376237"/>
              <a:gd name="connsiteY45" fmla="*/ 4763 h 381000"/>
              <a:gd name="connsiteX46" fmla="*/ 38100 w 376237"/>
              <a:gd name="connsiteY46" fmla="*/ 9525 h 381000"/>
              <a:gd name="connsiteX47" fmla="*/ 28575 w 376237"/>
              <a:gd name="connsiteY47" fmla="*/ 23813 h 381000"/>
              <a:gd name="connsiteX48" fmla="*/ 19050 w 376237"/>
              <a:gd name="connsiteY48" fmla="*/ 161925 h 381000"/>
              <a:gd name="connsiteX49" fmla="*/ 33337 w 376237"/>
              <a:gd name="connsiteY49" fmla="*/ 171450 h 381000"/>
              <a:gd name="connsiteX50" fmla="*/ 66675 w 376237"/>
              <a:gd name="connsiteY50" fmla="*/ 176213 h 381000"/>
              <a:gd name="connsiteX51" fmla="*/ 85725 w 376237"/>
              <a:gd name="connsiteY51" fmla="*/ 1428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376237" h="381000">
                <a:moveTo>
                  <a:pt x="85725" y="142875"/>
                </a:moveTo>
                <a:cubicBezTo>
                  <a:pt x="96044" y="130969"/>
                  <a:pt x="113556" y="116585"/>
                  <a:pt x="128587" y="104775"/>
                </a:cubicBezTo>
                <a:cubicBezTo>
                  <a:pt x="135866" y="99056"/>
                  <a:pt x="143207" y="91570"/>
                  <a:pt x="152400" y="90488"/>
                </a:cubicBezTo>
                <a:cubicBezTo>
                  <a:pt x="171385" y="88254"/>
                  <a:pt x="190500" y="93663"/>
                  <a:pt x="209550" y="95250"/>
                </a:cubicBezTo>
                <a:cubicBezTo>
                  <a:pt x="217487" y="96838"/>
                  <a:pt x="225509" y="98050"/>
                  <a:pt x="233362" y="100013"/>
                </a:cubicBezTo>
                <a:cubicBezTo>
                  <a:pt x="238232" y="101231"/>
                  <a:pt x="244100" y="101225"/>
                  <a:pt x="247650" y="104775"/>
                </a:cubicBezTo>
                <a:cubicBezTo>
                  <a:pt x="255745" y="112870"/>
                  <a:pt x="266700" y="133350"/>
                  <a:pt x="266700" y="133350"/>
                </a:cubicBezTo>
                <a:cubicBezTo>
                  <a:pt x="268287" y="144463"/>
                  <a:pt x="269261" y="155681"/>
                  <a:pt x="271462" y="166688"/>
                </a:cubicBezTo>
                <a:cubicBezTo>
                  <a:pt x="274029" y="179525"/>
                  <a:pt x="280987" y="204788"/>
                  <a:pt x="280987" y="204788"/>
                </a:cubicBezTo>
                <a:cubicBezTo>
                  <a:pt x="279400" y="211138"/>
                  <a:pt x="277645" y="217448"/>
                  <a:pt x="276225" y="223838"/>
                </a:cubicBezTo>
                <a:cubicBezTo>
                  <a:pt x="274469" y="231740"/>
                  <a:pt x="276432" y="241261"/>
                  <a:pt x="271462" y="247650"/>
                </a:cubicBezTo>
                <a:cubicBezTo>
                  <a:pt x="264434" y="256686"/>
                  <a:pt x="242887" y="266700"/>
                  <a:pt x="242887" y="266700"/>
                </a:cubicBezTo>
                <a:cubicBezTo>
                  <a:pt x="215900" y="265113"/>
                  <a:pt x="188732" y="265434"/>
                  <a:pt x="161925" y="261938"/>
                </a:cubicBezTo>
                <a:cubicBezTo>
                  <a:pt x="151969" y="260639"/>
                  <a:pt x="133350" y="252413"/>
                  <a:pt x="133350" y="252413"/>
                </a:cubicBezTo>
                <a:cubicBezTo>
                  <a:pt x="130175" y="247650"/>
                  <a:pt x="127152" y="242783"/>
                  <a:pt x="123825" y="238125"/>
                </a:cubicBezTo>
                <a:cubicBezTo>
                  <a:pt x="119211" y="231666"/>
                  <a:pt x="112485" y="226445"/>
                  <a:pt x="109537" y="219075"/>
                </a:cubicBezTo>
                <a:cubicBezTo>
                  <a:pt x="105951" y="210109"/>
                  <a:pt x="107829" y="199661"/>
                  <a:pt x="104775" y="190500"/>
                </a:cubicBezTo>
                <a:cubicBezTo>
                  <a:pt x="100240" y="176893"/>
                  <a:pt x="91847" y="173945"/>
                  <a:pt x="80962" y="166688"/>
                </a:cubicBezTo>
                <a:cubicBezTo>
                  <a:pt x="63500" y="168275"/>
                  <a:pt x="45933" y="168970"/>
                  <a:pt x="28575" y="171450"/>
                </a:cubicBezTo>
                <a:cubicBezTo>
                  <a:pt x="23605" y="172160"/>
                  <a:pt x="18464" y="173428"/>
                  <a:pt x="14287" y="176213"/>
                </a:cubicBezTo>
                <a:cubicBezTo>
                  <a:pt x="8683" y="179949"/>
                  <a:pt x="4762" y="185738"/>
                  <a:pt x="0" y="190500"/>
                </a:cubicBezTo>
                <a:cubicBezTo>
                  <a:pt x="1587" y="217488"/>
                  <a:pt x="2072" y="244563"/>
                  <a:pt x="4762" y="271463"/>
                </a:cubicBezTo>
                <a:cubicBezTo>
                  <a:pt x="5262" y="276458"/>
                  <a:pt x="6513" y="281734"/>
                  <a:pt x="9525" y="285750"/>
                </a:cubicBezTo>
                <a:cubicBezTo>
                  <a:pt x="31525" y="315084"/>
                  <a:pt x="27617" y="304226"/>
                  <a:pt x="52387" y="319088"/>
                </a:cubicBezTo>
                <a:cubicBezTo>
                  <a:pt x="100674" y="348060"/>
                  <a:pt x="105563" y="360814"/>
                  <a:pt x="142875" y="371475"/>
                </a:cubicBezTo>
                <a:cubicBezTo>
                  <a:pt x="149169" y="373273"/>
                  <a:pt x="155420" y="375515"/>
                  <a:pt x="161925" y="376238"/>
                </a:cubicBezTo>
                <a:cubicBezTo>
                  <a:pt x="184070" y="378699"/>
                  <a:pt x="206375" y="379413"/>
                  <a:pt x="228600" y="381000"/>
                </a:cubicBezTo>
                <a:cubicBezTo>
                  <a:pt x="238125" y="379413"/>
                  <a:pt x="248834" y="381104"/>
                  <a:pt x="257175" y="376238"/>
                </a:cubicBezTo>
                <a:cubicBezTo>
                  <a:pt x="285317" y="359822"/>
                  <a:pt x="276446" y="348249"/>
                  <a:pt x="300037" y="338138"/>
                </a:cubicBezTo>
                <a:cubicBezTo>
                  <a:pt x="306053" y="335560"/>
                  <a:pt x="312737" y="334963"/>
                  <a:pt x="319087" y="333375"/>
                </a:cubicBezTo>
                <a:cubicBezTo>
                  <a:pt x="339399" y="306293"/>
                  <a:pt x="330865" y="321855"/>
                  <a:pt x="342900" y="285750"/>
                </a:cubicBezTo>
                <a:lnTo>
                  <a:pt x="352425" y="257175"/>
                </a:lnTo>
                <a:cubicBezTo>
                  <a:pt x="354012" y="252413"/>
                  <a:pt x="352425" y="244476"/>
                  <a:pt x="357187" y="242888"/>
                </a:cubicBezTo>
                <a:lnTo>
                  <a:pt x="371475" y="238125"/>
                </a:lnTo>
                <a:cubicBezTo>
                  <a:pt x="373062" y="233363"/>
                  <a:pt x="376237" y="228858"/>
                  <a:pt x="376237" y="223838"/>
                </a:cubicBezTo>
                <a:cubicBezTo>
                  <a:pt x="376237" y="217536"/>
                  <a:pt x="374165" y="180103"/>
                  <a:pt x="366712" y="166688"/>
                </a:cubicBezTo>
                <a:cubicBezTo>
                  <a:pt x="361152" y="156681"/>
                  <a:pt x="357187" y="144463"/>
                  <a:pt x="347662" y="138113"/>
                </a:cubicBezTo>
                <a:lnTo>
                  <a:pt x="333375" y="128588"/>
                </a:lnTo>
                <a:cubicBezTo>
                  <a:pt x="331787" y="123825"/>
                  <a:pt x="330857" y="118790"/>
                  <a:pt x="328612" y="114300"/>
                </a:cubicBezTo>
                <a:cubicBezTo>
                  <a:pt x="326052" y="109181"/>
                  <a:pt x="321342" y="105274"/>
                  <a:pt x="319087" y="100013"/>
                </a:cubicBezTo>
                <a:cubicBezTo>
                  <a:pt x="316509" y="93997"/>
                  <a:pt x="317572" y="86646"/>
                  <a:pt x="314325" y="80963"/>
                </a:cubicBezTo>
                <a:cubicBezTo>
                  <a:pt x="305388" y="65322"/>
                  <a:pt x="282790" y="58953"/>
                  <a:pt x="271462" y="47625"/>
                </a:cubicBezTo>
                <a:cubicBezTo>
                  <a:pt x="249081" y="25244"/>
                  <a:pt x="262778" y="37073"/>
                  <a:pt x="228600" y="14288"/>
                </a:cubicBezTo>
                <a:cubicBezTo>
                  <a:pt x="223837" y="11113"/>
                  <a:pt x="219978" y="5573"/>
                  <a:pt x="214312" y="4763"/>
                </a:cubicBezTo>
                <a:lnTo>
                  <a:pt x="180975" y="0"/>
                </a:lnTo>
                <a:cubicBezTo>
                  <a:pt x="138112" y="1588"/>
                  <a:pt x="95184" y="1910"/>
                  <a:pt x="52387" y="4763"/>
                </a:cubicBezTo>
                <a:cubicBezTo>
                  <a:pt x="47378" y="5097"/>
                  <a:pt x="42020" y="6389"/>
                  <a:pt x="38100" y="9525"/>
                </a:cubicBezTo>
                <a:cubicBezTo>
                  <a:pt x="33630" y="13101"/>
                  <a:pt x="31750" y="19050"/>
                  <a:pt x="28575" y="23813"/>
                </a:cubicBezTo>
                <a:cubicBezTo>
                  <a:pt x="13745" y="83129"/>
                  <a:pt x="4852" y="94486"/>
                  <a:pt x="19050" y="161925"/>
                </a:cubicBezTo>
                <a:cubicBezTo>
                  <a:pt x="20229" y="167526"/>
                  <a:pt x="27855" y="169805"/>
                  <a:pt x="33337" y="171450"/>
                </a:cubicBezTo>
                <a:cubicBezTo>
                  <a:pt x="44089" y="174676"/>
                  <a:pt x="55562" y="174625"/>
                  <a:pt x="66675" y="176213"/>
                </a:cubicBezTo>
                <a:cubicBezTo>
                  <a:pt x="90081" y="170361"/>
                  <a:pt x="75406" y="154781"/>
                  <a:pt x="85725" y="14287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Freeform: Shape 24">
            <a:extLst>
              <a:ext uri="{FF2B5EF4-FFF2-40B4-BE49-F238E27FC236}">
                <a16:creationId xmlns:a16="http://schemas.microsoft.com/office/drawing/2014/main" id="{73063E22-CFE8-4C1E-8C82-1478366E15F2}"/>
              </a:ext>
            </a:extLst>
          </p:cNvPr>
          <p:cNvSpPr/>
          <p:nvPr/>
        </p:nvSpPr>
        <p:spPr>
          <a:xfrm>
            <a:off x="5210249" y="4481515"/>
            <a:ext cx="376237" cy="381000"/>
          </a:xfrm>
          <a:custGeom>
            <a:avLst/>
            <a:gdLst>
              <a:gd name="connsiteX0" fmla="*/ 85725 w 376237"/>
              <a:gd name="connsiteY0" fmla="*/ 142875 h 381000"/>
              <a:gd name="connsiteX1" fmla="*/ 128587 w 376237"/>
              <a:gd name="connsiteY1" fmla="*/ 104775 h 381000"/>
              <a:gd name="connsiteX2" fmla="*/ 152400 w 376237"/>
              <a:gd name="connsiteY2" fmla="*/ 90488 h 381000"/>
              <a:gd name="connsiteX3" fmla="*/ 209550 w 376237"/>
              <a:gd name="connsiteY3" fmla="*/ 95250 h 381000"/>
              <a:gd name="connsiteX4" fmla="*/ 233362 w 376237"/>
              <a:gd name="connsiteY4" fmla="*/ 100013 h 381000"/>
              <a:gd name="connsiteX5" fmla="*/ 247650 w 376237"/>
              <a:gd name="connsiteY5" fmla="*/ 104775 h 381000"/>
              <a:gd name="connsiteX6" fmla="*/ 266700 w 376237"/>
              <a:gd name="connsiteY6" fmla="*/ 133350 h 381000"/>
              <a:gd name="connsiteX7" fmla="*/ 271462 w 376237"/>
              <a:gd name="connsiteY7" fmla="*/ 166688 h 381000"/>
              <a:gd name="connsiteX8" fmla="*/ 280987 w 376237"/>
              <a:gd name="connsiteY8" fmla="*/ 204788 h 381000"/>
              <a:gd name="connsiteX9" fmla="*/ 276225 w 376237"/>
              <a:gd name="connsiteY9" fmla="*/ 223838 h 381000"/>
              <a:gd name="connsiteX10" fmla="*/ 271462 w 376237"/>
              <a:gd name="connsiteY10" fmla="*/ 247650 h 381000"/>
              <a:gd name="connsiteX11" fmla="*/ 242887 w 376237"/>
              <a:gd name="connsiteY11" fmla="*/ 266700 h 381000"/>
              <a:gd name="connsiteX12" fmla="*/ 161925 w 376237"/>
              <a:gd name="connsiteY12" fmla="*/ 261938 h 381000"/>
              <a:gd name="connsiteX13" fmla="*/ 133350 w 376237"/>
              <a:gd name="connsiteY13" fmla="*/ 252413 h 381000"/>
              <a:gd name="connsiteX14" fmla="*/ 123825 w 376237"/>
              <a:gd name="connsiteY14" fmla="*/ 238125 h 381000"/>
              <a:gd name="connsiteX15" fmla="*/ 109537 w 376237"/>
              <a:gd name="connsiteY15" fmla="*/ 219075 h 381000"/>
              <a:gd name="connsiteX16" fmla="*/ 104775 w 376237"/>
              <a:gd name="connsiteY16" fmla="*/ 190500 h 381000"/>
              <a:gd name="connsiteX17" fmla="*/ 80962 w 376237"/>
              <a:gd name="connsiteY17" fmla="*/ 166688 h 381000"/>
              <a:gd name="connsiteX18" fmla="*/ 28575 w 376237"/>
              <a:gd name="connsiteY18" fmla="*/ 171450 h 381000"/>
              <a:gd name="connsiteX19" fmla="*/ 14287 w 376237"/>
              <a:gd name="connsiteY19" fmla="*/ 176213 h 381000"/>
              <a:gd name="connsiteX20" fmla="*/ 0 w 376237"/>
              <a:gd name="connsiteY20" fmla="*/ 190500 h 381000"/>
              <a:gd name="connsiteX21" fmla="*/ 4762 w 376237"/>
              <a:gd name="connsiteY21" fmla="*/ 271463 h 381000"/>
              <a:gd name="connsiteX22" fmla="*/ 9525 w 376237"/>
              <a:gd name="connsiteY22" fmla="*/ 285750 h 381000"/>
              <a:gd name="connsiteX23" fmla="*/ 52387 w 376237"/>
              <a:gd name="connsiteY23" fmla="*/ 319088 h 381000"/>
              <a:gd name="connsiteX24" fmla="*/ 142875 w 376237"/>
              <a:gd name="connsiteY24" fmla="*/ 371475 h 381000"/>
              <a:gd name="connsiteX25" fmla="*/ 161925 w 376237"/>
              <a:gd name="connsiteY25" fmla="*/ 376238 h 381000"/>
              <a:gd name="connsiteX26" fmla="*/ 228600 w 376237"/>
              <a:gd name="connsiteY26" fmla="*/ 381000 h 381000"/>
              <a:gd name="connsiteX27" fmla="*/ 257175 w 376237"/>
              <a:gd name="connsiteY27" fmla="*/ 376238 h 381000"/>
              <a:gd name="connsiteX28" fmla="*/ 300037 w 376237"/>
              <a:gd name="connsiteY28" fmla="*/ 338138 h 381000"/>
              <a:gd name="connsiteX29" fmla="*/ 319087 w 376237"/>
              <a:gd name="connsiteY29" fmla="*/ 333375 h 381000"/>
              <a:gd name="connsiteX30" fmla="*/ 342900 w 376237"/>
              <a:gd name="connsiteY30" fmla="*/ 285750 h 381000"/>
              <a:gd name="connsiteX31" fmla="*/ 352425 w 376237"/>
              <a:gd name="connsiteY31" fmla="*/ 257175 h 381000"/>
              <a:gd name="connsiteX32" fmla="*/ 357187 w 376237"/>
              <a:gd name="connsiteY32" fmla="*/ 242888 h 381000"/>
              <a:gd name="connsiteX33" fmla="*/ 371475 w 376237"/>
              <a:gd name="connsiteY33" fmla="*/ 238125 h 381000"/>
              <a:gd name="connsiteX34" fmla="*/ 376237 w 376237"/>
              <a:gd name="connsiteY34" fmla="*/ 223838 h 381000"/>
              <a:gd name="connsiteX35" fmla="*/ 366712 w 376237"/>
              <a:gd name="connsiteY35" fmla="*/ 166688 h 381000"/>
              <a:gd name="connsiteX36" fmla="*/ 347662 w 376237"/>
              <a:gd name="connsiteY36" fmla="*/ 138113 h 381000"/>
              <a:gd name="connsiteX37" fmla="*/ 333375 w 376237"/>
              <a:gd name="connsiteY37" fmla="*/ 128588 h 381000"/>
              <a:gd name="connsiteX38" fmla="*/ 328612 w 376237"/>
              <a:gd name="connsiteY38" fmla="*/ 114300 h 381000"/>
              <a:gd name="connsiteX39" fmla="*/ 319087 w 376237"/>
              <a:gd name="connsiteY39" fmla="*/ 100013 h 381000"/>
              <a:gd name="connsiteX40" fmla="*/ 314325 w 376237"/>
              <a:gd name="connsiteY40" fmla="*/ 80963 h 381000"/>
              <a:gd name="connsiteX41" fmla="*/ 271462 w 376237"/>
              <a:gd name="connsiteY41" fmla="*/ 47625 h 381000"/>
              <a:gd name="connsiteX42" fmla="*/ 228600 w 376237"/>
              <a:gd name="connsiteY42" fmla="*/ 14288 h 381000"/>
              <a:gd name="connsiteX43" fmla="*/ 214312 w 376237"/>
              <a:gd name="connsiteY43" fmla="*/ 4763 h 381000"/>
              <a:gd name="connsiteX44" fmla="*/ 180975 w 376237"/>
              <a:gd name="connsiteY44" fmla="*/ 0 h 381000"/>
              <a:gd name="connsiteX45" fmla="*/ 52387 w 376237"/>
              <a:gd name="connsiteY45" fmla="*/ 4763 h 381000"/>
              <a:gd name="connsiteX46" fmla="*/ 38100 w 376237"/>
              <a:gd name="connsiteY46" fmla="*/ 9525 h 381000"/>
              <a:gd name="connsiteX47" fmla="*/ 28575 w 376237"/>
              <a:gd name="connsiteY47" fmla="*/ 23813 h 381000"/>
              <a:gd name="connsiteX48" fmla="*/ 19050 w 376237"/>
              <a:gd name="connsiteY48" fmla="*/ 161925 h 381000"/>
              <a:gd name="connsiteX49" fmla="*/ 33337 w 376237"/>
              <a:gd name="connsiteY49" fmla="*/ 171450 h 381000"/>
              <a:gd name="connsiteX50" fmla="*/ 66675 w 376237"/>
              <a:gd name="connsiteY50" fmla="*/ 176213 h 381000"/>
              <a:gd name="connsiteX51" fmla="*/ 85725 w 376237"/>
              <a:gd name="connsiteY51" fmla="*/ 1428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376237" h="381000">
                <a:moveTo>
                  <a:pt x="85725" y="142875"/>
                </a:moveTo>
                <a:cubicBezTo>
                  <a:pt x="96044" y="130969"/>
                  <a:pt x="113556" y="116585"/>
                  <a:pt x="128587" y="104775"/>
                </a:cubicBezTo>
                <a:cubicBezTo>
                  <a:pt x="135866" y="99056"/>
                  <a:pt x="143207" y="91570"/>
                  <a:pt x="152400" y="90488"/>
                </a:cubicBezTo>
                <a:cubicBezTo>
                  <a:pt x="171385" y="88254"/>
                  <a:pt x="190500" y="93663"/>
                  <a:pt x="209550" y="95250"/>
                </a:cubicBezTo>
                <a:cubicBezTo>
                  <a:pt x="217487" y="96838"/>
                  <a:pt x="225509" y="98050"/>
                  <a:pt x="233362" y="100013"/>
                </a:cubicBezTo>
                <a:cubicBezTo>
                  <a:pt x="238232" y="101231"/>
                  <a:pt x="244100" y="101225"/>
                  <a:pt x="247650" y="104775"/>
                </a:cubicBezTo>
                <a:cubicBezTo>
                  <a:pt x="255745" y="112870"/>
                  <a:pt x="266700" y="133350"/>
                  <a:pt x="266700" y="133350"/>
                </a:cubicBezTo>
                <a:cubicBezTo>
                  <a:pt x="268287" y="144463"/>
                  <a:pt x="269261" y="155681"/>
                  <a:pt x="271462" y="166688"/>
                </a:cubicBezTo>
                <a:cubicBezTo>
                  <a:pt x="274029" y="179525"/>
                  <a:pt x="280987" y="204788"/>
                  <a:pt x="280987" y="204788"/>
                </a:cubicBezTo>
                <a:cubicBezTo>
                  <a:pt x="279400" y="211138"/>
                  <a:pt x="277645" y="217448"/>
                  <a:pt x="276225" y="223838"/>
                </a:cubicBezTo>
                <a:cubicBezTo>
                  <a:pt x="274469" y="231740"/>
                  <a:pt x="276432" y="241261"/>
                  <a:pt x="271462" y="247650"/>
                </a:cubicBezTo>
                <a:cubicBezTo>
                  <a:pt x="264434" y="256686"/>
                  <a:pt x="242887" y="266700"/>
                  <a:pt x="242887" y="266700"/>
                </a:cubicBezTo>
                <a:cubicBezTo>
                  <a:pt x="215900" y="265113"/>
                  <a:pt x="188732" y="265434"/>
                  <a:pt x="161925" y="261938"/>
                </a:cubicBezTo>
                <a:cubicBezTo>
                  <a:pt x="151969" y="260639"/>
                  <a:pt x="133350" y="252413"/>
                  <a:pt x="133350" y="252413"/>
                </a:cubicBezTo>
                <a:cubicBezTo>
                  <a:pt x="130175" y="247650"/>
                  <a:pt x="127152" y="242783"/>
                  <a:pt x="123825" y="238125"/>
                </a:cubicBezTo>
                <a:cubicBezTo>
                  <a:pt x="119211" y="231666"/>
                  <a:pt x="112485" y="226445"/>
                  <a:pt x="109537" y="219075"/>
                </a:cubicBezTo>
                <a:cubicBezTo>
                  <a:pt x="105951" y="210109"/>
                  <a:pt x="107829" y="199661"/>
                  <a:pt x="104775" y="190500"/>
                </a:cubicBezTo>
                <a:cubicBezTo>
                  <a:pt x="100240" y="176893"/>
                  <a:pt x="91847" y="173945"/>
                  <a:pt x="80962" y="166688"/>
                </a:cubicBezTo>
                <a:cubicBezTo>
                  <a:pt x="63500" y="168275"/>
                  <a:pt x="45933" y="168970"/>
                  <a:pt x="28575" y="171450"/>
                </a:cubicBezTo>
                <a:cubicBezTo>
                  <a:pt x="23605" y="172160"/>
                  <a:pt x="18464" y="173428"/>
                  <a:pt x="14287" y="176213"/>
                </a:cubicBezTo>
                <a:cubicBezTo>
                  <a:pt x="8683" y="179949"/>
                  <a:pt x="4762" y="185738"/>
                  <a:pt x="0" y="190500"/>
                </a:cubicBezTo>
                <a:cubicBezTo>
                  <a:pt x="1587" y="217488"/>
                  <a:pt x="2072" y="244563"/>
                  <a:pt x="4762" y="271463"/>
                </a:cubicBezTo>
                <a:cubicBezTo>
                  <a:pt x="5262" y="276458"/>
                  <a:pt x="6513" y="281734"/>
                  <a:pt x="9525" y="285750"/>
                </a:cubicBezTo>
                <a:cubicBezTo>
                  <a:pt x="31525" y="315084"/>
                  <a:pt x="27617" y="304226"/>
                  <a:pt x="52387" y="319088"/>
                </a:cubicBezTo>
                <a:cubicBezTo>
                  <a:pt x="100674" y="348060"/>
                  <a:pt x="105563" y="360814"/>
                  <a:pt x="142875" y="371475"/>
                </a:cubicBezTo>
                <a:cubicBezTo>
                  <a:pt x="149169" y="373273"/>
                  <a:pt x="155420" y="375515"/>
                  <a:pt x="161925" y="376238"/>
                </a:cubicBezTo>
                <a:cubicBezTo>
                  <a:pt x="184070" y="378699"/>
                  <a:pt x="206375" y="379413"/>
                  <a:pt x="228600" y="381000"/>
                </a:cubicBezTo>
                <a:cubicBezTo>
                  <a:pt x="238125" y="379413"/>
                  <a:pt x="248834" y="381104"/>
                  <a:pt x="257175" y="376238"/>
                </a:cubicBezTo>
                <a:cubicBezTo>
                  <a:pt x="285317" y="359822"/>
                  <a:pt x="276446" y="348249"/>
                  <a:pt x="300037" y="338138"/>
                </a:cubicBezTo>
                <a:cubicBezTo>
                  <a:pt x="306053" y="335560"/>
                  <a:pt x="312737" y="334963"/>
                  <a:pt x="319087" y="333375"/>
                </a:cubicBezTo>
                <a:cubicBezTo>
                  <a:pt x="339399" y="306293"/>
                  <a:pt x="330865" y="321855"/>
                  <a:pt x="342900" y="285750"/>
                </a:cubicBezTo>
                <a:lnTo>
                  <a:pt x="352425" y="257175"/>
                </a:lnTo>
                <a:cubicBezTo>
                  <a:pt x="354012" y="252413"/>
                  <a:pt x="352425" y="244476"/>
                  <a:pt x="357187" y="242888"/>
                </a:cubicBezTo>
                <a:lnTo>
                  <a:pt x="371475" y="238125"/>
                </a:lnTo>
                <a:cubicBezTo>
                  <a:pt x="373062" y="233363"/>
                  <a:pt x="376237" y="228858"/>
                  <a:pt x="376237" y="223838"/>
                </a:cubicBezTo>
                <a:cubicBezTo>
                  <a:pt x="376237" y="217536"/>
                  <a:pt x="374165" y="180103"/>
                  <a:pt x="366712" y="166688"/>
                </a:cubicBezTo>
                <a:cubicBezTo>
                  <a:pt x="361152" y="156681"/>
                  <a:pt x="357187" y="144463"/>
                  <a:pt x="347662" y="138113"/>
                </a:cubicBezTo>
                <a:lnTo>
                  <a:pt x="333375" y="128588"/>
                </a:lnTo>
                <a:cubicBezTo>
                  <a:pt x="331787" y="123825"/>
                  <a:pt x="330857" y="118790"/>
                  <a:pt x="328612" y="114300"/>
                </a:cubicBezTo>
                <a:cubicBezTo>
                  <a:pt x="326052" y="109181"/>
                  <a:pt x="321342" y="105274"/>
                  <a:pt x="319087" y="100013"/>
                </a:cubicBezTo>
                <a:cubicBezTo>
                  <a:pt x="316509" y="93997"/>
                  <a:pt x="317572" y="86646"/>
                  <a:pt x="314325" y="80963"/>
                </a:cubicBezTo>
                <a:cubicBezTo>
                  <a:pt x="305388" y="65322"/>
                  <a:pt x="282790" y="58953"/>
                  <a:pt x="271462" y="47625"/>
                </a:cubicBezTo>
                <a:cubicBezTo>
                  <a:pt x="249081" y="25244"/>
                  <a:pt x="262778" y="37073"/>
                  <a:pt x="228600" y="14288"/>
                </a:cubicBezTo>
                <a:cubicBezTo>
                  <a:pt x="223837" y="11113"/>
                  <a:pt x="219978" y="5573"/>
                  <a:pt x="214312" y="4763"/>
                </a:cubicBezTo>
                <a:lnTo>
                  <a:pt x="180975" y="0"/>
                </a:lnTo>
                <a:cubicBezTo>
                  <a:pt x="138112" y="1588"/>
                  <a:pt x="95184" y="1910"/>
                  <a:pt x="52387" y="4763"/>
                </a:cubicBezTo>
                <a:cubicBezTo>
                  <a:pt x="47378" y="5097"/>
                  <a:pt x="42020" y="6389"/>
                  <a:pt x="38100" y="9525"/>
                </a:cubicBezTo>
                <a:cubicBezTo>
                  <a:pt x="33630" y="13101"/>
                  <a:pt x="31750" y="19050"/>
                  <a:pt x="28575" y="23813"/>
                </a:cubicBezTo>
                <a:cubicBezTo>
                  <a:pt x="13745" y="83129"/>
                  <a:pt x="4852" y="94486"/>
                  <a:pt x="19050" y="161925"/>
                </a:cubicBezTo>
                <a:cubicBezTo>
                  <a:pt x="20229" y="167526"/>
                  <a:pt x="27855" y="169805"/>
                  <a:pt x="33337" y="171450"/>
                </a:cubicBezTo>
                <a:cubicBezTo>
                  <a:pt x="44089" y="174676"/>
                  <a:pt x="55562" y="174625"/>
                  <a:pt x="66675" y="176213"/>
                </a:cubicBezTo>
                <a:cubicBezTo>
                  <a:pt x="90081" y="170361"/>
                  <a:pt x="75406" y="154781"/>
                  <a:pt x="85725" y="14287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Freeform: Shape 26">
            <a:extLst>
              <a:ext uri="{FF2B5EF4-FFF2-40B4-BE49-F238E27FC236}">
                <a16:creationId xmlns:a16="http://schemas.microsoft.com/office/drawing/2014/main" id="{4B52AED1-5307-494B-9AFD-F815BB71DAB0}"/>
              </a:ext>
            </a:extLst>
          </p:cNvPr>
          <p:cNvSpPr/>
          <p:nvPr/>
        </p:nvSpPr>
        <p:spPr>
          <a:xfrm>
            <a:off x="3647872" y="4481515"/>
            <a:ext cx="376237" cy="381000"/>
          </a:xfrm>
          <a:custGeom>
            <a:avLst/>
            <a:gdLst>
              <a:gd name="connsiteX0" fmla="*/ 85725 w 376237"/>
              <a:gd name="connsiteY0" fmla="*/ 142875 h 381000"/>
              <a:gd name="connsiteX1" fmla="*/ 128587 w 376237"/>
              <a:gd name="connsiteY1" fmla="*/ 104775 h 381000"/>
              <a:gd name="connsiteX2" fmla="*/ 152400 w 376237"/>
              <a:gd name="connsiteY2" fmla="*/ 90488 h 381000"/>
              <a:gd name="connsiteX3" fmla="*/ 209550 w 376237"/>
              <a:gd name="connsiteY3" fmla="*/ 95250 h 381000"/>
              <a:gd name="connsiteX4" fmla="*/ 233362 w 376237"/>
              <a:gd name="connsiteY4" fmla="*/ 100013 h 381000"/>
              <a:gd name="connsiteX5" fmla="*/ 247650 w 376237"/>
              <a:gd name="connsiteY5" fmla="*/ 104775 h 381000"/>
              <a:gd name="connsiteX6" fmla="*/ 266700 w 376237"/>
              <a:gd name="connsiteY6" fmla="*/ 133350 h 381000"/>
              <a:gd name="connsiteX7" fmla="*/ 271462 w 376237"/>
              <a:gd name="connsiteY7" fmla="*/ 166688 h 381000"/>
              <a:gd name="connsiteX8" fmla="*/ 280987 w 376237"/>
              <a:gd name="connsiteY8" fmla="*/ 204788 h 381000"/>
              <a:gd name="connsiteX9" fmla="*/ 276225 w 376237"/>
              <a:gd name="connsiteY9" fmla="*/ 223838 h 381000"/>
              <a:gd name="connsiteX10" fmla="*/ 271462 w 376237"/>
              <a:gd name="connsiteY10" fmla="*/ 247650 h 381000"/>
              <a:gd name="connsiteX11" fmla="*/ 242887 w 376237"/>
              <a:gd name="connsiteY11" fmla="*/ 266700 h 381000"/>
              <a:gd name="connsiteX12" fmla="*/ 161925 w 376237"/>
              <a:gd name="connsiteY12" fmla="*/ 261938 h 381000"/>
              <a:gd name="connsiteX13" fmla="*/ 133350 w 376237"/>
              <a:gd name="connsiteY13" fmla="*/ 252413 h 381000"/>
              <a:gd name="connsiteX14" fmla="*/ 123825 w 376237"/>
              <a:gd name="connsiteY14" fmla="*/ 238125 h 381000"/>
              <a:gd name="connsiteX15" fmla="*/ 109537 w 376237"/>
              <a:gd name="connsiteY15" fmla="*/ 219075 h 381000"/>
              <a:gd name="connsiteX16" fmla="*/ 104775 w 376237"/>
              <a:gd name="connsiteY16" fmla="*/ 190500 h 381000"/>
              <a:gd name="connsiteX17" fmla="*/ 80962 w 376237"/>
              <a:gd name="connsiteY17" fmla="*/ 166688 h 381000"/>
              <a:gd name="connsiteX18" fmla="*/ 28575 w 376237"/>
              <a:gd name="connsiteY18" fmla="*/ 171450 h 381000"/>
              <a:gd name="connsiteX19" fmla="*/ 14287 w 376237"/>
              <a:gd name="connsiteY19" fmla="*/ 176213 h 381000"/>
              <a:gd name="connsiteX20" fmla="*/ 0 w 376237"/>
              <a:gd name="connsiteY20" fmla="*/ 190500 h 381000"/>
              <a:gd name="connsiteX21" fmla="*/ 4762 w 376237"/>
              <a:gd name="connsiteY21" fmla="*/ 271463 h 381000"/>
              <a:gd name="connsiteX22" fmla="*/ 9525 w 376237"/>
              <a:gd name="connsiteY22" fmla="*/ 285750 h 381000"/>
              <a:gd name="connsiteX23" fmla="*/ 52387 w 376237"/>
              <a:gd name="connsiteY23" fmla="*/ 319088 h 381000"/>
              <a:gd name="connsiteX24" fmla="*/ 142875 w 376237"/>
              <a:gd name="connsiteY24" fmla="*/ 371475 h 381000"/>
              <a:gd name="connsiteX25" fmla="*/ 161925 w 376237"/>
              <a:gd name="connsiteY25" fmla="*/ 376238 h 381000"/>
              <a:gd name="connsiteX26" fmla="*/ 228600 w 376237"/>
              <a:gd name="connsiteY26" fmla="*/ 381000 h 381000"/>
              <a:gd name="connsiteX27" fmla="*/ 257175 w 376237"/>
              <a:gd name="connsiteY27" fmla="*/ 376238 h 381000"/>
              <a:gd name="connsiteX28" fmla="*/ 300037 w 376237"/>
              <a:gd name="connsiteY28" fmla="*/ 338138 h 381000"/>
              <a:gd name="connsiteX29" fmla="*/ 319087 w 376237"/>
              <a:gd name="connsiteY29" fmla="*/ 333375 h 381000"/>
              <a:gd name="connsiteX30" fmla="*/ 342900 w 376237"/>
              <a:gd name="connsiteY30" fmla="*/ 285750 h 381000"/>
              <a:gd name="connsiteX31" fmla="*/ 352425 w 376237"/>
              <a:gd name="connsiteY31" fmla="*/ 257175 h 381000"/>
              <a:gd name="connsiteX32" fmla="*/ 357187 w 376237"/>
              <a:gd name="connsiteY32" fmla="*/ 242888 h 381000"/>
              <a:gd name="connsiteX33" fmla="*/ 371475 w 376237"/>
              <a:gd name="connsiteY33" fmla="*/ 238125 h 381000"/>
              <a:gd name="connsiteX34" fmla="*/ 376237 w 376237"/>
              <a:gd name="connsiteY34" fmla="*/ 223838 h 381000"/>
              <a:gd name="connsiteX35" fmla="*/ 366712 w 376237"/>
              <a:gd name="connsiteY35" fmla="*/ 166688 h 381000"/>
              <a:gd name="connsiteX36" fmla="*/ 347662 w 376237"/>
              <a:gd name="connsiteY36" fmla="*/ 138113 h 381000"/>
              <a:gd name="connsiteX37" fmla="*/ 333375 w 376237"/>
              <a:gd name="connsiteY37" fmla="*/ 128588 h 381000"/>
              <a:gd name="connsiteX38" fmla="*/ 328612 w 376237"/>
              <a:gd name="connsiteY38" fmla="*/ 114300 h 381000"/>
              <a:gd name="connsiteX39" fmla="*/ 319087 w 376237"/>
              <a:gd name="connsiteY39" fmla="*/ 100013 h 381000"/>
              <a:gd name="connsiteX40" fmla="*/ 314325 w 376237"/>
              <a:gd name="connsiteY40" fmla="*/ 80963 h 381000"/>
              <a:gd name="connsiteX41" fmla="*/ 271462 w 376237"/>
              <a:gd name="connsiteY41" fmla="*/ 47625 h 381000"/>
              <a:gd name="connsiteX42" fmla="*/ 228600 w 376237"/>
              <a:gd name="connsiteY42" fmla="*/ 14288 h 381000"/>
              <a:gd name="connsiteX43" fmla="*/ 214312 w 376237"/>
              <a:gd name="connsiteY43" fmla="*/ 4763 h 381000"/>
              <a:gd name="connsiteX44" fmla="*/ 180975 w 376237"/>
              <a:gd name="connsiteY44" fmla="*/ 0 h 381000"/>
              <a:gd name="connsiteX45" fmla="*/ 52387 w 376237"/>
              <a:gd name="connsiteY45" fmla="*/ 4763 h 381000"/>
              <a:gd name="connsiteX46" fmla="*/ 38100 w 376237"/>
              <a:gd name="connsiteY46" fmla="*/ 9525 h 381000"/>
              <a:gd name="connsiteX47" fmla="*/ 28575 w 376237"/>
              <a:gd name="connsiteY47" fmla="*/ 23813 h 381000"/>
              <a:gd name="connsiteX48" fmla="*/ 19050 w 376237"/>
              <a:gd name="connsiteY48" fmla="*/ 161925 h 381000"/>
              <a:gd name="connsiteX49" fmla="*/ 33337 w 376237"/>
              <a:gd name="connsiteY49" fmla="*/ 171450 h 381000"/>
              <a:gd name="connsiteX50" fmla="*/ 66675 w 376237"/>
              <a:gd name="connsiteY50" fmla="*/ 176213 h 381000"/>
              <a:gd name="connsiteX51" fmla="*/ 85725 w 376237"/>
              <a:gd name="connsiteY51" fmla="*/ 142875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376237" h="381000">
                <a:moveTo>
                  <a:pt x="85725" y="142875"/>
                </a:moveTo>
                <a:cubicBezTo>
                  <a:pt x="96044" y="130969"/>
                  <a:pt x="113556" y="116585"/>
                  <a:pt x="128587" y="104775"/>
                </a:cubicBezTo>
                <a:cubicBezTo>
                  <a:pt x="135866" y="99056"/>
                  <a:pt x="143207" y="91570"/>
                  <a:pt x="152400" y="90488"/>
                </a:cubicBezTo>
                <a:cubicBezTo>
                  <a:pt x="171385" y="88254"/>
                  <a:pt x="190500" y="93663"/>
                  <a:pt x="209550" y="95250"/>
                </a:cubicBezTo>
                <a:cubicBezTo>
                  <a:pt x="217487" y="96838"/>
                  <a:pt x="225509" y="98050"/>
                  <a:pt x="233362" y="100013"/>
                </a:cubicBezTo>
                <a:cubicBezTo>
                  <a:pt x="238232" y="101231"/>
                  <a:pt x="244100" y="101225"/>
                  <a:pt x="247650" y="104775"/>
                </a:cubicBezTo>
                <a:cubicBezTo>
                  <a:pt x="255745" y="112870"/>
                  <a:pt x="266700" y="133350"/>
                  <a:pt x="266700" y="133350"/>
                </a:cubicBezTo>
                <a:cubicBezTo>
                  <a:pt x="268287" y="144463"/>
                  <a:pt x="269261" y="155681"/>
                  <a:pt x="271462" y="166688"/>
                </a:cubicBezTo>
                <a:cubicBezTo>
                  <a:pt x="274029" y="179525"/>
                  <a:pt x="280987" y="204788"/>
                  <a:pt x="280987" y="204788"/>
                </a:cubicBezTo>
                <a:cubicBezTo>
                  <a:pt x="279400" y="211138"/>
                  <a:pt x="277645" y="217448"/>
                  <a:pt x="276225" y="223838"/>
                </a:cubicBezTo>
                <a:cubicBezTo>
                  <a:pt x="274469" y="231740"/>
                  <a:pt x="276432" y="241261"/>
                  <a:pt x="271462" y="247650"/>
                </a:cubicBezTo>
                <a:cubicBezTo>
                  <a:pt x="264434" y="256686"/>
                  <a:pt x="242887" y="266700"/>
                  <a:pt x="242887" y="266700"/>
                </a:cubicBezTo>
                <a:cubicBezTo>
                  <a:pt x="215900" y="265113"/>
                  <a:pt x="188732" y="265434"/>
                  <a:pt x="161925" y="261938"/>
                </a:cubicBezTo>
                <a:cubicBezTo>
                  <a:pt x="151969" y="260639"/>
                  <a:pt x="133350" y="252413"/>
                  <a:pt x="133350" y="252413"/>
                </a:cubicBezTo>
                <a:cubicBezTo>
                  <a:pt x="130175" y="247650"/>
                  <a:pt x="127152" y="242783"/>
                  <a:pt x="123825" y="238125"/>
                </a:cubicBezTo>
                <a:cubicBezTo>
                  <a:pt x="119211" y="231666"/>
                  <a:pt x="112485" y="226445"/>
                  <a:pt x="109537" y="219075"/>
                </a:cubicBezTo>
                <a:cubicBezTo>
                  <a:pt x="105951" y="210109"/>
                  <a:pt x="107829" y="199661"/>
                  <a:pt x="104775" y="190500"/>
                </a:cubicBezTo>
                <a:cubicBezTo>
                  <a:pt x="100240" y="176893"/>
                  <a:pt x="91847" y="173945"/>
                  <a:pt x="80962" y="166688"/>
                </a:cubicBezTo>
                <a:cubicBezTo>
                  <a:pt x="63500" y="168275"/>
                  <a:pt x="45933" y="168970"/>
                  <a:pt x="28575" y="171450"/>
                </a:cubicBezTo>
                <a:cubicBezTo>
                  <a:pt x="23605" y="172160"/>
                  <a:pt x="18464" y="173428"/>
                  <a:pt x="14287" y="176213"/>
                </a:cubicBezTo>
                <a:cubicBezTo>
                  <a:pt x="8683" y="179949"/>
                  <a:pt x="4762" y="185738"/>
                  <a:pt x="0" y="190500"/>
                </a:cubicBezTo>
                <a:cubicBezTo>
                  <a:pt x="1587" y="217488"/>
                  <a:pt x="2072" y="244563"/>
                  <a:pt x="4762" y="271463"/>
                </a:cubicBezTo>
                <a:cubicBezTo>
                  <a:pt x="5262" y="276458"/>
                  <a:pt x="6513" y="281734"/>
                  <a:pt x="9525" y="285750"/>
                </a:cubicBezTo>
                <a:cubicBezTo>
                  <a:pt x="31525" y="315084"/>
                  <a:pt x="27617" y="304226"/>
                  <a:pt x="52387" y="319088"/>
                </a:cubicBezTo>
                <a:cubicBezTo>
                  <a:pt x="100674" y="348060"/>
                  <a:pt x="105563" y="360814"/>
                  <a:pt x="142875" y="371475"/>
                </a:cubicBezTo>
                <a:cubicBezTo>
                  <a:pt x="149169" y="373273"/>
                  <a:pt x="155420" y="375515"/>
                  <a:pt x="161925" y="376238"/>
                </a:cubicBezTo>
                <a:cubicBezTo>
                  <a:pt x="184070" y="378699"/>
                  <a:pt x="206375" y="379413"/>
                  <a:pt x="228600" y="381000"/>
                </a:cubicBezTo>
                <a:cubicBezTo>
                  <a:pt x="238125" y="379413"/>
                  <a:pt x="248834" y="381104"/>
                  <a:pt x="257175" y="376238"/>
                </a:cubicBezTo>
                <a:cubicBezTo>
                  <a:pt x="285317" y="359822"/>
                  <a:pt x="276446" y="348249"/>
                  <a:pt x="300037" y="338138"/>
                </a:cubicBezTo>
                <a:cubicBezTo>
                  <a:pt x="306053" y="335560"/>
                  <a:pt x="312737" y="334963"/>
                  <a:pt x="319087" y="333375"/>
                </a:cubicBezTo>
                <a:cubicBezTo>
                  <a:pt x="339399" y="306293"/>
                  <a:pt x="330865" y="321855"/>
                  <a:pt x="342900" y="285750"/>
                </a:cubicBezTo>
                <a:lnTo>
                  <a:pt x="352425" y="257175"/>
                </a:lnTo>
                <a:cubicBezTo>
                  <a:pt x="354012" y="252413"/>
                  <a:pt x="352425" y="244476"/>
                  <a:pt x="357187" y="242888"/>
                </a:cubicBezTo>
                <a:lnTo>
                  <a:pt x="371475" y="238125"/>
                </a:lnTo>
                <a:cubicBezTo>
                  <a:pt x="373062" y="233363"/>
                  <a:pt x="376237" y="228858"/>
                  <a:pt x="376237" y="223838"/>
                </a:cubicBezTo>
                <a:cubicBezTo>
                  <a:pt x="376237" y="217536"/>
                  <a:pt x="374165" y="180103"/>
                  <a:pt x="366712" y="166688"/>
                </a:cubicBezTo>
                <a:cubicBezTo>
                  <a:pt x="361152" y="156681"/>
                  <a:pt x="357187" y="144463"/>
                  <a:pt x="347662" y="138113"/>
                </a:cubicBezTo>
                <a:lnTo>
                  <a:pt x="333375" y="128588"/>
                </a:lnTo>
                <a:cubicBezTo>
                  <a:pt x="331787" y="123825"/>
                  <a:pt x="330857" y="118790"/>
                  <a:pt x="328612" y="114300"/>
                </a:cubicBezTo>
                <a:cubicBezTo>
                  <a:pt x="326052" y="109181"/>
                  <a:pt x="321342" y="105274"/>
                  <a:pt x="319087" y="100013"/>
                </a:cubicBezTo>
                <a:cubicBezTo>
                  <a:pt x="316509" y="93997"/>
                  <a:pt x="317572" y="86646"/>
                  <a:pt x="314325" y="80963"/>
                </a:cubicBezTo>
                <a:cubicBezTo>
                  <a:pt x="305388" y="65322"/>
                  <a:pt x="282790" y="58953"/>
                  <a:pt x="271462" y="47625"/>
                </a:cubicBezTo>
                <a:cubicBezTo>
                  <a:pt x="249081" y="25244"/>
                  <a:pt x="262778" y="37073"/>
                  <a:pt x="228600" y="14288"/>
                </a:cubicBezTo>
                <a:cubicBezTo>
                  <a:pt x="223837" y="11113"/>
                  <a:pt x="219978" y="5573"/>
                  <a:pt x="214312" y="4763"/>
                </a:cubicBezTo>
                <a:lnTo>
                  <a:pt x="180975" y="0"/>
                </a:lnTo>
                <a:cubicBezTo>
                  <a:pt x="138112" y="1588"/>
                  <a:pt x="95184" y="1910"/>
                  <a:pt x="52387" y="4763"/>
                </a:cubicBezTo>
                <a:cubicBezTo>
                  <a:pt x="47378" y="5097"/>
                  <a:pt x="42020" y="6389"/>
                  <a:pt x="38100" y="9525"/>
                </a:cubicBezTo>
                <a:cubicBezTo>
                  <a:pt x="33630" y="13101"/>
                  <a:pt x="31750" y="19050"/>
                  <a:pt x="28575" y="23813"/>
                </a:cubicBezTo>
                <a:cubicBezTo>
                  <a:pt x="13745" y="83129"/>
                  <a:pt x="4852" y="94486"/>
                  <a:pt x="19050" y="161925"/>
                </a:cubicBezTo>
                <a:cubicBezTo>
                  <a:pt x="20229" y="167526"/>
                  <a:pt x="27855" y="169805"/>
                  <a:pt x="33337" y="171450"/>
                </a:cubicBezTo>
                <a:cubicBezTo>
                  <a:pt x="44089" y="174676"/>
                  <a:pt x="55562" y="174625"/>
                  <a:pt x="66675" y="176213"/>
                </a:cubicBezTo>
                <a:cubicBezTo>
                  <a:pt x="90081" y="170361"/>
                  <a:pt x="75406" y="154781"/>
                  <a:pt x="85725" y="14287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079024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EA215650-F6DB-4D1F-A9C8-52AE99F5F7F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320355" y="4015309"/>
            <a:ext cx="1626045" cy="345961"/>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5</a:t>
            </a:r>
          </a:p>
        </p:txBody>
      </p:sp>
      <p:pic>
        <p:nvPicPr>
          <p:cNvPr id="21" name="Picture 20">
            <a:extLst>
              <a:ext uri="{FF2B5EF4-FFF2-40B4-BE49-F238E27FC236}">
                <a16:creationId xmlns:a16="http://schemas.microsoft.com/office/drawing/2014/main" id="{509BB920-0E53-4867-9E52-EC96B20A8F0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63618" y="4536440"/>
            <a:ext cx="6816764" cy="1524000"/>
          </a:xfrm>
          <a:prstGeom prst="rect">
            <a:avLst/>
          </a:prstGeom>
        </p:spPr>
      </p:pic>
      <p:pic>
        <p:nvPicPr>
          <p:cNvPr id="25" name="Picture 24">
            <a:extLst>
              <a:ext uri="{FF2B5EF4-FFF2-40B4-BE49-F238E27FC236}">
                <a16:creationId xmlns:a16="http://schemas.microsoft.com/office/drawing/2014/main" id="{6F1692D4-8612-499C-8106-46A4BE539B6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946399" y="4015309"/>
            <a:ext cx="396875" cy="345961"/>
          </a:xfrm>
          <a:prstGeom prst="rect">
            <a:avLst/>
          </a:prstGeom>
        </p:spPr>
      </p:pic>
      <p:pic>
        <p:nvPicPr>
          <p:cNvPr id="9" name="Picture 8">
            <a:extLst>
              <a:ext uri="{FF2B5EF4-FFF2-40B4-BE49-F238E27FC236}">
                <a16:creationId xmlns:a16="http://schemas.microsoft.com/office/drawing/2014/main" id="{110F54D6-C53E-4789-BB90-00FDE0DF8A60}"/>
              </a:ext>
            </a:extLst>
          </p:cNvPr>
          <p:cNvPicPr>
            <a:picLocks noChangeAspect="1"/>
          </p:cNvPicPr>
          <p:nvPr/>
        </p:nvPicPr>
        <p:blipFill rotWithShape="1">
          <a:blip r:embed="rId6">
            <a:extLst>
              <a:ext uri="{28A0092B-C50C-407E-A947-70E740481C1C}">
                <a14:useLocalDpi xmlns:a14="http://schemas.microsoft.com/office/drawing/2010/main" val="0"/>
              </a:ext>
            </a:extLst>
          </a:blip>
          <a:srcRect t="-5"/>
          <a:stretch/>
        </p:blipFill>
        <p:spPr>
          <a:xfrm>
            <a:off x="1163618" y="3438775"/>
            <a:ext cx="6816764" cy="951072"/>
          </a:xfrm>
          <a:prstGeom prst="rect">
            <a:avLst/>
          </a:prstGeom>
        </p:spPr>
      </p:pic>
      <p:pic>
        <p:nvPicPr>
          <p:cNvPr id="4" name="Picture 3">
            <a:extLst>
              <a:ext uri="{FF2B5EF4-FFF2-40B4-BE49-F238E27FC236}">
                <a16:creationId xmlns:a16="http://schemas.microsoft.com/office/drawing/2014/main" id="{D2751CBD-B7EC-41AA-8128-6F7FC35355A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6133" y="919901"/>
            <a:ext cx="4771735" cy="2374229"/>
          </a:xfrm>
          <a:prstGeom prst="rect">
            <a:avLst/>
          </a:prstGeom>
        </p:spPr>
      </p:pic>
    </p:spTree>
    <p:extLst>
      <p:ext uri="{BB962C8B-B14F-4D97-AF65-F5344CB8AC3E}">
        <p14:creationId xmlns:p14="http://schemas.microsoft.com/office/powerpoint/2010/main" val="120899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0 -4.07407E-6 L 0 -0.14815 " pathEditMode="relative" rAng="0" ptsTypes="AA">
                                      <p:cBhvr>
                                        <p:cTn id="6" dur="2000" fill="hold"/>
                                        <p:tgtEl>
                                          <p:spTgt spid="21"/>
                                        </p:tgtEl>
                                        <p:attrNameLst>
                                          <p:attrName>ppt_x</p:attrName>
                                          <p:attrName>ppt_y</p:attrName>
                                        </p:attrNameLst>
                                      </p:cBhvr>
                                      <p:rCtr x="0" y="-8102"/>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6</a:t>
            </a:r>
          </a:p>
        </p:txBody>
      </p:sp>
      <p:graphicFrame>
        <p:nvGraphicFramePr>
          <p:cNvPr id="3" name="Object 2">
            <a:extLst>
              <a:ext uri="{FF2B5EF4-FFF2-40B4-BE49-F238E27FC236}">
                <a16:creationId xmlns:a16="http://schemas.microsoft.com/office/drawing/2014/main" id="{5E8CC793-91A9-4BF9-B410-12AE0A4E760F}"/>
              </a:ext>
            </a:extLst>
          </p:cNvPr>
          <p:cNvGraphicFramePr>
            <a:graphicFrameLocks noChangeAspect="1"/>
          </p:cNvGraphicFramePr>
          <p:nvPr>
            <p:extLst>
              <p:ext uri="{D42A27DB-BD31-4B8C-83A1-F6EECF244321}">
                <p14:modId xmlns:p14="http://schemas.microsoft.com/office/powerpoint/2010/main" val="3532416538"/>
              </p:ext>
            </p:extLst>
          </p:nvPr>
        </p:nvGraphicFramePr>
        <p:xfrm>
          <a:off x="4098925" y="3060700"/>
          <a:ext cx="228600" cy="736600"/>
        </p:xfrm>
        <a:graphic>
          <a:graphicData uri="http://schemas.openxmlformats.org/presentationml/2006/ole">
            <mc:AlternateContent xmlns:mc="http://schemas.openxmlformats.org/markup-compatibility/2006">
              <mc:Choice xmlns:v="urn:schemas-microsoft-com:vml" Requires="v">
                <p:oleObj spid="_x0000_s2050" name="Equation" r:id="rId4" imgW="228600" imgH="736560" progId="Equation.DSMT4">
                  <p:embed/>
                </p:oleObj>
              </mc:Choice>
              <mc:Fallback>
                <p:oleObj name="Equation" r:id="rId4" imgW="228600" imgH="736560" progId="Equation.DSMT4">
                  <p:embed/>
                  <p:pic>
                    <p:nvPicPr>
                      <p:cNvPr id="3" name="Object 2">
                        <a:extLst>
                          <a:ext uri="{FF2B5EF4-FFF2-40B4-BE49-F238E27FC236}">
                            <a16:creationId xmlns:a16="http://schemas.microsoft.com/office/drawing/2014/main" id="{5E8CC793-91A9-4BF9-B410-12AE0A4E760F}"/>
                          </a:ext>
                        </a:extLst>
                      </p:cNvPr>
                      <p:cNvPicPr/>
                      <p:nvPr/>
                    </p:nvPicPr>
                    <p:blipFill>
                      <a:blip r:embed="rId5"/>
                      <a:stretch>
                        <a:fillRect/>
                      </a:stretch>
                    </p:blipFill>
                    <p:spPr>
                      <a:xfrm>
                        <a:off x="4098925" y="3060700"/>
                        <a:ext cx="228600" cy="736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FA8C3C9-EA0D-4495-B61E-7A6518FCC690}"/>
              </a:ext>
            </a:extLst>
          </p:cNvPr>
          <p:cNvGraphicFramePr>
            <a:graphicFrameLocks noChangeAspect="1"/>
          </p:cNvGraphicFramePr>
          <p:nvPr>
            <p:extLst>
              <p:ext uri="{D42A27DB-BD31-4B8C-83A1-F6EECF244321}">
                <p14:modId xmlns:p14="http://schemas.microsoft.com/office/powerpoint/2010/main" val="4108881287"/>
              </p:ext>
            </p:extLst>
          </p:nvPr>
        </p:nvGraphicFramePr>
        <p:xfrm>
          <a:off x="4803775" y="3060700"/>
          <a:ext cx="241300" cy="736600"/>
        </p:xfrm>
        <a:graphic>
          <a:graphicData uri="http://schemas.openxmlformats.org/presentationml/2006/ole">
            <mc:AlternateContent xmlns:mc="http://schemas.openxmlformats.org/markup-compatibility/2006">
              <mc:Choice xmlns:v="urn:schemas-microsoft-com:vml" Requires="v">
                <p:oleObj spid="_x0000_s2051" name="Equation" r:id="rId6" imgW="241200" imgH="736560" progId="Equation.DSMT4">
                  <p:embed/>
                </p:oleObj>
              </mc:Choice>
              <mc:Fallback>
                <p:oleObj name="Equation" r:id="rId6" imgW="241200" imgH="736560" progId="Equation.DSMT4">
                  <p:embed/>
                  <p:pic>
                    <p:nvPicPr>
                      <p:cNvPr id="4" name="Object 3">
                        <a:extLst>
                          <a:ext uri="{FF2B5EF4-FFF2-40B4-BE49-F238E27FC236}">
                            <a16:creationId xmlns:a16="http://schemas.microsoft.com/office/drawing/2014/main" id="{DFA8C3C9-EA0D-4495-B61E-7A6518FCC690}"/>
                          </a:ext>
                        </a:extLst>
                      </p:cNvPr>
                      <p:cNvPicPr/>
                      <p:nvPr/>
                    </p:nvPicPr>
                    <p:blipFill>
                      <a:blip r:embed="rId7"/>
                      <a:stretch>
                        <a:fillRect/>
                      </a:stretch>
                    </p:blipFill>
                    <p:spPr>
                      <a:xfrm>
                        <a:off x="4803775" y="3060700"/>
                        <a:ext cx="241300" cy="7366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21ACD20E-F387-4DE0-A090-448A000AB968}"/>
              </a:ext>
            </a:extLst>
          </p:cNvPr>
          <p:cNvSpPr/>
          <p:nvPr/>
        </p:nvSpPr>
        <p:spPr>
          <a:xfrm>
            <a:off x="4098925" y="3529962"/>
            <a:ext cx="241300" cy="518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9F43A50D-5624-488E-8225-708F0CCF56F7}"/>
              </a:ext>
            </a:extLst>
          </p:cNvPr>
          <p:cNvSpPr/>
          <p:nvPr/>
        </p:nvSpPr>
        <p:spPr>
          <a:xfrm>
            <a:off x="4775200" y="3528060"/>
            <a:ext cx="241300" cy="518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6" name="Object 15">
            <a:extLst>
              <a:ext uri="{FF2B5EF4-FFF2-40B4-BE49-F238E27FC236}">
                <a16:creationId xmlns:a16="http://schemas.microsoft.com/office/drawing/2014/main" id="{0895760D-F004-42A4-AA42-F992316B61CF}"/>
              </a:ext>
            </a:extLst>
          </p:cNvPr>
          <p:cNvGraphicFramePr>
            <a:graphicFrameLocks noChangeAspect="1"/>
          </p:cNvGraphicFramePr>
          <p:nvPr>
            <p:extLst>
              <p:ext uri="{D42A27DB-BD31-4B8C-83A1-F6EECF244321}">
                <p14:modId xmlns:p14="http://schemas.microsoft.com/office/powerpoint/2010/main" val="1664375083"/>
              </p:ext>
            </p:extLst>
          </p:nvPr>
        </p:nvGraphicFramePr>
        <p:xfrm>
          <a:off x="4126706" y="3510281"/>
          <a:ext cx="177800" cy="279400"/>
        </p:xfrm>
        <a:graphic>
          <a:graphicData uri="http://schemas.openxmlformats.org/presentationml/2006/ole">
            <mc:AlternateContent xmlns:mc="http://schemas.openxmlformats.org/markup-compatibility/2006">
              <mc:Choice xmlns:v="urn:schemas-microsoft-com:vml" Requires="v">
                <p:oleObj spid="_x0000_s2052" name="Equation" r:id="rId8" imgW="177480" imgH="279360" progId="Equation.DSMT4">
                  <p:embed/>
                </p:oleObj>
              </mc:Choice>
              <mc:Fallback>
                <p:oleObj name="Equation" r:id="rId8" imgW="177480" imgH="279360" progId="Equation.DSMT4">
                  <p:embed/>
                  <p:pic>
                    <p:nvPicPr>
                      <p:cNvPr id="16" name="Object 15">
                        <a:extLst>
                          <a:ext uri="{FF2B5EF4-FFF2-40B4-BE49-F238E27FC236}">
                            <a16:creationId xmlns:a16="http://schemas.microsoft.com/office/drawing/2014/main" id="{0895760D-F004-42A4-AA42-F992316B61CF}"/>
                          </a:ext>
                        </a:extLst>
                      </p:cNvPr>
                      <p:cNvPicPr/>
                      <p:nvPr/>
                    </p:nvPicPr>
                    <p:blipFill>
                      <a:blip r:embed="rId9"/>
                      <a:stretch>
                        <a:fillRect/>
                      </a:stretch>
                    </p:blipFill>
                    <p:spPr>
                      <a:xfrm>
                        <a:off x="4126706" y="3510281"/>
                        <a:ext cx="177800" cy="279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941B1D8-5E7F-4D76-A1C9-1D9A4294BA4C}"/>
              </a:ext>
            </a:extLst>
          </p:cNvPr>
          <p:cNvGraphicFramePr>
            <a:graphicFrameLocks noChangeAspect="1"/>
          </p:cNvGraphicFramePr>
          <p:nvPr>
            <p:extLst>
              <p:ext uri="{D42A27DB-BD31-4B8C-83A1-F6EECF244321}">
                <p14:modId xmlns:p14="http://schemas.microsoft.com/office/powerpoint/2010/main" val="1310238382"/>
              </p:ext>
            </p:extLst>
          </p:nvPr>
        </p:nvGraphicFramePr>
        <p:xfrm>
          <a:off x="4803775" y="3060700"/>
          <a:ext cx="241300" cy="736600"/>
        </p:xfrm>
        <a:graphic>
          <a:graphicData uri="http://schemas.openxmlformats.org/presentationml/2006/ole">
            <mc:AlternateContent xmlns:mc="http://schemas.openxmlformats.org/markup-compatibility/2006">
              <mc:Choice xmlns:v="urn:schemas-microsoft-com:vml" Requires="v">
                <p:oleObj spid="_x0000_s2053" name="Equation" r:id="rId10" imgW="241200" imgH="736560" progId="Equation.DSMT4">
                  <p:embed/>
                </p:oleObj>
              </mc:Choice>
              <mc:Fallback>
                <p:oleObj name="Equation" r:id="rId10" imgW="241200" imgH="736560" progId="Equation.DSMT4">
                  <p:embed/>
                  <p:pic>
                    <p:nvPicPr>
                      <p:cNvPr id="17" name="Object 16">
                        <a:extLst>
                          <a:ext uri="{FF2B5EF4-FFF2-40B4-BE49-F238E27FC236}">
                            <a16:creationId xmlns:a16="http://schemas.microsoft.com/office/drawing/2014/main" id="{3941B1D8-5E7F-4D76-A1C9-1D9A4294BA4C}"/>
                          </a:ext>
                        </a:extLst>
                      </p:cNvPr>
                      <p:cNvPicPr/>
                      <p:nvPr/>
                    </p:nvPicPr>
                    <p:blipFill>
                      <a:blip r:embed="rId11"/>
                      <a:stretch>
                        <a:fillRect/>
                      </a:stretch>
                    </p:blipFill>
                    <p:spPr>
                      <a:xfrm>
                        <a:off x="4803775" y="3060700"/>
                        <a:ext cx="241300" cy="736600"/>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AAD64962-297F-48B2-B8B4-C2D347137FFC}"/>
              </a:ext>
            </a:extLst>
          </p:cNvPr>
          <p:cNvSpPr/>
          <p:nvPr/>
        </p:nvSpPr>
        <p:spPr>
          <a:xfrm>
            <a:off x="4806951" y="3497834"/>
            <a:ext cx="241300" cy="518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 name="Object 11">
            <a:extLst>
              <a:ext uri="{FF2B5EF4-FFF2-40B4-BE49-F238E27FC236}">
                <a16:creationId xmlns:a16="http://schemas.microsoft.com/office/drawing/2014/main" id="{A093F5DF-8214-4020-B632-D2183EABCDA4}"/>
              </a:ext>
            </a:extLst>
          </p:cNvPr>
          <p:cNvGraphicFramePr>
            <a:graphicFrameLocks noChangeAspect="1"/>
          </p:cNvGraphicFramePr>
          <p:nvPr>
            <p:extLst>
              <p:ext uri="{D42A27DB-BD31-4B8C-83A1-F6EECF244321}">
                <p14:modId xmlns:p14="http://schemas.microsoft.com/office/powerpoint/2010/main" val="897028489"/>
              </p:ext>
            </p:extLst>
          </p:nvPr>
        </p:nvGraphicFramePr>
        <p:xfrm>
          <a:off x="4828382" y="3510249"/>
          <a:ext cx="190500" cy="279400"/>
        </p:xfrm>
        <a:graphic>
          <a:graphicData uri="http://schemas.openxmlformats.org/presentationml/2006/ole">
            <mc:AlternateContent xmlns:mc="http://schemas.openxmlformats.org/markup-compatibility/2006">
              <mc:Choice xmlns:v="urn:schemas-microsoft-com:vml" Requires="v">
                <p:oleObj spid="_x0000_s2054" name="Equation" r:id="rId12" imgW="190440" imgH="279360" progId="Equation.DSMT4">
                  <p:embed/>
                </p:oleObj>
              </mc:Choice>
              <mc:Fallback>
                <p:oleObj name="Equation" r:id="rId12" imgW="190440" imgH="279360" progId="Equation.DSMT4">
                  <p:embed/>
                  <p:pic>
                    <p:nvPicPr>
                      <p:cNvPr id="12" name="Object 11">
                        <a:extLst>
                          <a:ext uri="{FF2B5EF4-FFF2-40B4-BE49-F238E27FC236}">
                            <a16:creationId xmlns:a16="http://schemas.microsoft.com/office/drawing/2014/main" id="{A093F5DF-8214-4020-B632-D2183EABCDA4}"/>
                          </a:ext>
                        </a:extLst>
                      </p:cNvPr>
                      <p:cNvPicPr/>
                      <p:nvPr/>
                    </p:nvPicPr>
                    <p:blipFill>
                      <a:blip r:embed="rId13"/>
                      <a:stretch>
                        <a:fillRect/>
                      </a:stretch>
                    </p:blipFill>
                    <p:spPr>
                      <a:xfrm>
                        <a:off x="4828382" y="3510249"/>
                        <a:ext cx="190500" cy="279400"/>
                      </a:xfrm>
                      <a:prstGeom prst="rect">
                        <a:avLst/>
                      </a:prstGeom>
                    </p:spPr>
                  </p:pic>
                </p:oleObj>
              </mc:Fallback>
            </mc:AlternateContent>
          </a:graphicData>
        </a:graphic>
      </p:graphicFrame>
    </p:spTree>
    <p:extLst>
      <p:ext uri="{BB962C8B-B14F-4D97-AF65-F5344CB8AC3E}">
        <p14:creationId xmlns:p14="http://schemas.microsoft.com/office/powerpoint/2010/main" val="2919095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par>
                          <p:cTn id="17" fill="hold">
                            <p:stCondLst>
                              <p:cond delay="500"/>
                            </p:stCondLst>
                            <p:childTnLst>
                              <p:par>
                                <p:cTn id="18" presetID="26" presetClass="emph" presetSubtype="0" fill="hold" nodeType="afterEffect">
                                  <p:stCondLst>
                                    <p:cond delay="0"/>
                                  </p:stCondLst>
                                  <p:childTnLst>
                                    <p:animEffect transition="out" filter="fade">
                                      <p:cBhvr>
                                        <p:cTn id="19" dur="500" tmFilter="0, 0; .2, .5; .8, .5; 1, 0"/>
                                        <p:tgtEl>
                                          <p:spTgt spid="16"/>
                                        </p:tgtEl>
                                      </p:cBhvr>
                                    </p:animEffect>
                                    <p:animScale>
                                      <p:cBhvr>
                                        <p:cTn id="20" dur="250" autoRev="1" fill="hold"/>
                                        <p:tgtEl>
                                          <p:spTgt spid="16"/>
                                        </p:tgtEl>
                                      </p:cBhvr>
                                      <p:by x="105000" y="105000"/>
                                    </p:animScale>
                                  </p:childTnLst>
                                </p:cTn>
                              </p:par>
                              <p:par>
                                <p:cTn id="21" presetID="26" presetClass="emph" presetSubtype="0" fill="hold" nodeType="withEffect">
                                  <p:stCondLst>
                                    <p:cond delay="0"/>
                                  </p:stCondLst>
                                  <p:childTnLst>
                                    <p:animEffect transition="out" filter="fade">
                                      <p:cBhvr>
                                        <p:cTn id="22" dur="500" tmFilter="0, 0; .2, .5; .8, .5; 1, 0"/>
                                        <p:tgtEl>
                                          <p:spTgt spid="12"/>
                                        </p:tgtEl>
                                      </p:cBhvr>
                                    </p:animEffect>
                                    <p:animScale>
                                      <p:cBhvr>
                                        <p:cTn id="23"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639C582-97A6-4926-8497-9C415D59B3C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891673"/>
            <a:ext cx="7907446" cy="295082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8 Common denomination</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US" dirty="0">
                <a:solidFill>
                  <a:srgbClr val="3875A1"/>
                </a:solidFill>
              </a:rPr>
              <a:t>Step 1:6</a:t>
            </a:r>
          </a:p>
        </p:txBody>
      </p:sp>
      <p:graphicFrame>
        <p:nvGraphicFramePr>
          <p:cNvPr id="3" name="Object 2">
            <a:extLst>
              <a:ext uri="{FF2B5EF4-FFF2-40B4-BE49-F238E27FC236}">
                <a16:creationId xmlns:a16="http://schemas.microsoft.com/office/drawing/2014/main" id="{5E8CC793-91A9-4BF9-B410-12AE0A4E760F}"/>
              </a:ext>
            </a:extLst>
          </p:cNvPr>
          <p:cNvGraphicFramePr>
            <a:graphicFrameLocks noChangeAspect="1"/>
          </p:cNvGraphicFramePr>
          <p:nvPr>
            <p:extLst>
              <p:ext uri="{D42A27DB-BD31-4B8C-83A1-F6EECF244321}">
                <p14:modId xmlns:p14="http://schemas.microsoft.com/office/powerpoint/2010/main" val="936437888"/>
              </p:ext>
            </p:extLst>
          </p:nvPr>
        </p:nvGraphicFramePr>
        <p:xfrm>
          <a:off x="4457700" y="3699324"/>
          <a:ext cx="228600" cy="736600"/>
        </p:xfrm>
        <a:graphic>
          <a:graphicData uri="http://schemas.openxmlformats.org/presentationml/2006/ole">
            <mc:AlternateContent xmlns:mc="http://schemas.openxmlformats.org/markup-compatibility/2006">
              <mc:Choice xmlns:v="urn:schemas-microsoft-com:vml" Requires="v">
                <p:oleObj spid="_x0000_s3074" name="Equation" r:id="rId5" imgW="228600" imgH="736560" progId="Equation.DSMT4">
                  <p:embed/>
                </p:oleObj>
              </mc:Choice>
              <mc:Fallback>
                <p:oleObj name="Equation" r:id="rId5" imgW="228600" imgH="736560" progId="Equation.DSMT4">
                  <p:embed/>
                  <p:pic>
                    <p:nvPicPr>
                      <p:cNvPr id="3" name="Object 2">
                        <a:extLst>
                          <a:ext uri="{FF2B5EF4-FFF2-40B4-BE49-F238E27FC236}">
                            <a16:creationId xmlns:a16="http://schemas.microsoft.com/office/drawing/2014/main" id="{5E8CC793-91A9-4BF9-B410-12AE0A4E760F}"/>
                          </a:ext>
                        </a:extLst>
                      </p:cNvPr>
                      <p:cNvPicPr/>
                      <p:nvPr/>
                    </p:nvPicPr>
                    <p:blipFill>
                      <a:blip r:embed="rId6"/>
                      <a:stretch>
                        <a:fillRect/>
                      </a:stretch>
                    </p:blipFill>
                    <p:spPr>
                      <a:xfrm>
                        <a:off x="4457700" y="3699324"/>
                        <a:ext cx="228600" cy="7366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0DDC64A6-5663-4E0D-8AC2-B1BCBBE23CC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8277" y="879480"/>
            <a:ext cx="7907446" cy="2921898"/>
          </a:xfrm>
          <a:prstGeom prst="rect">
            <a:avLst/>
          </a:prstGeom>
        </p:spPr>
      </p:pic>
      <p:graphicFrame>
        <p:nvGraphicFramePr>
          <p:cNvPr id="11" name="Object 10">
            <a:extLst>
              <a:ext uri="{FF2B5EF4-FFF2-40B4-BE49-F238E27FC236}">
                <a16:creationId xmlns:a16="http://schemas.microsoft.com/office/drawing/2014/main" id="{E81A5513-172E-403A-AD55-DF853840C23C}"/>
              </a:ext>
            </a:extLst>
          </p:cNvPr>
          <p:cNvGraphicFramePr>
            <a:graphicFrameLocks noChangeAspect="1"/>
          </p:cNvGraphicFramePr>
          <p:nvPr>
            <p:extLst>
              <p:ext uri="{D42A27DB-BD31-4B8C-83A1-F6EECF244321}">
                <p14:modId xmlns:p14="http://schemas.microsoft.com/office/powerpoint/2010/main" val="1360686710"/>
              </p:ext>
            </p:extLst>
          </p:nvPr>
        </p:nvGraphicFramePr>
        <p:xfrm>
          <a:off x="4457700" y="3699324"/>
          <a:ext cx="241300" cy="736600"/>
        </p:xfrm>
        <a:graphic>
          <a:graphicData uri="http://schemas.openxmlformats.org/presentationml/2006/ole">
            <mc:AlternateContent xmlns:mc="http://schemas.openxmlformats.org/markup-compatibility/2006">
              <mc:Choice xmlns:v="urn:schemas-microsoft-com:vml" Requires="v">
                <p:oleObj spid="_x0000_s3075" name="Equation" r:id="rId8" imgW="241200" imgH="736560" progId="Equation.DSMT4">
                  <p:embed/>
                </p:oleObj>
              </mc:Choice>
              <mc:Fallback>
                <p:oleObj name="Equation" r:id="rId8" imgW="241200" imgH="736560" progId="Equation.DSMT4">
                  <p:embed/>
                  <p:pic>
                    <p:nvPicPr>
                      <p:cNvPr id="11" name="Object 10">
                        <a:extLst>
                          <a:ext uri="{FF2B5EF4-FFF2-40B4-BE49-F238E27FC236}">
                            <a16:creationId xmlns:a16="http://schemas.microsoft.com/office/drawing/2014/main" id="{E81A5513-172E-403A-AD55-DF853840C23C}"/>
                          </a:ext>
                        </a:extLst>
                      </p:cNvPr>
                      <p:cNvPicPr/>
                      <p:nvPr/>
                    </p:nvPicPr>
                    <p:blipFill>
                      <a:blip r:embed="rId9"/>
                      <a:stretch>
                        <a:fillRect/>
                      </a:stretch>
                    </p:blipFill>
                    <p:spPr>
                      <a:xfrm>
                        <a:off x="4457700" y="3699324"/>
                        <a:ext cx="241300" cy="736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BE5CE86-2E68-4826-91D8-EA4BEE739E23}"/>
              </a:ext>
            </a:extLst>
          </p:cNvPr>
          <p:cNvGraphicFramePr>
            <a:graphicFrameLocks noChangeAspect="1"/>
          </p:cNvGraphicFramePr>
          <p:nvPr>
            <p:extLst>
              <p:ext uri="{D42A27DB-BD31-4B8C-83A1-F6EECF244321}">
                <p14:modId xmlns:p14="http://schemas.microsoft.com/office/powerpoint/2010/main" val="981842449"/>
              </p:ext>
            </p:extLst>
          </p:nvPr>
        </p:nvGraphicFramePr>
        <p:xfrm>
          <a:off x="3860800" y="4628242"/>
          <a:ext cx="1422400" cy="736600"/>
        </p:xfrm>
        <a:graphic>
          <a:graphicData uri="http://schemas.openxmlformats.org/presentationml/2006/ole">
            <mc:AlternateContent xmlns:mc="http://schemas.openxmlformats.org/markup-compatibility/2006">
              <mc:Choice xmlns:v="urn:schemas-microsoft-com:vml" Requires="v">
                <p:oleObj spid="_x0000_s3076" name="Equation" r:id="rId10" imgW="1422360" imgH="736560" progId="Equation.DSMT4">
                  <p:embed/>
                </p:oleObj>
              </mc:Choice>
              <mc:Fallback>
                <p:oleObj name="Equation" r:id="rId10" imgW="1422360" imgH="736560" progId="Equation.DSMT4">
                  <p:embed/>
                  <p:pic>
                    <p:nvPicPr>
                      <p:cNvPr id="15" name="Object 14">
                        <a:extLst>
                          <a:ext uri="{FF2B5EF4-FFF2-40B4-BE49-F238E27FC236}">
                            <a16:creationId xmlns:a16="http://schemas.microsoft.com/office/drawing/2014/main" id="{4BE5CE86-2E68-4826-91D8-EA4BEE739E23}"/>
                          </a:ext>
                        </a:extLst>
                      </p:cNvPr>
                      <p:cNvPicPr/>
                      <p:nvPr/>
                    </p:nvPicPr>
                    <p:blipFill>
                      <a:blip r:embed="rId11"/>
                      <a:stretch>
                        <a:fillRect/>
                      </a:stretch>
                    </p:blipFill>
                    <p:spPr>
                      <a:xfrm>
                        <a:off x="3860800" y="4628242"/>
                        <a:ext cx="14224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5EF17AB-BAD6-470E-A151-C3E945B00090}"/>
              </a:ext>
            </a:extLst>
          </p:cNvPr>
          <p:cNvGraphicFramePr>
            <a:graphicFrameLocks noChangeAspect="1"/>
          </p:cNvGraphicFramePr>
          <p:nvPr>
            <p:extLst>
              <p:ext uri="{D42A27DB-BD31-4B8C-83A1-F6EECF244321}">
                <p14:modId xmlns:p14="http://schemas.microsoft.com/office/powerpoint/2010/main" val="3717776379"/>
              </p:ext>
            </p:extLst>
          </p:nvPr>
        </p:nvGraphicFramePr>
        <p:xfrm>
          <a:off x="3873500" y="5550357"/>
          <a:ext cx="1409700" cy="736600"/>
        </p:xfrm>
        <a:graphic>
          <a:graphicData uri="http://schemas.openxmlformats.org/presentationml/2006/ole">
            <mc:AlternateContent xmlns:mc="http://schemas.openxmlformats.org/markup-compatibility/2006">
              <mc:Choice xmlns:v="urn:schemas-microsoft-com:vml" Requires="v">
                <p:oleObj spid="_x0000_s3077" name="Equation" r:id="rId12" imgW="1409400" imgH="736560" progId="Equation.DSMT4">
                  <p:embed/>
                </p:oleObj>
              </mc:Choice>
              <mc:Fallback>
                <p:oleObj name="Equation" r:id="rId12" imgW="1409400" imgH="736560" progId="Equation.DSMT4">
                  <p:embed/>
                  <p:pic>
                    <p:nvPicPr>
                      <p:cNvPr id="19" name="Object 18">
                        <a:extLst>
                          <a:ext uri="{FF2B5EF4-FFF2-40B4-BE49-F238E27FC236}">
                            <a16:creationId xmlns:a16="http://schemas.microsoft.com/office/drawing/2014/main" id="{95EF17AB-BAD6-470E-A151-C3E945B00090}"/>
                          </a:ext>
                        </a:extLst>
                      </p:cNvPr>
                      <p:cNvPicPr/>
                      <p:nvPr/>
                    </p:nvPicPr>
                    <p:blipFill>
                      <a:blip r:embed="rId13"/>
                      <a:stretch>
                        <a:fillRect/>
                      </a:stretch>
                    </p:blipFill>
                    <p:spPr>
                      <a:xfrm>
                        <a:off x="3873500" y="5550357"/>
                        <a:ext cx="1409700" cy="736600"/>
                      </a:xfrm>
                      <a:prstGeom prst="rect">
                        <a:avLst/>
                      </a:prstGeom>
                    </p:spPr>
                  </p:pic>
                </p:oleObj>
              </mc:Fallback>
            </mc:AlternateContent>
          </a:graphicData>
        </a:graphic>
      </p:graphicFrame>
    </p:spTree>
    <p:extLst>
      <p:ext uri="{BB962C8B-B14F-4D97-AF65-F5344CB8AC3E}">
        <p14:creationId xmlns:p14="http://schemas.microsoft.com/office/powerpoint/2010/main" val="581602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94</Words>
  <Application>Microsoft Office PowerPoint</Application>
  <PresentationFormat>On-screen Show (4:3)</PresentationFormat>
  <Paragraphs>274</Paragraphs>
  <Slides>67</Slides>
  <Notes>6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4" baseType="lpstr">
      <vt:lpstr>Arial</vt:lpstr>
      <vt:lpstr>Calibri</vt:lpstr>
      <vt:lpstr>Calibri Light</vt:lpstr>
      <vt:lpstr>Cambria Math</vt:lpstr>
      <vt:lpstr>Myriad Pro</vt:lpstr>
      <vt:lpstr>Office Theme</vt:lpstr>
      <vt:lpstr>Equation</vt:lpstr>
      <vt:lpstr>3.8 Common denomination:  more adding and subtract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1T13:23:03Z</dcterms:created>
  <dcterms:modified xsi:type="dcterms:W3CDTF">2019-08-21T13:26:18Z</dcterms:modified>
</cp:coreProperties>
</file>